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4804B9" w14:textId="0F9A698F" w:rsidR="009A2260" w:rsidRPr="00B33B14" w:rsidRDefault="00000000" w:rsidP="00144D08">
      <w:pPr>
        <w:pStyle w:val="1"/>
      </w:pPr>
      <w:r w:rsidRPr="00B33B14">
        <w:rPr>
          <w:noProof/>
        </w:rPr>
        <w:drawing>
          <wp:anchor distT="0" distB="0" distL="114300" distR="114300" simplePos="0" relativeHeight="251627520" behindDoc="0" locked="0" layoutInCell="1" allowOverlap="1" wp14:anchorId="676ACD86" wp14:editId="07FD175D">
            <wp:simplePos x="0" y="0"/>
            <wp:positionH relativeFrom="page">
              <wp:posOffset>12661900</wp:posOffset>
            </wp:positionH>
            <wp:positionV relativeFrom="topMargin">
              <wp:posOffset>11722100</wp:posOffset>
            </wp:positionV>
            <wp:extent cx="279400" cy="381000"/>
            <wp:effectExtent l="0" t="0" r="0" b="0"/>
            <wp:wrapNone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3B14">
        <w:rPr>
          <w:noProof/>
        </w:rPr>
        <w:drawing>
          <wp:anchor distT="0" distB="0" distL="114300" distR="114300" simplePos="0" relativeHeight="251628544" behindDoc="0" locked="0" layoutInCell="1" allowOverlap="1" wp14:anchorId="5B0EEEEC" wp14:editId="13761006">
            <wp:simplePos x="0" y="0"/>
            <wp:positionH relativeFrom="page">
              <wp:posOffset>11163300</wp:posOffset>
            </wp:positionH>
            <wp:positionV relativeFrom="topMargin">
              <wp:posOffset>11303000</wp:posOffset>
            </wp:positionV>
            <wp:extent cx="292100" cy="431800"/>
            <wp:effectExtent l="0" t="0" r="0" b="0"/>
            <wp:wrapNone/>
            <wp:docPr id="798853917" name="图片 7988539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85391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33B14">
        <w:rPr>
          <w:rFonts w:eastAsia="Times New Roman" w:cs="Times New Roman"/>
        </w:rPr>
        <w:t>2026</w:t>
      </w:r>
      <w:r w:rsidRPr="00B33B14">
        <w:t>年</w:t>
      </w:r>
      <w:r w:rsidR="00144D08" w:rsidRPr="00144D08">
        <w:t>陕晋青宁</w:t>
      </w:r>
      <w:r w:rsidRPr="00B33B14">
        <w:t>普通高中学业水平选择性考试</w:t>
      </w:r>
    </w:p>
    <w:p w14:paraId="56EA0506" w14:textId="655A4AFC" w:rsidR="009A2260" w:rsidRPr="00B33B14" w:rsidRDefault="00000000" w:rsidP="00B33B14">
      <w:pPr>
        <w:pStyle w:val="1"/>
        <w:rPr>
          <w:sz w:val="44"/>
        </w:rPr>
      </w:pPr>
      <w:r w:rsidRPr="00B33B14">
        <w:rPr>
          <w:sz w:val="44"/>
        </w:rPr>
        <w:t>物</w:t>
      </w:r>
      <w:r w:rsidR="00B33B14" w:rsidRPr="00B33B14">
        <w:rPr>
          <w:rFonts w:hint="eastAsia"/>
          <w:sz w:val="44"/>
        </w:rPr>
        <w:t xml:space="preserve">  </w:t>
      </w:r>
      <w:r w:rsidRPr="00B33B14">
        <w:rPr>
          <w:sz w:val="44"/>
        </w:rPr>
        <w:t>理</w:t>
      </w:r>
    </w:p>
    <w:p w14:paraId="6ACF8C85" w14:textId="1CE49F8D" w:rsidR="009A2260" w:rsidRPr="00144D08" w:rsidRDefault="00000000" w:rsidP="00B33B14">
      <w:pPr>
        <w:rPr>
          <w:rFonts w:eastAsia="黑体"/>
          <w:szCs w:val="21"/>
        </w:rPr>
      </w:pPr>
      <w:r w:rsidRPr="00144D08">
        <w:rPr>
          <w:rFonts w:eastAsia="黑体"/>
          <w:szCs w:val="21"/>
        </w:rPr>
        <w:t>注意事项</w:t>
      </w:r>
      <w:r w:rsidR="00B33B14" w:rsidRPr="00144D08">
        <w:rPr>
          <w:rFonts w:ascii="Cambria Math" w:eastAsia="黑体" w:hAnsi="Cambria Math" w:cs="Cambria Math"/>
          <w:szCs w:val="21"/>
        </w:rPr>
        <w:t>：</w:t>
      </w:r>
    </w:p>
    <w:p w14:paraId="23A75A2E" w14:textId="77777777" w:rsidR="00144D08" w:rsidRDefault="00000000" w:rsidP="00144D08">
      <w:pPr>
        <w:ind w:firstLine="420"/>
        <w:rPr>
          <w:szCs w:val="21"/>
        </w:rPr>
      </w:pPr>
      <w:r w:rsidRPr="00144D08">
        <w:rPr>
          <w:rFonts w:eastAsia="Times New Roman" w:cs="Times New Roman"/>
          <w:szCs w:val="21"/>
        </w:rPr>
        <w:t>1</w:t>
      </w:r>
      <w:r w:rsidR="00144D08">
        <w:rPr>
          <w:rFonts w:ascii="宋体" w:hAnsi="宋体" w:hint="eastAsia"/>
          <w:szCs w:val="21"/>
        </w:rPr>
        <w:t>．</w:t>
      </w:r>
      <w:r w:rsidRPr="00144D08">
        <w:rPr>
          <w:szCs w:val="21"/>
        </w:rPr>
        <w:t>答卷前，考生务必将自己的姓名、准考证号填写在本试题卷和答题卡上。</w:t>
      </w:r>
    </w:p>
    <w:p w14:paraId="48A78222" w14:textId="77777777" w:rsidR="00144D08" w:rsidRDefault="00000000" w:rsidP="00144D08">
      <w:pPr>
        <w:ind w:firstLine="420"/>
        <w:rPr>
          <w:szCs w:val="21"/>
        </w:rPr>
      </w:pPr>
      <w:r w:rsidRPr="00144D08">
        <w:rPr>
          <w:rFonts w:eastAsia="Times New Roman" w:cs="Times New Roman"/>
          <w:szCs w:val="21"/>
        </w:rPr>
        <w:t>2</w:t>
      </w:r>
      <w:r w:rsidR="00144D08">
        <w:rPr>
          <w:rFonts w:ascii="宋体" w:hAnsi="宋体" w:hint="eastAsia"/>
          <w:szCs w:val="21"/>
        </w:rPr>
        <w:t>．</w:t>
      </w:r>
      <w:r w:rsidRPr="00144D08">
        <w:rPr>
          <w:szCs w:val="21"/>
        </w:rPr>
        <w:t>回答选择题时，选出每小题答案后，用铅笔把答题卡上对应题目的答案标号涂黑。如需改动，用橡皮擦干净后，再选涂其他答案标号。回答非选择题时，将答案写在答题卡上。写在本试题卷上无效。</w:t>
      </w:r>
    </w:p>
    <w:p w14:paraId="12C8EC47" w14:textId="3705340F" w:rsidR="009A2260" w:rsidRDefault="00000000" w:rsidP="00144D08">
      <w:pPr>
        <w:ind w:firstLine="420"/>
        <w:rPr>
          <w:szCs w:val="21"/>
        </w:rPr>
      </w:pPr>
      <w:r w:rsidRPr="00144D08">
        <w:rPr>
          <w:rFonts w:eastAsia="Times New Roman" w:cs="Times New Roman"/>
          <w:szCs w:val="21"/>
        </w:rPr>
        <w:t>3</w:t>
      </w:r>
      <w:r w:rsidR="00144D08">
        <w:rPr>
          <w:rFonts w:ascii="宋体" w:hAnsi="宋体" w:hint="eastAsia"/>
          <w:szCs w:val="21"/>
        </w:rPr>
        <w:t>．</w:t>
      </w:r>
      <w:r w:rsidRPr="00144D08">
        <w:rPr>
          <w:szCs w:val="21"/>
        </w:rPr>
        <w:t>考试结束后，将本试题卷和答题卡一并交回。</w:t>
      </w:r>
    </w:p>
    <w:p w14:paraId="0502E334" w14:textId="77777777" w:rsidR="00144D08" w:rsidRPr="00144D08" w:rsidRDefault="00144D08" w:rsidP="00144D08">
      <w:pPr>
        <w:ind w:firstLine="420"/>
        <w:rPr>
          <w:szCs w:val="21"/>
        </w:rPr>
      </w:pPr>
    </w:p>
    <w:p w14:paraId="411D106C" w14:textId="19541718" w:rsidR="009A2260" w:rsidRPr="00B33B14" w:rsidRDefault="00000000" w:rsidP="00B33B14">
      <w:pPr>
        <w:pStyle w:val="2"/>
      </w:pPr>
      <w:r w:rsidRPr="00B33B14">
        <w:t>一、单项选择题</w:t>
      </w:r>
      <w:r w:rsidR="00B33B14">
        <w:rPr>
          <w:rFonts w:ascii="Cambria Math" w:hAnsi="Cambria Math" w:cs="Cambria Math"/>
        </w:rPr>
        <w:t>：</w:t>
      </w:r>
      <w:r w:rsidRPr="00B33B14">
        <w:t>本题共</w:t>
      </w:r>
      <w:r w:rsidRPr="00B33B14">
        <w:rPr>
          <w:rFonts w:eastAsia="Times New Roman" w:cs="Times New Roman"/>
        </w:rPr>
        <w:t>7</w:t>
      </w:r>
      <w:r w:rsidRPr="00B33B14">
        <w:t>小题，每小题</w:t>
      </w:r>
      <w:r w:rsidRPr="00B33B14">
        <w:rPr>
          <w:rFonts w:eastAsia="Times New Roman" w:cs="Times New Roman"/>
        </w:rPr>
        <w:t>4</w:t>
      </w:r>
      <w:r w:rsidRPr="00B33B14">
        <w:t>分，共</w:t>
      </w:r>
      <w:r w:rsidRPr="00B33B14">
        <w:rPr>
          <w:rFonts w:eastAsia="Times New Roman" w:cs="Times New Roman"/>
        </w:rPr>
        <w:t>28</w:t>
      </w:r>
      <w:r w:rsidRPr="00B33B14">
        <w:t>分。在每小题给出的四个选项中，只有一项符合题目要求。</w:t>
      </w:r>
    </w:p>
    <w:p w14:paraId="130BD4A8" w14:textId="42BB8DF1" w:rsidR="009A2260" w:rsidRPr="00122FE6" w:rsidRDefault="00000000" w:rsidP="00144D08">
      <w:pPr>
        <w:numPr>
          <w:ilvl w:val="0"/>
          <w:numId w:val="2"/>
        </w:numPr>
      </w:pPr>
      <w:r w:rsidRPr="00122FE6">
        <w:t>现代科技为物资运输提供了多种方式。某物流企业分别利用无人机和新能源货车从山上装货点</w:t>
      </w:r>
      <w:r w:rsidRPr="00122FE6">
        <w:rPr>
          <w:rFonts w:eastAsia="Times New Roman" w:cs="Times New Roman"/>
          <w:iCs/>
        </w:rPr>
        <w:t>P</w:t>
      </w:r>
      <w:r w:rsidRPr="00122FE6">
        <w:rPr>
          <w:iCs/>
        </w:rPr>
        <w:t>运输货物至山下仓库</w:t>
      </w:r>
      <w:r w:rsidRPr="00122FE6">
        <w:rPr>
          <w:rFonts w:eastAsia="Times New Roman" w:cs="Times New Roman"/>
          <w:iCs/>
        </w:rPr>
        <w:t>Q</w:t>
      </w:r>
      <w:r w:rsidRPr="00122FE6">
        <w:t>，两种方式中一定相同的</w:t>
      </w:r>
      <w:commentRangeStart w:id="0"/>
      <w:r w:rsidRPr="00122FE6">
        <w:t>是</w:t>
      </w:r>
      <w:commentRangeEnd w:id="0"/>
      <w:r w:rsidR="00122FE6" w:rsidRPr="00122FE6">
        <w:rPr>
          <w:rStyle w:val="a9"/>
          <w:szCs w:val="24"/>
        </w:rPr>
        <w:commentReference w:id="0"/>
      </w:r>
      <w:r w:rsidRPr="00122FE6">
        <w:t>（</w:t>
      </w:r>
      <w:r w:rsidRPr="00122FE6">
        <w:rPr>
          <w:rFonts w:eastAsia="Times New Roman" w:cs="Times New Roman"/>
        </w:rPr>
        <w:t xml:space="preserve">     </w:t>
      </w:r>
      <w:r w:rsidRPr="00122FE6">
        <w:t>）</w:t>
      </w:r>
    </w:p>
    <w:p w14:paraId="47E9E734" w14:textId="7869C524" w:rsidR="009A2260" w:rsidRPr="00122FE6" w:rsidRDefault="00B33B14" w:rsidP="00B33B14">
      <w:r w:rsidRPr="00122FE6">
        <w:t>A</w:t>
      </w:r>
      <w:r w:rsidRPr="00122FE6">
        <w:t>．</w:t>
      </w:r>
      <w:r w:rsidR="00FC5860" w:rsidRPr="00122FE6">
        <w:t>位移</w:t>
      </w:r>
      <w:r w:rsidR="00FC5860" w:rsidRPr="00122FE6">
        <w:tab/>
      </w:r>
      <w:r w:rsidRPr="00122FE6">
        <w:tab/>
      </w:r>
      <w:r w:rsidRPr="00122FE6">
        <w:tab/>
      </w:r>
      <w:r w:rsidR="00144D08" w:rsidRPr="00122FE6">
        <w:tab/>
      </w:r>
      <w:r w:rsidRPr="00122FE6">
        <w:t>B</w:t>
      </w:r>
      <w:r w:rsidRPr="00122FE6">
        <w:t>．</w:t>
      </w:r>
      <w:r w:rsidR="00FC5860" w:rsidRPr="00122FE6">
        <w:t>路程</w:t>
      </w:r>
      <w:r w:rsidR="00FC5860" w:rsidRPr="00122FE6">
        <w:tab/>
      </w:r>
      <w:r w:rsidRPr="00122FE6">
        <w:tab/>
      </w:r>
      <w:r w:rsidRPr="00122FE6">
        <w:tab/>
      </w:r>
      <w:r w:rsidR="00144D08" w:rsidRPr="00122FE6">
        <w:tab/>
      </w:r>
      <w:r w:rsidRPr="00122FE6">
        <w:t>C</w:t>
      </w:r>
      <w:r w:rsidRPr="00122FE6">
        <w:t>．</w:t>
      </w:r>
      <w:r w:rsidR="00FC5860" w:rsidRPr="00122FE6">
        <w:t>时间</w:t>
      </w:r>
      <w:r w:rsidR="00FC5860" w:rsidRPr="00122FE6">
        <w:tab/>
      </w:r>
      <w:r w:rsidRPr="00122FE6">
        <w:tab/>
      </w:r>
      <w:r w:rsidRPr="00122FE6">
        <w:tab/>
        <w:t>D</w:t>
      </w:r>
      <w:r w:rsidRPr="00122FE6">
        <w:t>．</w:t>
      </w:r>
      <w:r w:rsidR="00FC5860" w:rsidRPr="00122FE6">
        <w:t>平均速度</w:t>
      </w:r>
    </w:p>
    <w:p w14:paraId="5E258983" w14:textId="77777777" w:rsidR="009A2260" w:rsidRPr="00144D08" w:rsidRDefault="00000000" w:rsidP="00B33B14">
      <w:pPr>
        <w:rPr>
          <w:color w:val="EE0000"/>
        </w:rPr>
      </w:pPr>
      <w:r w:rsidRPr="00144D08">
        <w:rPr>
          <w:color w:val="EE0000"/>
        </w:rPr>
        <w:t>【详解】</w:t>
      </w:r>
      <w:r w:rsidRPr="00144D08">
        <w:rPr>
          <w:color w:val="EE0000"/>
        </w:rPr>
        <w:t>A</w:t>
      </w:r>
      <w:r w:rsidRPr="00144D08">
        <w:rPr>
          <w:color w:val="EE0000"/>
        </w:rPr>
        <w:t>．位移是从初位置指向末位置的有向线段，仅由初、末位置决定，两种运输方式的初位置都是</w:t>
      </w:r>
      <w:r w:rsidRPr="00144D08">
        <w:rPr>
          <w:color w:val="EE0000"/>
        </w:rPr>
        <w:t>P</w:t>
      </w:r>
      <w:r w:rsidRPr="00144D08">
        <w:rPr>
          <w:color w:val="EE0000"/>
        </w:rPr>
        <w:t>、末位置都是</w:t>
      </w:r>
      <w:r w:rsidRPr="00144D08">
        <w:rPr>
          <w:color w:val="EE0000"/>
        </w:rPr>
        <w:t>Q</w:t>
      </w:r>
      <w:r w:rsidRPr="00144D08">
        <w:rPr>
          <w:color w:val="EE0000"/>
        </w:rPr>
        <w:t>，故位移一定相同，</w:t>
      </w:r>
      <w:r w:rsidRPr="00144D08">
        <w:rPr>
          <w:color w:val="EE0000"/>
        </w:rPr>
        <w:t>A</w:t>
      </w:r>
      <w:r w:rsidRPr="00144D08">
        <w:rPr>
          <w:color w:val="EE0000"/>
        </w:rPr>
        <w:t>正确；</w:t>
      </w:r>
    </w:p>
    <w:p w14:paraId="611953FC" w14:textId="77777777" w:rsidR="009A2260" w:rsidRPr="00144D08" w:rsidRDefault="00000000" w:rsidP="00B33B14">
      <w:pPr>
        <w:rPr>
          <w:color w:val="EE0000"/>
        </w:rPr>
      </w:pPr>
      <w:r w:rsidRPr="00144D08">
        <w:rPr>
          <w:color w:val="EE0000"/>
        </w:rPr>
        <w:t>B</w:t>
      </w:r>
      <w:r w:rsidRPr="00144D08">
        <w:rPr>
          <w:color w:val="EE0000"/>
        </w:rPr>
        <w:t>．路程是物体运动轨迹的长度，无人机和货车的行驶路径不同，运动轨迹长度不一定相等，故路程不一定相同，</w:t>
      </w:r>
      <w:r w:rsidRPr="00144D08">
        <w:rPr>
          <w:color w:val="EE0000"/>
        </w:rPr>
        <w:t>B</w:t>
      </w:r>
      <w:r w:rsidRPr="00144D08">
        <w:rPr>
          <w:color w:val="EE0000"/>
        </w:rPr>
        <w:t>错误；</w:t>
      </w:r>
    </w:p>
    <w:p w14:paraId="23B7E2E2" w14:textId="77777777" w:rsidR="009A2260" w:rsidRPr="00144D08" w:rsidRDefault="00000000" w:rsidP="00B33B14">
      <w:pPr>
        <w:rPr>
          <w:color w:val="EE0000"/>
        </w:rPr>
      </w:pPr>
      <w:r w:rsidRPr="00144D08">
        <w:rPr>
          <w:color w:val="EE0000"/>
        </w:rPr>
        <w:t>C</w:t>
      </w:r>
      <w:r w:rsidRPr="00144D08">
        <w:rPr>
          <w:color w:val="EE0000"/>
        </w:rPr>
        <w:t>．运动时间由运动路程和运行速率共同决定，两者的路程、运行速率均无确定关系，故时间不一定相同，</w:t>
      </w:r>
      <w:r w:rsidRPr="00144D08">
        <w:rPr>
          <w:color w:val="EE0000"/>
        </w:rPr>
        <w:t>C</w:t>
      </w:r>
      <w:r w:rsidRPr="00144D08">
        <w:rPr>
          <w:color w:val="EE0000"/>
        </w:rPr>
        <w:t>错误；</w:t>
      </w:r>
    </w:p>
    <w:p w14:paraId="6087C700" w14:textId="3A9AAAF9" w:rsidR="009A2260" w:rsidRPr="00144D08" w:rsidRDefault="00000000" w:rsidP="00B33B14">
      <w:pPr>
        <w:rPr>
          <w:color w:val="EE0000"/>
        </w:rPr>
      </w:pPr>
      <w:r w:rsidRPr="00144D08">
        <w:rPr>
          <w:color w:val="EE0000"/>
        </w:rPr>
        <w:t>D</w:t>
      </w:r>
      <w:r w:rsidRPr="00144D08">
        <w:rPr>
          <w:color w:val="EE0000"/>
        </w:rPr>
        <w:t>．平均速度的定义为</w:t>
      </w:r>
      <w:r w:rsidRPr="00144D08">
        <w:rPr>
          <w:color w:val="EE0000"/>
        </w:rPr>
        <w:object w:dxaOrig="615" w:dyaOrig="615" w14:anchorId="3E2525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9.65pt;height:29.65pt" o:ole="">
            <v:imagedata r:id="rId14" o:title="eqIdb46bf6199a714be7f2629b5a54c68f96"/>
          </v:shape>
          <o:OLEObject Type="Embed" ProgID="Equation.DSMT4" ShapeID="_x0000_i1025" DrawAspect="Content" ObjectID="_1843565900" r:id="rId15"/>
        </w:object>
      </w:r>
      <w:r w:rsidRPr="00144D08">
        <w:rPr>
          <w:color w:val="EE0000"/>
        </w:rPr>
        <w:t>，两者位移</w:t>
      </w:r>
      <w:r w:rsidR="00144D08" w:rsidRPr="00144D08">
        <w:rPr>
          <w:rFonts w:hint="eastAsia"/>
          <w:i/>
          <w:iCs/>
          <w:color w:val="EE0000"/>
        </w:rPr>
        <w:t>x</w:t>
      </w:r>
      <w:r w:rsidRPr="00144D08">
        <w:rPr>
          <w:color w:val="EE0000"/>
        </w:rPr>
        <w:t>相同，但运动时间</w:t>
      </w:r>
      <w:r w:rsidR="00144D08" w:rsidRPr="00144D08">
        <w:rPr>
          <w:rFonts w:hint="eastAsia"/>
          <w:i/>
          <w:iCs/>
          <w:color w:val="EE0000"/>
        </w:rPr>
        <w:t>t</w:t>
      </w:r>
      <w:r w:rsidRPr="00144D08">
        <w:rPr>
          <w:color w:val="EE0000"/>
        </w:rPr>
        <w:t>不一定相同，故平均速度不一定相同，</w:t>
      </w:r>
      <w:r w:rsidRPr="00144D08">
        <w:rPr>
          <w:color w:val="EE0000"/>
        </w:rPr>
        <w:t>D</w:t>
      </w:r>
      <w:r w:rsidRPr="00144D08">
        <w:rPr>
          <w:color w:val="EE0000"/>
        </w:rPr>
        <w:t>错误。</w:t>
      </w:r>
    </w:p>
    <w:p w14:paraId="53EA2F1A" w14:textId="77777777" w:rsidR="009A2260" w:rsidRPr="00144D08" w:rsidRDefault="00000000" w:rsidP="00B33B14">
      <w:pPr>
        <w:rPr>
          <w:color w:val="EE0000"/>
        </w:rPr>
      </w:pPr>
      <w:r w:rsidRPr="00144D08">
        <w:rPr>
          <w:color w:val="EE0000"/>
        </w:rPr>
        <w:t>故选</w:t>
      </w:r>
      <w:r w:rsidRPr="00144D08">
        <w:rPr>
          <w:color w:val="EE0000"/>
        </w:rPr>
        <w:t>A</w:t>
      </w:r>
      <w:r w:rsidRPr="00144D08">
        <w:rPr>
          <w:color w:val="EE0000"/>
        </w:rPr>
        <w:t>。</w:t>
      </w:r>
    </w:p>
    <w:p w14:paraId="51D8A7C1" w14:textId="77777777" w:rsidR="00144D08" w:rsidRDefault="00144D08" w:rsidP="00B33B14">
      <w:pPr>
        <w:rPr>
          <w:color w:val="EE0000"/>
        </w:rPr>
      </w:pPr>
    </w:p>
    <w:p w14:paraId="5A1DEC0F" w14:textId="247147DF" w:rsidR="009A2260" w:rsidRPr="00122FE6" w:rsidRDefault="00000000" w:rsidP="00144D08">
      <w:pPr>
        <w:numPr>
          <w:ilvl w:val="0"/>
          <w:numId w:val="2"/>
        </w:numPr>
      </w:pPr>
      <w:r w:rsidRPr="00122FE6">
        <w:t>我国科研人员利用仿生机器鱼研究湖泊生态，当仿生机器鱼在湖中匀速直线下潜时，它受到水的合力方向</w:t>
      </w:r>
      <w:commentRangeStart w:id="1"/>
      <w:r w:rsidRPr="00122FE6">
        <w:t>是</w:t>
      </w:r>
      <w:commentRangeEnd w:id="1"/>
      <w:r w:rsidR="00122FE6" w:rsidRPr="00122FE6">
        <w:rPr>
          <w:rStyle w:val="a9"/>
          <w:szCs w:val="24"/>
        </w:rPr>
        <w:commentReference w:id="1"/>
      </w:r>
      <w:r w:rsidRPr="00122FE6">
        <w:t>（</w:t>
      </w:r>
      <w:r w:rsidRPr="00122FE6">
        <w:rPr>
          <w:rFonts w:eastAsia="Times New Roman" w:cs="Times New Roman"/>
        </w:rPr>
        <w:t xml:space="preserve">     </w:t>
      </w:r>
      <w:r w:rsidRPr="00122FE6">
        <w:t>）</w:t>
      </w:r>
    </w:p>
    <w:p w14:paraId="48F5DFB4" w14:textId="7153FB4A" w:rsidR="009A2260" w:rsidRPr="00122FE6" w:rsidRDefault="00B33B14" w:rsidP="00B33B14">
      <w:r w:rsidRPr="00122FE6">
        <w:t>A</w:t>
      </w:r>
      <w:r w:rsidRPr="00122FE6">
        <w:t>．斜向下</w:t>
      </w:r>
      <w:r w:rsidRPr="00122FE6">
        <w:tab/>
      </w:r>
      <w:r w:rsidR="00144D08" w:rsidRPr="00122FE6">
        <w:tab/>
      </w:r>
      <w:r w:rsidR="00144D08" w:rsidRPr="00122FE6">
        <w:tab/>
      </w:r>
      <w:r w:rsidRPr="00122FE6">
        <w:t>B</w:t>
      </w:r>
      <w:r w:rsidRPr="00122FE6">
        <w:t>．竖直向下</w:t>
      </w:r>
      <w:r w:rsidRPr="00122FE6">
        <w:tab/>
      </w:r>
      <w:r w:rsidR="00144D08" w:rsidRPr="00122FE6">
        <w:tab/>
      </w:r>
      <w:r w:rsidR="00144D08" w:rsidRPr="00122FE6">
        <w:tab/>
      </w:r>
      <w:r w:rsidRPr="00122FE6">
        <w:t>C</w:t>
      </w:r>
      <w:r w:rsidRPr="00122FE6">
        <w:t>．斜向上</w:t>
      </w:r>
      <w:r w:rsidRPr="00122FE6">
        <w:tab/>
      </w:r>
      <w:r w:rsidR="00144D08" w:rsidRPr="00122FE6">
        <w:tab/>
      </w:r>
      <w:r w:rsidR="00144D08" w:rsidRPr="00122FE6">
        <w:tab/>
      </w:r>
      <w:r w:rsidRPr="00122FE6">
        <w:t>D</w:t>
      </w:r>
      <w:r w:rsidRPr="00122FE6">
        <w:t>．竖直向上</w:t>
      </w:r>
    </w:p>
    <w:p w14:paraId="716D2666" w14:textId="3E8254B0" w:rsidR="009A2260" w:rsidRPr="00B33B14" w:rsidRDefault="00000000" w:rsidP="00144D08">
      <w:pPr>
        <w:rPr>
          <w:color w:val="EE0000"/>
        </w:rPr>
      </w:pPr>
      <w:r w:rsidRPr="00B33B14">
        <w:rPr>
          <w:color w:val="EE0000"/>
        </w:rPr>
        <w:t>【详解】仿生机器鱼做匀速直线运动，处于平衡状态，所受合外力为</w:t>
      </w:r>
      <w:r w:rsidRPr="00B33B14">
        <w:rPr>
          <w:color w:val="EE0000"/>
        </w:rPr>
        <w:t>0</w:t>
      </w:r>
      <w:r w:rsidRPr="00B33B14">
        <w:rPr>
          <w:color w:val="EE0000"/>
        </w:rPr>
        <w:t>。机器鱼受两个外力：竖直向下的重力</w:t>
      </w:r>
      <w:r w:rsidR="00144D08" w:rsidRPr="00144D08">
        <w:rPr>
          <w:rFonts w:hint="eastAsia"/>
          <w:i/>
          <w:iCs/>
          <w:color w:val="EE0000"/>
        </w:rPr>
        <w:t>G</w:t>
      </w:r>
      <w:r w:rsidRPr="00B33B14">
        <w:rPr>
          <w:color w:val="EE0000"/>
        </w:rPr>
        <w:t>，以及水对其施加的所有作用力的合力</w:t>
      </w:r>
      <w:r w:rsidR="00144D08" w:rsidRPr="00144D08">
        <w:rPr>
          <w:rFonts w:hint="eastAsia"/>
          <w:i/>
          <w:iCs/>
          <w:color w:val="EE0000"/>
        </w:rPr>
        <w:t>F</w:t>
      </w:r>
      <w:r w:rsidRPr="00B33B14">
        <w:rPr>
          <w:color w:val="EE0000"/>
        </w:rPr>
        <w:t>（包含浮力、水的阻力等）。根据平衡条件有</w:t>
      </w:r>
      <w:r w:rsidR="00144D08" w:rsidRPr="00144D08">
        <w:rPr>
          <w:rFonts w:hint="eastAsia"/>
          <w:i/>
          <w:iCs/>
          <w:color w:val="EE0000"/>
        </w:rPr>
        <w:t>G</w:t>
      </w:r>
      <w:r w:rsidR="00144D08">
        <w:rPr>
          <w:rFonts w:hint="eastAsia"/>
          <w:color w:val="EE0000"/>
        </w:rPr>
        <w:t xml:space="preserve"> + </w:t>
      </w:r>
      <w:r w:rsidR="00144D08" w:rsidRPr="00144D08">
        <w:rPr>
          <w:rFonts w:hint="eastAsia"/>
          <w:i/>
          <w:iCs/>
          <w:color w:val="EE0000"/>
        </w:rPr>
        <w:t>F</w:t>
      </w:r>
      <w:r w:rsidR="00144D08">
        <w:rPr>
          <w:rFonts w:hint="eastAsia"/>
          <w:color w:val="EE0000"/>
        </w:rPr>
        <w:t xml:space="preserve"> = 0</w:t>
      </w:r>
      <w:r w:rsidR="00144D08">
        <w:rPr>
          <w:rFonts w:hint="eastAsia"/>
          <w:color w:val="EE0000"/>
        </w:rPr>
        <w:t>，</w:t>
      </w:r>
      <w:r w:rsidRPr="00B33B14">
        <w:rPr>
          <w:color w:val="EE0000"/>
        </w:rPr>
        <w:t>可得</w:t>
      </w:r>
      <w:r w:rsidR="00144D08" w:rsidRPr="00144D08">
        <w:rPr>
          <w:rFonts w:hint="eastAsia"/>
          <w:i/>
          <w:iCs/>
          <w:color w:val="EE0000"/>
        </w:rPr>
        <w:t>F</w:t>
      </w:r>
      <w:r w:rsidR="00144D08">
        <w:rPr>
          <w:rFonts w:hint="eastAsia"/>
          <w:color w:val="EE0000"/>
        </w:rPr>
        <w:t xml:space="preserve"> = </w:t>
      </w:r>
      <w:r w:rsidR="00144D08">
        <w:rPr>
          <w:rFonts w:cs="Times New Roman"/>
          <w:color w:val="EE0000"/>
        </w:rPr>
        <w:t>−</w:t>
      </w:r>
      <w:r w:rsidR="00144D08">
        <w:rPr>
          <w:rFonts w:hint="eastAsia"/>
          <w:color w:val="EE0000"/>
        </w:rPr>
        <w:t xml:space="preserve"> </w:t>
      </w:r>
      <w:r w:rsidR="00144D08" w:rsidRPr="00144D08">
        <w:rPr>
          <w:rFonts w:hint="eastAsia"/>
          <w:i/>
          <w:iCs/>
          <w:color w:val="EE0000"/>
        </w:rPr>
        <w:t>G</w:t>
      </w:r>
    </w:p>
    <w:p w14:paraId="03671683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即水的合力与重力大小相等、方向相反，为竖直向上。</w:t>
      </w:r>
    </w:p>
    <w:p w14:paraId="24D75205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color w:val="EE0000"/>
        </w:rPr>
        <w:t>D</w:t>
      </w:r>
      <w:r w:rsidRPr="00B33B14">
        <w:rPr>
          <w:color w:val="EE0000"/>
        </w:rPr>
        <w:t>。</w:t>
      </w:r>
    </w:p>
    <w:p w14:paraId="0B6D1CB5" w14:textId="77777777" w:rsidR="00144D08" w:rsidRDefault="00144D08" w:rsidP="00B33B14">
      <w:pPr>
        <w:rPr>
          <w:color w:val="EE0000"/>
        </w:rPr>
      </w:pPr>
    </w:p>
    <w:p w14:paraId="737246A8" w14:textId="312F7727" w:rsidR="009A2260" w:rsidRPr="00122FE6" w:rsidRDefault="00000000" w:rsidP="00100525">
      <w:pPr>
        <w:numPr>
          <w:ilvl w:val="0"/>
          <w:numId w:val="2"/>
        </w:numPr>
      </w:pPr>
      <w:r w:rsidRPr="00122FE6">
        <w:t>下列处于匀强磁场的导体回路中能产生交变电流的</w:t>
      </w:r>
      <w:commentRangeStart w:id="2"/>
      <w:r w:rsidRPr="00122FE6">
        <w:t>是</w:t>
      </w:r>
      <w:commentRangeEnd w:id="2"/>
      <w:r w:rsidR="00122FE6" w:rsidRPr="00122FE6">
        <w:rPr>
          <w:rStyle w:val="a9"/>
          <w:szCs w:val="24"/>
        </w:rPr>
        <w:commentReference w:id="2"/>
      </w:r>
      <w:r w:rsidRPr="00122FE6">
        <w:t>（</w:t>
      </w:r>
      <w:r w:rsidRPr="00122FE6">
        <w:rPr>
          <w:rFonts w:eastAsia="Times New Roman" w:cs="Times New Roman"/>
        </w:rPr>
        <w:t xml:space="preserve">     </w:t>
      </w:r>
      <w:r w:rsidRPr="00122FE6">
        <w:t>）</w:t>
      </w:r>
    </w:p>
    <w:p w14:paraId="2D8BC1C1" w14:textId="410763BA" w:rsidR="00002031" w:rsidRDefault="00F20140" w:rsidP="00100525">
      <w:r>
        <w:rPr>
          <w:noProof/>
        </w:rPr>
        <w:lastRenderedPageBreak/>
        <mc:AlternateContent>
          <mc:Choice Requires="wpg">
            <w:drawing>
              <wp:inline distT="0" distB="0" distL="0" distR="0" wp14:anchorId="72C4097A" wp14:editId="3E5F86EB">
                <wp:extent cx="4850765" cy="1358265"/>
                <wp:effectExtent l="57150" t="0" r="45085" b="13335"/>
                <wp:docPr id="853588995" name="组合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50765" cy="1358265"/>
                          <a:chOff x="0" y="0"/>
                          <a:chExt cx="4851346" cy="1358711"/>
                        </a:xfrm>
                      </wpg:grpSpPr>
                      <wpg:grpSp>
                        <wpg:cNvPr id="1281242114" name="组合 46"/>
                        <wpg:cNvGrpSpPr/>
                        <wpg:grpSpPr>
                          <a:xfrm>
                            <a:off x="0" y="12656"/>
                            <a:ext cx="915973" cy="1345844"/>
                            <a:chOff x="0" y="0"/>
                            <a:chExt cx="915973" cy="1345844"/>
                          </a:xfrm>
                        </wpg:grpSpPr>
                        <wpg:grpSp>
                          <wpg:cNvPr id="456415848" name="组合 1"/>
                          <wpg:cNvGrpSpPr/>
                          <wpg:grpSpPr>
                            <a:xfrm>
                              <a:off x="0" y="0"/>
                              <a:ext cx="915973" cy="1345844"/>
                              <a:chOff x="-2856554" y="-2075988"/>
                              <a:chExt cx="916057" cy="1346387"/>
                            </a:xfrm>
                          </wpg:grpSpPr>
                          <wps:wsp>
                            <wps:cNvPr id="1966230687" name="直接箭头连接符 12"/>
                            <wps:cNvCnPr/>
                            <wps:spPr>
                              <a:xfrm>
                                <a:off x="-2856554" y="-1884402"/>
                                <a:ext cx="0" cy="877618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2499983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587044" y="-937329"/>
                                <a:ext cx="215529" cy="20772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9FD0B8" w14:textId="28CF3267" w:rsidR="00C97EED" w:rsidRPr="001979D5" w:rsidRDefault="001979D5" w:rsidP="00C97EED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1979D5">
                                    <w:rPr>
                                      <w:rFonts w:hint="eastAsia"/>
                                      <w:szCs w:val="21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371243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43216" y="-2075988"/>
                                <a:ext cx="162819" cy="20772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06922F" w14:textId="2230802C" w:rsidR="001979D5" w:rsidRPr="001979D5" w:rsidRDefault="001979D5" w:rsidP="00C97EED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979D5"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3472464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091885" y="-1991319"/>
                                <a:ext cx="151388" cy="20772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9D9DE6" w14:textId="029A8A79" w:rsidR="001979D5" w:rsidRPr="001979D5" w:rsidRDefault="001979D5" w:rsidP="00C97EED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09280963" name="直接箭头连接符 12"/>
                            <wps:cNvCnPr/>
                            <wps:spPr>
                              <a:xfrm>
                                <a:off x="-2361868" y="-1884439"/>
                                <a:ext cx="0" cy="413021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5535883" name="直接箭头连接符 12"/>
                            <wps:cNvCnPr/>
                            <wps:spPr>
                              <a:xfrm>
                                <a:off x="-2115306" y="-1884399"/>
                                <a:ext cx="0" cy="877618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03312240" name="直接箭头连接符 12"/>
                            <wps:cNvCnPr/>
                            <wps:spPr>
                              <a:xfrm>
                                <a:off x="-2479406" y="-2063283"/>
                                <a:ext cx="0" cy="1124403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Dot"/>
                                <a:headEnd type="non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91799963" name="直接箭头连接符 12"/>
                            <wps:cNvCnPr/>
                            <wps:spPr>
                              <a:xfrm>
                                <a:off x="-2362496" y="-1360632"/>
                                <a:ext cx="0" cy="349391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01906430" name="直接箭头连接符 12"/>
                            <wps:cNvCnPr/>
                            <wps:spPr>
                              <a:xfrm>
                                <a:off x="-2609006" y="-1884439"/>
                                <a:ext cx="0" cy="413021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67717726" name="直接箭头连接符 12"/>
                            <wps:cNvCnPr/>
                            <wps:spPr>
                              <a:xfrm>
                                <a:off x="-2607729" y="-1360632"/>
                                <a:ext cx="0" cy="349391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12034751" name="椭圆 44"/>
                          <wps:cNvSpPr/>
                          <wps:spPr>
                            <a:xfrm>
                              <a:off x="132374" y="489552"/>
                              <a:ext cx="489157" cy="238019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2274503" name="弧形 45"/>
                          <wps:cNvSpPr/>
                          <wps:spPr>
                            <a:xfrm>
                              <a:off x="261358" y="56939"/>
                              <a:ext cx="232019" cy="102797"/>
                            </a:xfrm>
                            <a:prstGeom prst="arc">
                              <a:avLst>
                                <a:gd name="adj1" fmla="val 19062413"/>
                                <a:gd name="adj2" fmla="val 12457900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sm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5182024" name="组合 46"/>
                        <wpg:cNvGrpSpPr/>
                        <wpg:grpSpPr>
                          <a:xfrm>
                            <a:off x="3328344" y="74354"/>
                            <a:ext cx="1523002" cy="1283085"/>
                            <a:chOff x="-67915" y="-562406"/>
                            <a:chExt cx="1523002" cy="1283085"/>
                          </a:xfrm>
                        </wpg:grpSpPr>
                        <wpg:grpSp>
                          <wpg:cNvPr id="1593838300" name="组合 1"/>
                          <wpg:cNvGrpSpPr/>
                          <wpg:grpSpPr>
                            <a:xfrm>
                              <a:off x="-67915" y="-562406"/>
                              <a:ext cx="1523002" cy="1283085"/>
                              <a:chOff x="-2924472" y="-2638620"/>
                              <a:chExt cx="1523140" cy="1283602"/>
                            </a:xfrm>
                          </wpg:grpSpPr>
                          <wps:wsp>
                            <wps:cNvPr id="434270743" name="直接箭头连接符 12"/>
                            <wps:cNvCnPr/>
                            <wps:spPr>
                              <a:xfrm flipH="1">
                                <a:off x="-2414740" y="-2448987"/>
                                <a:ext cx="1013063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076516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031887" y="-1562746"/>
                                <a:ext cx="215529" cy="20772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490BF8" w14:textId="14698FAD" w:rsidR="001979D5" w:rsidRPr="001979D5" w:rsidRDefault="001979D5" w:rsidP="00C97EED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4959740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598114" y="-2245839"/>
                                <a:ext cx="139322" cy="20772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6F743D" w14:textId="24FBA8E2" w:rsidR="001979D5" w:rsidRPr="001979D5" w:rsidRDefault="001979D5" w:rsidP="00C97EED">
                                  <w:pPr>
                                    <w:rPr>
                                      <w:rFonts w:ascii="Book Antiqua" w:eastAsia="黑体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979D5">
                                    <w:rPr>
                                      <w:rFonts w:ascii="Book Antiqua" w:eastAsia="黑体" w:hAnsi="Book Antiqua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4910538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615657" y="-2638620"/>
                                <a:ext cx="151388" cy="20772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CAFAE0" w14:textId="77777777" w:rsidR="001979D5" w:rsidRPr="001979D5" w:rsidRDefault="001979D5" w:rsidP="00C97EED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93768055" name="直接箭头连接符 12"/>
                            <wps:cNvCnPr/>
                            <wps:spPr>
                              <a:xfrm flipH="1">
                                <a:off x="-1764747" y="-2070449"/>
                                <a:ext cx="215768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40746788" name="直接箭头连接符 12"/>
                            <wps:cNvCnPr/>
                            <wps:spPr>
                              <a:xfrm flipH="1">
                                <a:off x="-2414395" y="-2203053"/>
                                <a:ext cx="1013063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5531341" name="直接箭头连接符 12"/>
                            <wps:cNvCnPr/>
                            <wps:spPr>
                              <a:xfrm flipH="1">
                                <a:off x="-2415019" y="-1957097"/>
                                <a:ext cx="1013063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63604531" name="直接箭头连接符 12"/>
                            <wps:cNvCnPr/>
                            <wps:spPr>
                              <a:xfrm flipH="1">
                                <a:off x="-2414741" y="-1711475"/>
                                <a:ext cx="1013063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2296960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924472" y="-2320459"/>
                                <a:ext cx="139322" cy="20772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941834" w14:textId="77777777" w:rsidR="002D42AC" w:rsidRPr="001979D5" w:rsidRDefault="002D42AC" w:rsidP="00C97EED">
                                  <w:pPr>
                                    <w:rPr>
                                      <w:rFonts w:ascii="Book Antiqua" w:eastAsia="黑体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979D5">
                                    <w:rPr>
                                      <w:rFonts w:ascii="Book Antiqua" w:eastAsia="黑体" w:hAnsi="Book Antiqua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276224729" name="椭圆 44"/>
                          <wps:cNvSpPr/>
                          <wps:spPr>
                            <a:xfrm>
                              <a:off x="706586" y="-238015"/>
                              <a:ext cx="383219" cy="4730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02936236" name="组合 50"/>
                        <wpg:cNvGrpSpPr/>
                        <wpg:grpSpPr>
                          <a:xfrm>
                            <a:off x="1243259" y="0"/>
                            <a:ext cx="967241" cy="1358271"/>
                            <a:chOff x="0" y="0"/>
                            <a:chExt cx="967241" cy="1358271"/>
                          </a:xfrm>
                        </wpg:grpSpPr>
                        <wpg:grpSp>
                          <wpg:cNvPr id="584419319" name="组合 46"/>
                          <wpg:cNvGrpSpPr/>
                          <wpg:grpSpPr>
                            <a:xfrm>
                              <a:off x="163012" y="0"/>
                              <a:ext cx="804229" cy="1358271"/>
                              <a:chOff x="149711" y="-12656"/>
                              <a:chExt cx="804229" cy="1358271"/>
                            </a:xfrm>
                          </wpg:grpSpPr>
                          <wpg:grpSp>
                            <wpg:cNvPr id="994316732" name="组合 1"/>
                            <wpg:cNvGrpSpPr/>
                            <wpg:grpSpPr>
                              <a:xfrm>
                                <a:off x="269312" y="-12656"/>
                                <a:ext cx="684628" cy="1358271"/>
                                <a:chOff x="-2587214" y="-2088649"/>
                                <a:chExt cx="684690" cy="1358819"/>
                              </a:xfrm>
                            </wpg:grpSpPr>
                            <wps:wsp>
                              <wps:cNvPr id="204726088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587214" y="-937558"/>
                                  <a:ext cx="215529" cy="20772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0BE0122" w14:textId="412194FE" w:rsidR="001979D5" w:rsidRPr="001979D5" w:rsidRDefault="001979D5" w:rsidP="00C97EED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乙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78734427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351127" y="-2088649"/>
                                  <a:ext cx="162819" cy="20772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71D2935" w14:textId="77777777" w:rsidR="001979D5" w:rsidRPr="001979D5" w:rsidRDefault="001979D5" w:rsidP="00C97EED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979D5"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ω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02188146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053912" y="-2011893"/>
                                  <a:ext cx="151388" cy="20772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10BDC5" w14:textId="77777777" w:rsidR="001979D5" w:rsidRPr="001979D5" w:rsidRDefault="001979D5" w:rsidP="00C97EED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463947631" name="直接箭头连接符 12"/>
                              <wps:cNvCnPr/>
                              <wps:spPr>
                                <a:xfrm>
                                  <a:off x="-2479406" y="-2063283"/>
                                  <a:ext cx="0" cy="1124403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Dot"/>
                                  <a:headEnd type="none" w="sm" len="med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34603685" name="椭圆 44"/>
                            <wps:cNvSpPr/>
                            <wps:spPr>
                              <a:xfrm flipV="1">
                                <a:off x="149711" y="362273"/>
                                <a:ext cx="453739" cy="490265"/>
                              </a:xfrm>
                              <a:prstGeom prst="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15518277" name="弧形 45"/>
                            <wps:cNvSpPr/>
                            <wps:spPr>
                              <a:xfrm>
                                <a:off x="261358" y="56939"/>
                                <a:ext cx="232019" cy="102797"/>
                              </a:xfrm>
                              <a:prstGeom prst="arc">
                                <a:avLst>
                                  <a:gd name="adj1" fmla="val 19062413"/>
                                  <a:gd name="adj2" fmla="val 12457900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028876947" name="组合 47"/>
                          <wpg:cNvGrpSpPr/>
                          <wpg:grpSpPr>
                            <a:xfrm>
                              <a:off x="0" y="193004"/>
                              <a:ext cx="791003" cy="60116"/>
                              <a:chOff x="0" y="0"/>
                              <a:chExt cx="791003" cy="60116"/>
                            </a:xfrm>
                          </wpg:grpSpPr>
                          <wps:wsp>
                            <wps:cNvPr id="105887605" name="自定义形状 5">
                              <a:extLst>
                                <a:ext uri="{FF2B5EF4-FFF2-40B4-BE49-F238E27FC236}">
                                  <a16:creationId xmlns:a16="http://schemas.microsoft.com/office/drawing/2014/main" id="{B895DADC-7D8D-2C75-8C15-582713F51C6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8168305" name="自定义形状 5"/>
                            <wps:cNvSpPr/>
                            <wps:spPr>
                              <a:xfrm>
                                <a:off x="243629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35921630" name="自定义形状 5"/>
                            <wps:cNvSpPr/>
                            <wps:spPr>
                              <a:xfrm>
                                <a:off x="487258" y="0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4100785" name="自定义形状 5"/>
                            <wps:cNvSpPr/>
                            <wps:spPr>
                              <a:xfrm>
                                <a:off x="732469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606727170" name="组合 47"/>
                          <wpg:cNvGrpSpPr/>
                          <wpg:grpSpPr>
                            <a:xfrm>
                              <a:off x="0" y="446126"/>
                              <a:ext cx="791003" cy="60116"/>
                              <a:chOff x="0" y="0"/>
                              <a:chExt cx="791003" cy="60116"/>
                            </a:xfrm>
                          </wpg:grpSpPr>
                          <wps:wsp>
                            <wps:cNvPr id="1207874870" name="自定义形状 5"/>
                            <wps:cNvSpPr/>
                            <wps:spPr>
                              <a:xfrm>
                                <a:off x="0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00673825" name="自定义形状 5"/>
                            <wps:cNvSpPr/>
                            <wps:spPr>
                              <a:xfrm>
                                <a:off x="243629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31287038" name="自定义形状 5"/>
                            <wps:cNvSpPr/>
                            <wps:spPr>
                              <a:xfrm>
                                <a:off x="487258" y="0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1119336" name="自定义形状 5"/>
                            <wps:cNvSpPr/>
                            <wps:spPr>
                              <a:xfrm>
                                <a:off x="732469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743087381" name="组合 47"/>
                          <wpg:cNvGrpSpPr/>
                          <wpg:grpSpPr>
                            <a:xfrm>
                              <a:off x="0" y="697665"/>
                              <a:ext cx="791003" cy="60116"/>
                              <a:chOff x="0" y="0"/>
                              <a:chExt cx="791003" cy="60116"/>
                            </a:xfrm>
                          </wpg:grpSpPr>
                          <wps:wsp>
                            <wps:cNvPr id="312197574" name="自定义形状 5"/>
                            <wps:cNvSpPr/>
                            <wps:spPr>
                              <a:xfrm>
                                <a:off x="0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84593092" name="自定义形状 5"/>
                            <wps:cNvSpPr/>
                            <wps:spPr>
                              <a:xfrm>
                                <a:off x="243629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2902531" name="自定义形状 5"/>
                            <wps:cNvSpPr/>
                            <wps:spPr>
                              <a:xfrm>
                                <a:off x="487258" y="0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6050610" name="自定义形状 5"/>
                            <wps:cNvSpPr/>
                            <wps:spPr>
                              <a:xfrm>
                                <a:off x="732469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630750380" name="组合 47"/>
                          <wpg:cNvGrpSpPr/>
                          <wpg:grpSpPr>
                            <a:xfrm>
                              <a:off x="0" y="952368"/>
                              <a:ext cx="791003" cy="60116"/>
                              <a:chOff x="0" y="0"/>
                              <a:chExt cx="791003" cy="60116"/>
                            </a:xfrm>
                          </wpg:grpSpPr>
                          <wps:wsp>
                            <wps:cNvPr id="612119551" name="自定义形状 5"/>
                            <wps:cNvSpPr/>
                            <wps:spPr>
                              <a:xfrm>
                                <a:off x="0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5979101" name="自定义形状 5"/>
                            <wps:cNvSpPr/>
                            <wps:spPr>
                              <a:xfrm>
                                <a:off x="243629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65610912" name="自定义形状 5"/>
                            <wps:cNvSpPr/>
                            <wps:spPr>
                              <a:xfrm>
                                <a:off x="487258" y="0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49614927" name="自定义形状 5"/>
                            <wps:cNvSpPr/>
                            <wps:spPr>
                              <a:xfrm>
                                <a:off x="732469" y="1582"/>
                                <a:ext cx="58534" cy="5853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987905191" name="组合 55"/>
                        <wpg:cNvGrpSpPr/>
                        <wpg:grpSpPr>
                          <a:xfrm>
                            <a:off x="2537341" y="64862"/>
                            <a:ext cx="973997" cy="1293849"/>
                            <a:chOff x="0" y="0"/>
                            <a:chExt cx="973997" cy="1293849"/>
                          </a:xfrm>
                        </wpg:grpSpPr>
                        <wpg:grpSp>
                          <wpg:cNvPr id="1663521855" name="组合 54"/>
                          <wpg:cNvGrpSpPr/>
                          <wpg:grpSpPr>
                            <a:xfrm>
                              <a:off x="0" y="117068"/>
                              <a:ext cx="939712" cy="819480"/>
                              <a:chOff x="0" y="0"/>
                              <a:chExt cx="939712" cy="819480"/>
                            </a:xfrm>
                          </wpg:grpSpPr>
                          <wps:wsp>
                            <wps:cNvPr id="706321262" name="直接连接符 51"/>
                            <wps:cNvCnPr/>
                            <wps:spPr>
                              <a:xfrm rot="5400000">
                                <a:off x="710322" y="275269"/>
                                <a:ext cx="0" cy="21732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064089273" name="组合 53"/>
                            <wpg:cNvGrpSpPr/>
                            <wpg:grpSpPr>
                              <a:xfrm>
                                <a:off x="0" y="0"/>
                                <a:ext cx="939712" cy="819480"/>
                                <a:chOff x="0" y="0"/>
                                <a:chExt cx="939712" cy="819480"/>
                              </a:xfrm>
                            </wpg:grpSpPr>
                            <wpg:grpSp>
                              <wpg:cNvPr id="1898260302" name="组合 49"/>
                              <wpg:cNvGrpSpPr/>
                              <wpg:grpSpPr>
                                <a:xfrm>
                                  <a:off x="0" y="0"/>
                                  <a:ext cx="791003" cy="819480"/>
                                  <a:chOff x="0" y="0"/>
                                  <a:chExt cx="791003" cy="819480"/>
                                </a:xfrm>
                              </wpg:grpSpPr>
                              <wpg:grpSp>
                                <wpg:cNvPr id="1391821011" name="组合 47"/>
                                <wpg:cNvGrpSpPr/>
                                <wpg:grpSpPr>
                                  <a:xfrm>
                                    <a:off x="0" y="0"/>
                                    <a:ext cx="790575" cy="59690"/>
                                    <a:chOff x="0" y="0"/>
                                    <a:chExt cx="791003" cy="60116"/>
                                  </a:xfrm>
                                </wpg:grpSpPr>
                                <wps:wsp>
                                  <wps:cNvPr id="1573450061" name="自定义形状 5"/>
                                  <wps:cNvSpPr/>
                                  <wps:spPr>
                                    <a:xfrm>
                                      <a:off x="0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79418790" name="自定义形状 5"/>
                                  <wps:cNvSpPr/>
                                  <wps:spPr>
                                    <a:xfrm>
                                      <a:off x="243629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64063551" name="自定义形状 5"/>
                                  <wps:cNvSpPr/>
                                  <wps:spPr>
                                    <a:xfrm>
                                      <a:off x="487258" y="0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7166919" name="自定义形状 5"/>
                                  <wps:cNvSpPr/>
                                  <wps:spPr>
                                    <a:xfrm>
                                      <a:off x="732469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967422169" name="组合 47"/>
                                <wpg:cNvGrpSpPr/>
                                <wpg:grpSpPr>
                                  <a:xfrm>
                                    <a:off x="0" y="253122"/>
                                    <a:ext cx="790575" cy="59690"/>
                                    <a:chOff x="0" y="0"/>
                                    <a:chExt cx="791003" cy="60116"/>
                                  </a:xfrm>
                                </wpg:grpSpPr>
                                <wps:wsp>
                                  <wps:cNvPr id="592312388" name="自定义形状 5"/>
                                  <wps:cNvSpPr/>
                                  <wps:spPr>
                                    <a:xfrm>
                                      <a:off x="0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30993661" name="自定义形状 5"/>
                                  <wps:cNvSpPr/>
                                  <wps:spPr>
                                    <a:xfrm>
                                      <a:off x="243629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24405065" name="自定义形状 5"/>
                                  <wps:cNvSpPr/>
                                  <wps:spPr>
                                    <a:xfrm>
                                      <a:off x="487258" y="0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90094292" name="自定义形状 5"/>
                                  <wps:cNvSpPr/>
                                  <wps:spPr>
                                    <a:xfrm>
                                      <a:off x="732469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81148909" name="组合 47"/>
                                <wpg:cNvGrpSpPr/>
                                <wpg:grpSpPr>
                                  <a:xfrm>
                                    <a:off x="0" y="506243"/>
                                    <a:ext cx="790575" cy="59690"/>
                                    <a:chOff x="0" y="0"/>
                                    <a:chExt cx="791003" cy="60116"/>
                                  </a:xfrm>
                                </wpg:grpSpPr>
                                <wps:wsp>
                                  <wps:cNvPr id="1338517568" name="自定义形状 5"/>
                                  <wps:cNvSpPr/>
                                  <wps:spPr>
                                    <a:xfrm>
                                      <a:off x="0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6537888" name="自定义形状 5"/>
                                  <wps:cNvSpPr/>
                                  <wps:spPr>
                                    <a:xfrm>
                                      <a:off x="243629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55521175" name="自定义形状 5"/>
                                  <wps:cNvSpPr/>
                                  <wps:spPr>
                                    <a:xfrm>
                                      <a:off x="487258" y="0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0814304" name="自定义形状 5"/>
                                  <wps:cNvSpPr/>
                                  <wps:spPr>
                                    <a:xfrm>
                                      <a:off x="732469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99869922" name="组合 47"/>
                                <wpg:cNvGrpSpPr/>
                                <wpg:grpSpPr>
                                  <a:xfrm>
                                    <a:off x="0" y="759364"/>
                                    <a:ext cx="791003" cy="60116"/>
                                    <a:chOff x="0" y="0"/>
                                    <a:chExt cx="791003" cy="60116"/>
                                  </a:xfrm>
                                </wpg:grpSpPr>
                                <wps:wsp>
                                  <wps:cNvPr id="489643650" name="自定义形状 5"/>
                                  <wps:cNvSpPr/>
                                  <wps:spPr>
                                    <a:xfrm>
                                      <a:off x="0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13912556" name="自定义形状 5"/>
                                  <wps:cNvSpPr/>
                                  <wps:spPr>
                                    <a:xfrm>
                                      <a:off x="243629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23915518" name="自定义形状 5"/>
                                  <wps:cNvSpPr/>
                                  <wps:spPr>
                                    <a:xfrm>
                                      <a:off x="487258" y="0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89105729" name="自定义形状 5"/>
                                  <wps:cNvSpPr/>
                                  <wps:spPr>
                                    <a:xfrm>
                                      <a:off x="732469" y="1582"/>
                                      <a:ext cx="58534" cy="5853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396764" h="396764">
                                          <a:moveTo>
                                            <a:pt x="0" y="0"/>
                                          </a:moveTo>
                                          <a:lnTo>
                                            <a:pt x="396764" y="396764"/>
                                          </a:lnTo>
                                          <a:moveTo>
                                            <a:pt x="396764" y="0"/>
                                          </a:moveTo>
                                          <a:lnTo>
                                            <a:pt x="0" y="396764"/>
                                          </a:lnTo>
                                        </a:path>
                                      </a:pathLst>
                                    </a:cu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620142241" name="直接连接符 51"/>
                              <wps:cNvCnPr/>
                              <wps:spPr>
                                <a:xfrm>
                                  <a:off x="599581" y="66445"/>
                                  <a:ext cx="0" cy="613659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72506343" name="矩形 52"/>
                              <wps:cNvSpPr/>
                              <wps:spPr>
                                <a:xfrm>
                                  <a:off x="167693" y="148709"/>
                                  <a:ext cx="772019" cy="480930"/>
                                </a:xfrm>
                                <a:custGeom>
                                  <a:avLst/>
                                  <a:gdLst>
                                    <a:gd name="csX0" fmla="*/ 0 w 772019"/>
                                    <a:gd name="csY0" fmla="*/ 0 h 480930"/>
                                    <a:gd name="csX1" fmla="*/ 772019 w 772019"/>
                                    <a:gd name="csY1" fmla="*/ 0 h 480930"/>
                                    <a:gd name="csX2" fmla="*/ 772019 w 772019"/>
                                    <a:gd name="csY2" fmla="*/ 480930 h 480930"/>
                                    <a:gd name="csX3" fmla="*/ 0 w 772019"/>
                                    <a:gd name="csY3" fmla="*/ 480930 h 480930"/>
                                    <a:gd name="csX4" fmla="*/ 0 w 772019"/>
                                    <a:gd name="csY4" fmla="*/ 0 h 480930"/>
                                    <a:gd name="csX0" fmla="*/ 772019 w 863459"/>
                                    <a:gd name="csY0" fmla="*/ 480930 h 572370"/>
                                    <a:gd name="csX1" fmla="*/ 0 w 863459"/>
                                    <a:gd name="csY1" fmla="*/ 480930 h 572370"/>
                                    <a:gd name="csX2" fmla="*/ 0 w 863459"/>
                                    <a:gd name="csY2" fmla="*/ 0 h 572370"/>
                                    <a:gd name="csX3" fmla="*/ 772019 w 863459"/>
                                    <a:gd name="csY3" fmla="*/ 0 h 572370"/>
                                    <a:gd name="csX4" fmla="*/ 863459 w 863459"/>
                                    <a:gd name="csY4" fmla="*/ 572370 h 572370"/>
                                    <a:gd name="csX0" fmla="*/ 772019 w 772019"/>
                                    <a:gd name="csY0" fmla="*/ 480930 h 480930"/>
                                    <a:gd name="csX1" fmla="*/ 0 w 772019"/>
                                    <a:gd name="csY1" fmla="*/ 480930 h 480930"/>
                                    <a:gd name="csX2" fmla="*/ 0 w 772019"/>
                                    <a:gd name="csY2" fmla="*/ 0 h 480930"/>
                                    <a:gd name="csX3" fmla="*/ 772019 w 772019"/>
                                    <a:gd name="csY3" fmla="*/ 0 h 48093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772019" h="480930">
                                      <a:moveTo>
                                        <a:pt x="772019" y="480930"/>
                                      </a:moveTo>
                                      <a:lnTo>
                                        <a:pt x="0" y="48093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7201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1796878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190" y="1086839"/>
                              <a:ext cx="215265" cy="2070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5565D1" w14:textId="22BFCED6" w:rsidR="001979D5" w:rsidRPr="001979D5" w:rsidRDefault="001979D5" w:rsidP="001979D5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1386667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644" y="0"/>
                              <a:ext cx="151353" cy="20764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2FCEC2" w14:textId="77777777" w:rsidR="001979D5" w:rsidRPr="001979D5" w:rsidRDefault="001979D5" w:rsidP="001979D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2C4097A" id="组合 56" o:spid="_x0000_s1026" style="width:381.95pt;height:106.95pt;mso-position-horizontal-relative:char;mso-position-vertical-relative:line" coordsize="48513,13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">
                <v:group id="组合 46" o:spid="_x0000_s1027" style="position:absolute;top:126;width:9159;height:13459" coordsize="9159,13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">
                  <v:group id="组合 1" o:spid="_x0000_s1028" style="position:absolute;width:9159;height:13458" coordorigin="-28565,-20759" coordsize="9160,13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2" o:spid="_x0000_s1029" type="#_x0000_t32" style="position:absolute;left:-28565;top:-18844;width:0;height:877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" strokecolor="black [3213]" strokeweight=".5pt">
                      <v:stroke startarrow="block" startarrowwidth="narrow" joinstyle="miter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0" type="#_x0000_t202" style="position:absolute;left:-25870;top:-9373;width:215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39FD0B8" w14:textId="28CF3267" w:rsidR="00C97EED" w:rsidRPr="001979D5" w:rsidRDefault="001979D5" w:rsidP="00C97EED">
                            <w:pPr>
                              <w:rPr>
                                <w:szCs w:val="21"/>
                              </w:rPr>
                            </w:pPr>
                            <w:r w:rsidRPr="001979D5">
                              <w:rPr>
                                <w:rFonts w:hint="eastAsia"/>
                                <w:szCs w:val="21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本框 2" o:spid="_x0000_s1031" type="#_x0000_t202" style="position:absolute;left:-23432;top:-20759;width:162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5806922F" w14:textId="2230802C" w:rsidR="001979D5" w:rsidRPr="001979D5" w:rsidRDefault="001979D5" w:rsidP="00C97EED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979D5"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ω</w:t>
                            </w:r>
                          </w:p>
                        </w:txbxContent>
                      </v:textbox>
                    </v:shape>
                    <v:shape id="文本框 2" o:spid="_x0000_s1032" type="#_x0000_t202" style="position:absolute;left:-20918;top:-19913;width:151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49D9DE6" w14:textId="029A8A79" w:rsidR="001979D5" w:rsidRPr="001979D5" w:rsidRDefault="001979D5" w:rsidP="00C97EED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直接箭头连接符 12" o:spid="_x0000_s1033" type="#_x0000_t32" style="position:absolute;left:-23618;top:-18844;width:0;height:4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" strokecolor="black [3213]" strokeweight=".5pt">
                      <v:stroke startarrow="block" startarrowwidth="narrow" joinstyle="miter"/>
                    </v:shape>
                    <v:shape id="直接箭头连接符 12" o:spid="_x0000_s1034" type="#_x0000_t32" style="position:absolute;left:-21153;top:-18843;width:0;height:87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" strokecolor="black [3213]" strokeweight=".5pt">
                      <v:stroke startarrow="block" startarrowwidth="narrow" joinstyle="miter"/>
                    </v:shape>
                    <v:shape id="直接箭头连接符 12" o:spid="_x0000_s1035" type="#_x0000_t32" style="position:absolute;left:-24794;top:-20632;width:0;height:112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" strokecolor="black [3213]" strokeweight=".5pt">
                      <v:stroke dashstyle="dashDot" startarrowwidth="narrow" joinstyle="miter"/>
                    </v:shape>
                    <v:shape id="直接箭头连接符 12" o:spid="_x0000_s1036" type="#_x0000_t32" style="position:absolute;left:-23624;top:-13606;width:0;height:34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" strokecolor="black [3213]" strokeweight=".5pt">
                      <v:stroke startarrowwidth="narrow" joinstyle="miter"/>
                    </v:shape>
                    <v:shape id="直接箭头连接符 12" o:spid="_x0000_s1037" type="#_x0000_t32" style="position:absolute;left:-26090;top:-18844;width:0;height:4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" strokecolor="black [3213]" strokeweight=".5pt">
                      <v:stroke startarrow="block" startarrowwidth="narrow" joinstyle="miter"/>
                    </v:shape>
                    <v:shape id="直接箭头连接符 12" o:spid="_x0000_s1038" type="#_x0000_t32" style="position:absolute;left:-26077;top:-13606;width:0;height:34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" strokecolor="black [3213]" strokeweight=".5pt">
                      <v:stroke startarrowwidth="narrow" joinstyle="miter"/>
                    </v:shape>
                  </v:group>
                  <v:oval id="椭圆 44" o:spid="_x0000_s1039" style="position:absolute;left:1323;top:4895;width:4892;height:23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" filled="f" strokecolor="black [3213]" strokeweight="1pt">
                    <v:stroke joinstyle="miter"/>
                  </v:oval>
                  <v:shape id="弧形 45" o:spid="_x0000_s1040" style="position:absolute;left:2613;top:569;width:2320;height:1028;visibility:visible;mso-wrap-style:square;v-text-anchor:middle" coordsize="232019,102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" path="m166805,5189nsc252892,23765,253988,77941,168666,97198v-26682,6022,-57586,7240,-86247,3398c-5600,88799,-29130,38486,41063,12165r74947,39234l166805,5189xem166805,5189nfc252892,23765,253988,77941,168666,97198v-26682,6022,-57586,7240,-86247,3398c-5600,88799,-29130,38486,41063,12165e" filled="f" strokecolor="black [3213]" strokeweight=".5pt">
                    <v:stroke startarrow="block" startarrowwidth="narrow" startarrowlength="short" joinstyle="miter"/>
                    <v:path arrowok="t" o:connecttype="custom" o:connectlocs="166805,5189;168666,97198;82419,100596;41063,12165" o:connectangles="0,0,0,0"/>
                  </v:shape>
                </v:group>
                <v:group id="组合 46" o:spid="_x0000_s1041" style="position:absolute;left:33283;top:743;width:15230;height:12831" coordorigin="-679,-5624" coordsize="15230,12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">
                  <v:group id="组合 1" o:spid="_x0000_s1042" style="position:absolute;left:-679;top:-5624;width:15229;height:12830" coordorigin="-29244,-26386" coordsize="15231,12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">
                    <v:shape id="直接箭头连接符 12" o:spid="_x0000_s1043" type="#_x0000_t32" style="position:absolute;left:-24147;top:-24489;width:1013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" strokecolor="black [3213]" strokeweight=".5pt">
                      <v:stroke startarrow="block" startarrowwidth="narrow" joinstyle="miter"/>
                    </v:shape>
                    <v:shape id="文本框 2" o:spid="_x0000_s1044" type="#_x0000_t202" style="position:absolute;left:-20318;top:-15627;width:215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8490BF8" w14:textId="14698FAD" w:rsidR="001979D5" w:rsidRPr="001979D5" w:rsidRDefault="001979D5" w:rsidP="00C97EED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文本框 2" o:spid="_x0000_s1045" type="#_x0000_t202" style="position:absolute;left:-15981;top:-22458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76F743D" w14:textId="24FBA8E2" w:rsidR="001979D5" w:rsidRPr="001979D5" w:rsidRDefault="001979D5" w:rsidP="00C97EED">
                            <w:pPr>
                              <w:rPr>
                                <w:rFonts w:ascii="Book Antiqua" w:eastAsia="黑体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979D5">
                              <w:rPr>
                                <w:rFonts w:ascii="Book Antiqua" w:eastAsia="黑体" w:hAnsi="Book Antiqua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046" type="#_x0000_t202" style="position:absolute;left:-16156;top:-26386;width:151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CCAFAE0" w14:textId="77777777" w:rsidR="001979D5" w:rsidRPr="001979D5" w:rsidRDefault="001979D5" w:rsidP="00C97EED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直接箭头连接符 12" o:spid="_x0000_s1047" type="#_x0000_t32" style="position:absolute;left:-17647;top:-20704;width:215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" strokecolor="black [3213]" strokeweight=".5pt">
                      <v:stroke startarrow="block" startarrowwidth="narrow" joinstyle="miter"/>
                    </v:shape>
                    <v:shape id="直接箭头连接符 12" o:spid="_x0000_s1048" type="#_x0000_t32" style="position:absolute;left:-24143;top:-22030;width:1013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" strokecolor="black [3213]" strokeweight=".5pt">
                      <v:stroke startarrow="block" startarrowwidth="narrow" joinstyle="miter"/>
                    </v:shape>
                    <v:shape id="直接箭头连接符 12" o:spid="_x0000_s1049" type="#_x0000_t32" style="position:absolute;left:-24150;top:-19570;width:1013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" strokecolor="black [3213]" strokeweight=".5pt">
                      <v:stroke startarrow="block" startarrowwidth="narrow" joinstyle="miter"/>
                    </v:shape>
                    <v:shape id="直接箭头连接符 12" o:spid="_x0000_s1050" type="#_x0000_t32" style="position:absolute;left:-24147;top:-17114;width:1013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" strokecolor="black [3213]" strokeweight=".5pt">
                      <v:stroke startarrow="block" startarrowwidth="narrow" joinstyle="miter"/>
                    </v:shape>
                    <v:shape id="文本框 2" o:spid="_x0000_s1051" type="#_x0000_t202" style="position:absolute;left:-29244;top:-23204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2941834" w14:textId="77777777" w:rsidR="002D42AC" w:rsidRPr="001979D5" w:rsidRDefault="002D42AC" w:rsidP="00C97EED">
                            <w:pPr>
                              <w:rPr>
                                <w:rFonts w:ascii="Book Antiqua" w:eastAsia="黑体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979D5">
                              <w:rPr>
                                <w:rFonts w:ascii="Book Antiqua" w:eastAsia="黑体" w:hAnsi="Book Antiqua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rect id="椭圆 44" o:spid="_x0000_s1052" style="position:absolute;left:7065;top:-2380;width:3833;height:4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" filled="f" strokecolor="black [3213]" strokeweight="1pt"/>
                </v:group>
                <v:group id="组合 50" o:spid="_x0000_s1053" style="position:absolute;left:12432;width:9673;height:13582" coordsize="9672,13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">
                  <v:group id="组合 46" o:spid="_x0000_s1054" style="position:absolute;left:1630;width:8042;height:13582" coordorigin="1497,-126" coordsize="8042,13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">
                    <v:group id="组合 1" o:spid="_x0000_s1055" style="position:absolute;left:2693;top:-126;width:6846;height:13582" coordorigin="-25872,-20886" coordsize="6846,13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">
                      <v:shape id="文本框 2" o:spid="_x0000_s1056" type="#_x0000_t202" style="position:absolute;left:-25872;top:-9375;width:215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0BE0122" w14:textId="412194FE" w:rsidR="001979D5" w:rsidRPr="001979D5" w:rsidRDefault="001979D5" w:rsidP="00C97EED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v:textbox>
                      </v:shape>
                      <v:shape id="文本框 2" o:spid="_x0000_s1057" type="#_x0000_t202" style="position:absolute;left:-23511;top:-20886;width:162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071D2935" w14:textId="77777777" w:rsidR="001979D5" w:rsidRPr="001979D5" w:rsidRDefault="001979D5" w:rsidP="00C97EED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979D5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ω</w:t>
                              </w:r>
                            </w:p>
                          </w:txbxContent>
                        </v:textbox>
                      </v:shape>
                      <v:shape id="文本框 2" o:spid="_x0000_s1058" type="#_x0000_t202" style="position:absolute;left:-20539;top:-20118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3610BDC5" w14:textId="77777777" w:rsidR="001979D5" w:rsidRPr="001979D5" w:rsidRDefault="001979D5" w:rsidP="00C97EED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直接箭头连接符 12" o:spid="_x0000_s1059" type="#_x0000_t32" style="position:absolute;left:-24794;top:-20632;width:0;height:112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" strokecolor="black [3213]" strokeweight=".5pt">
                        <v:stroke dashstyle="dashDot" startarrowwidth="narrow" joinstyle="miter"/>
                      </v:shape>
                    </v:group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椭圆 44" o:spid="_x0000_s1060" type="#_x0000_t5" style="position:absolute;left:1497;top:3622;width:4537;height:4903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" filled="f" strokecolor="black [3213]" strokeweight="1pt"/>
                    <v:shape id="弧形 45" o:spid="_x0000_s1061" style="position:absolute;left:2613;top:569;width:2320;height:1028;visibility:visible;mso-wrap-style:square;v-text-anchor:middle" coordsize="232019,102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" path="m166805,5189nsc252892,23765,253988,77941,168666,97198v-26682,6022,-57586,7240,-86247,3398c-5600,88799,-29130,38486,41063,12165r74947,39234l166805,5189xem166805,5189nfc252892,23765,253988,77941,168666,97198v-26682,6022,-57586,7240,-86247,3398c-5600,88799,-29130,38486,41063,12165e" filled="f" strokecolor="black [3213]" strokeweight=".5pt">
                      <v:stroke startarrow="block" startarrowwidth="narrow" startarrowlength="short" joinstyle="miter"/>
                      <v:path arrowok="t" o:connecttype="custom" o:connectlocs="166805,5189;168666,97198;82419,100596;41063,12165" o:connectangles="0,0,0,0"/>
                    </v:shape>
                  </v:group>
                  <v:group id="组合 47" o:spid="_x0000_s1062" style="position:absolute;top:1930;width:7910;height:601" coordsize="7910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">
                    <v:shape id="自定义形状 5" o:spid="_x0000_s1063" style="position:absolute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64" style="position:absolute;left:2436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65" style="position:absolute;left:4872;width:585;height:58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66" style="position:absolute;left:7324;top:15;width:586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47" o:spid="_x0000_s1067" style="position:absolute;top:4461;width:7910;height:601" coordsize="7910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">
                    <v:shape id="自定义形状 5" o:spid="_x0000_s1068" style="position:absolute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69" style="position:absolute;left:2436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70" style="position:absolute;left:4872;width:585;height:58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71" style="position:absolute;left:7324;top:15;width:586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47" o:spid="_x0000_s1072" style="position:absolute;top:6976;width:7910;height:601" coordsize="7910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">
                    <v:shape id="自定义形状 5" o:spid="_x0000_s1073" style="position:absolute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74" style="position:absolute;left:2436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75" style="position:absolute;left:4872;width:585;height:58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76" style="position:absolute;left:7324;top:15;width:586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  <v:group id="组合 47" o:spid="_x0000_s1077" style="position:absolute;top:9523;width:7910;height:601" coordsize="7910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">
                    <v:shape id="自定义形状 5" o:spid="_x0000_s1078" style="position:absolute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79" style="position:absolute;left:2436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80" style="position:absolute;left:4872;width:585;height:58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  <v:shape id="自定义形状 5" o:spid="_x0000_s1081" style="position:absolute;left:7324;top:15;width:586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" path="m,l396764,396764m396764,l,396764e" filled="f" strokecolor="black [3213]" strokeweight=".5pt">
                      <v:stroke joinstyle="miter"/>
                      <v:path arrowok="t"/>
                    </v:shape>
                  </v:group>
                </v:group>
                <v:group id="组合 55" o:spid="_x0000_s1082" style="position:absolute;left:25373;top:648;width:9740;height:12939" coordsize="9739,12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">
                  <v:group id="组合 54" o:spid="_x0000_s1083" style="position:absolute;top:1170;width:9397;height:8195" coordsize="9397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">
                    <v:line id="直接连接符 51" o:spid="_x0000_s1084" style="position:absolute;rotation:90;visibility:visible;mso-wrap-style:square" from="7103,2752" to="7103,4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" strokecolor="black [3213]" strokeweight=".5pt">
                      <v:stroke startarrow="block" startarrowwidth="narrow" endarrowwidth="narrow" joinstyle="miter"/>
                    </v:line>
                    <v:group id="组合 53" o:spid="_x0000_s1085" style="position:absolute;width:9397;height:8194" coordsize="9397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">
                      <v:group id="组合 49" o:spid="_x0000_s1086" style="position:absolute;width:7910;height:8194" coordsize="7910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">
                        <v:group id="组合 47" o:spid="_x0000_s1087" style="position:absolute;width:7905;height:596" coordsize="7910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">
                          <v:shape id="自定义形状 5" o:spid="_x0000_s1088" style="position:absolute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089" style="position:absolute;left:2436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090" style="position:absolute;left:4872;width:585;height:58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091" style="position:absolute;left:7324;top:15;width:586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" path="m,l396764,396764m396764,l,396764e" filled="f" strokecolor="black [3213]" strokeweight=".5pt">
                            <v:stroke joinstyle="miter"/>
                            <v:path arrowok="t"/>
                          </v:shape>
                        </v:group>
                        <v:group id="组合 47" o:spid="_x0000_s1092" style="position:absolute;top:2531;width:7905;height:597" coordsize="7910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">
                          <v:shape id="自定义形状 5" o:spid="_x0000_s1093" style="position:absolute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094" style="position:absolute;left:2436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095" style="position:absolute;left:4872;width:585;height:58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096" style="position:absolute;left:7324;top:15;width:586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" path="m,l396764,396764m396764,l,396764e" filled="f" strokecolor="black [3213]" strokeweight=".5pt">
                            <v:stroke joinstyle="miter"/>
                            <v:path arrowok="t"/>
                          </v:shape>
                        </v:group>
                        <v:group id="组合 47" o:spid="_x0000_s1097" style="position:absolute;top:5062;width:7905;height:597" coordsize="7910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">
                          <v:shape id="自定义形状 5" o:spid="_x0000_s1098" style="position:absolute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099" style="position:absolute;left:2436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100" style="position:absolute;left:4872;width:585;height:58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101" style="position:absolute;left:7324;top:15;width:586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" path="m,l396764,396764m396764,l,396764e" filled="f" strokecolor="black [3213]" strokeweight=".5pt">
                            <v:stroke joinstyle="miter"/>
                            <v:path arrowok="t"/>
                          </v:shape>
                        </v:group>
                        <v:group id="组合 47" o:spid="_x0000_s1102" style="position:absolute;top:7593;width:7910;height:601" coordsize="7910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">
                          <v:shape id="自定义形状 5" o:spid="_x0000_s1103" style="position:absolute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104" style="position:absolute;left:2436;top:15;width:585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105" style="position:absolute;left:4872;width:585;height:58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" path="m,l396764,396764m396764,l,396764e" filled="f" strokecolor="black [3213]" strokeweight=".5pt">
                            <v:stroke joinstyle="miter"/>
                            <v:path arrowok="t"/>
                          </v:shape>
                          <v:shape id="自定义形状 5" o:spid="_x0000_s1106" style="position:absolute;left:7324;top:15;width:586;height:58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" path="m,l396764,396764m396764,l,396764e" filled="f" strokecolor="black [3213]" strokeweight=".5pt">
                            <v:stroke joinstyle="miter"/>
                            <v:path arrowok="t"/>
                          </v:shape>
                        </v:group>
                      </v:group>
                      <v:line id="直接连接符 51" o:spid="_x0000_s1107" style="position:absolute;visibility:visible;mso-wrap-style:square" from="5995,664" to="5995,6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" strokecolor="black [3213]" strokeweight="1pt">
                        <v:stroke joinstyle="miter"/>
                      </v:line>
                      <v:shape id="矩形 52" o:spid="_x0000_s1108" style="position:absolute;left:1676;top:1487;width:7721;height:4809;visibility:visible;mso-wrap-style:square;v-text-anchor:middle" coordsize="772019,480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" path="m772019,480930l,480930,,,772019,e" filled="f" strokecolor="black [3213]" strokeweight=".5pt">
                        <v:stroke joinstyle="miter"/>
                        <v:path arrowok="t" o:connecttype="custom" o:connectlocs="772019,480930;0,480930;0,0;772019,0" o:connectangles="0,0,0,0"/>
                      </v:shape>
                    </v:group>
                  </v:group>
                  <v:shape id="文本框 2" o:spid="_x0000_s1109" type="#_x0000_t202" style="position:absolute;left:3701;top:10868;width:2153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205565D1" w14:textId="22BFCED6" w:rsidR="001979D5" w:rsidRPr="001979D5" w:rsidRDefault="001979D5" w:rsidP="001979D5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本框 2" o:spid="_x0000_s1110" type="#_x0000_t202" style="position:absolute;left:8226;width:151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72FCEC2" w14:textId="77777777" w:rsidR="001979D5" w:rsidRPr="001979D5" w:rsidRDefault="001979D5" w:rsidP="001979D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C1DC02B" w14:textId="775307D2" w:rsidR="009A2260" w:rsidRPr="00122FE6" w:rsidRDefault="00B33B14" w:rsidP="00100525">
      <w:r w:rsidRPr="00122FE6">
        <w:t>A</w:t>
      </w:r>
      <w:r w:rsidRPr="00122FE6">
        <w:t>．甲图中绕轴匀速转动的导体环</w:t>
      </w:r>
    </w:p>
    <w:p w14:paraId="7C620F48" w14:textId="44ABF009" w:rsidR="009A2260" w:rsidRPr="00122FE6" w:rsidRDefault="00B33B14" w:rsidP="00100525">
      <w:r w:rsidRPr="00122FE6">
        <w:t>B</w:t>
      </w:r>
      <w:r w:rsidRPr="00122FE6">
        <w:t>．乙图中绕轴匀速转动的导体框</w:t>
      </w:r>
    </w:p>
    <w:p w14:paraId="58F12FF2" w14:textId="1AB1F6FC" w:rsidR="009A2260" w:rsidRPr="00122FE6" w:rsidRDefault="00B33B14" w:rsidP="00100525">
      <w:r w:rsidRPr="00122FE6">
        <w:t>C</w:t>
      </w:r>
      <w:r w:rsidRPr="00122FE6">
        <w:t>．丙图中在固定导轨上匀速运动的导体棒所在回路</w:t>
      </w:r>
    </w:p>
    <w:p w14:paraId="37C93B3E" w14:textId="0901F54D" w:rsidR="009A2260" w:rsidRPr="00122FE6" w:rsidRDefault="00B33B14" w:rsidP="00100525">
      <w:r w:rsidRPr="00122FE6">
        <w:t>D</w:t>
      </w:r>
      <w:r w:rsidRPr="00122FE6">
        <w:t>．丁图中匀速运动的导体框</w:t>
      </w:r>
    </w:p>
    <w:p w14:paraId="2400D3C2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详解】</w:t>
      </w:r>
      <w:r w:rsidRPr="00B33B14">
        <w:rPr>
          <w:color w:val="EE0000"/>
        </w:rPr>
        <w:t>A</w:t>
      </w:r>
      <w:r w:rsidRPr="00B33B14">
        <w:rPr>
          <w:color w:val="EE0000"/>
        </w:rPr>
        <w:t>．甲：导体环绕轴匀速转动，磁通量不改变，不产生交变电流，故</w:t>
      </w:r>
      <w:r w:rsidRPr="00B33B14">
        <w:rPr>
          <w:color w:val="EE0000"/>
        </w:rPr>
        <w:t>A</w:t>
      </w:r>
      <w:r w:rsidRPr="00B33B14">
        <w:rPr>
          <w:color w:val="EE0000"/>
        </w:rPr>
        <w:t>错误；</w:t>
      </w:r>
    </w:p>
    <w:p w14:paraId="4EC88AEC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B</w:t>
      </w:r>
      <w:r w:rsidRPr="00B33B14">
        <w:rPr>
          <w:color w:val="EE0000"/>
        </w:rPr>
        <w:t>．乙：导体框绕轴匀速转动，</w:t>
      </w:r>
      <w:r w:rsidRPr="00B33B14">
        <w:rPr>
          <w:color w:val="EE0000"/>
        </w:rPr>
        <w:object w:dxaOrig="1335" w:dyaOrig="285" w14:anchorId="3F451427">
          <v:shape id="_x0000_i1026" type="#_x0000_t75" alt="学科网(www.zxxk.com)--教育资源门户，提供试卷、教案、课件、论文、素材以及各类教学资源下载，还有大量而丰富的教学相关资讯！" style="width:67.65pt;height:12.65pt" o:ole="">
            <v:imagedata r:id="rId16" o:title="eqIde831d8aa2cba9c7687adaa54fedcf14c"/>
          </v:shape>
          <o:OLEObject Type="Embed" ProgID="Equation.DSMT4" ShapeID="_x0000_i1026" DrawAspect="Content" ObjectID="_1843565901" r:id="rId17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460" w:dyaOrig="620" w14:anchorId="5822EBE4">
          <v:shape id="_x0000_i1027" type="#_x0000_t75" alt="学科网(www.zxxk.com)--教育资源门户，提供试卷、教案、课件、论文、素材以及各类教学资源下载，还有大量而丰富的教学相关资讯！" style="width:21.3pt;height:29.65pt" o:ole="">
            <v:imagedata r:id="rId18" o:title="eqIdf0e05089689a13c5b07e20f5e7ff8d98"/>
          </v:shape>
          <o:OLEObject Type="Embed" ProgID="Equation.DSMT4" ShapeID="_x0000_i1027" DrawAspect="Content" ObjectID="_1843565902" r:id="rId19"/>
        </w:object>
      </w:r>
      <w:r w:rsidRPr="00B33B14">
        <w:rPr>
          <w:color w:val="EE0000"/>
        </w:rPr>
        <w:t>周期性变化，产生交变电流，故</w:t>
      </w:r>
      <w:r w:rsidRPr="00B33B14">
        <w:rPr>
          <w:color w:val="EE0000"/>
        </w:rPr>
        <w:t>B</w:t>
      </w:r>
      <w:r w:rsidRPr="00B33B14">
        <w:rPr>
          <w:color w:val="EE0000"/>
        </w:rPr>
        <w:t>正确；</w:t>
      </w:r>
    </w:p>
    <w:p w14:paraId="7E866A94" w14:textId="0CA953FF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C</w:t>
      </w:r>
      <w:r w:rsidRPr="00B33B14">
        <w:rPr>
          <w:color w:val="EE0000"/>
        </w:rPr>
        <w:t>．丙：导体棒匀速运动，感应电动势</w:t>
      </w:r>
      <w:r w:rsidR="00144D08" w:rsidRPr="00144D08">
        <w:rPr>
          <w:rFonts w:hint="eastAsia"/>
          <w:i/>
          <w:iCs/>
          <w:color w:val="EE0000"/>
        </w:rPr>
        <w:t>E</w:t>
      </w:r>
      <w:r w:rsidR="00144D08">
        <w:rPr>
          <w:rFonts w:hint="eastAsia"/>
          <w:color w:val="EE0000"/>
        </w:rPr>
        <w:t xml:space="preserve"> = </w:t>
      </w:r>
      <w:r w:rsidR="00144D08" w:rsidRPr="00144D08">
        <w:rPr>
          <w:rFonts w:hint="eastAsia"/>
          <w:i/>
          <w:iCs/>
          <w:color w:val="EE0000"/>
        </w:rPr>
        <w:t>BL</w:t>
      </w:r>
      <w:r w:rsidR="00144D08" w:rsidRPr="00144D08">
        <w:rPr>
          <w:rFonts w:ascii="Book Antiqua" w:hAnsi="Book Antiqua"/>
          <w:i/>
          <w:iCs/>
          <w:color w:val="EE0000"/>
        </w:rPr>
        <w:t>v</w:t>
      </w:r>
      <w:r w:rsidRPr="00B33B14">
        <w:rPr>
          <w:color w:val="EE0000"/>
        </w:rPr>
        <w:t>，电流恒定，故</w:t>
      </w:r>
      <w:r w:rsidRPr="00B33B14">
        <w:rPr>
          <w:color w:val="EE0000"/>
        </w:rPr>
        <w:t>C</w:t>
      </w:r>
      <w:r w:rsidRPr="00B33B14">
        <w:rPr>
          <w:color w:val="EE0000"/>
        </w:rPr>
        <w:t>错误；</w:t>
      </w:r>
    </w:p>
    <w:p w14:paraId="05B3B0B9" w14:textId="2668FB0F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D</w:t>
      </w:r>
      <w:r w:rsidRPr="00B33B14">
        <w:rPr>
          <w:color w:val="EE0000"/>
        </w:rPr>
        <w:t>．丁：导体框匀速运动，</w:t>
      </w:r>
      <w:r w:rsidR="00144D08" w:rsidRPr="00144D08">
        <w:rPr>
          <w:rFonts w:cs="Times New Roman"/>
          <w:i/>
          <w:iCs/>
          <w:color w:val="EE0000"/>
        </w:rPr>
        <w:t>Φ</w:t>
      </w:r>
      <w:r w:rsidRPr="00B33B14">
        <w:rPr>
          <w:color w:val="EE0000"/>
        </w:rPr>
        <w:t>不变，无感应电流，故</w:t>
      </w:r>
      <w:r w:rsidRPr="00B33B14">
        <w:rPr>
          <w:color w:val="EE0000"/>
        </w:rPr>
        <w:t>D</w:t>
      </w:r>
      <w:r w:rsidRPr="00B33B14">
        <w:rPr>
          <w:color w:val="EE0000"/>
        </w:rPr>
        <w:t>错误。</w:t>
      </w:r>
    </w:p>
    <w:p w14:paraId="598F4D8C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color w:val="EE0000"/>
        </w:rPr>
        <w:t>B</w:t>
      </w:r>
      <w:r w:rsidRPr="00B33B14">
        <w:rPr>
          <w:color w:val="EE0000"/>
        </w:rPr>
        <w:t>。</w:t>
      </w:r>
    </w:p>
    <w:p w14:paraId="0EC0C345" w14:textId="77777777" w:rsidR="00144D08" w:rsidRDefault="00144D08" w:rsidP="00B33B14">
      <w:pPr>
        <w:rPr>
          <w:color w:val="EE0000"/>
        </w:rPr>
      </w:pPr>
    </w:p>
    <w:p w14:paraId="699ED15E" w14:textId="2246B511" w:rsidR="009A2260" w:rsidRPr="00122FE6" w:rsidRDefault="00000000" w:rsidP="00144D08">
      <w:pPr>
        <w:numPr>
          <w:ilvl w:val="0"/>
          <w:numId w:val="2"/>
        </w:numPr>
      </w:pPr>
      <w:r w:rsidRPr="00122FE6">
        <w:t>正电子</w:t>
      </w:r>
      <w:r w:rsidR="00144D08" w:rsidRPr="00122FE6">
        <w:rPr>
          <w:rFonts w:hint="eastAsia"/>
        </w:rPr>
        <w:t>e</w:t>
      </w:r>
      <w:r w:rsidR="00144D08" w:rsidRPr="00122FE6">
        <w:rPr>
          <w:rFonts w:hint="eastAsia"/>
          <w:vertAlign w:val="superscript"/>
        </w:rPr>
        <w:t>+</w:t>
      </w:r>
      <w:r w:rsidRPr="00122FE6">
        <w:t>与电子</w:t>
      </w:r>
      <w:r w:rsidR="00144D08" w:rsidRPr="00122FE6">
        <w:rPr>
          <w:rFonts w:hint="eastAsia"/>
        </w:rPr>
        <w:t>e</w:t>
      </w:r>
      <w:r w:rsidR="00144D08" w:rsidRPr="00122FE6">
        <w:rPr>
          <w:rFonts w:cs="Times New Roman"/>
          <w:vertAlign w:val="superscript"/>
        </w:rPr>
        <w:t>−</w:t>
      </w:r>
      <w:r w:rsidRPr="00122FE6">
        <w:t>湮灭产生的光子是探测中微子的重要信号。一个静止的正电子与一个静止的电子湮灭转化为两个</w:t>
      </w:r>
      <w:r w:rsidR="00144D08" w:rsidRPr="00122FE6">
        <w:rPr>
          <w:rFonts w:cs="Times New Roman"/>
        </w:rPr>
        <w:t>γ</w:t>
      </w:r>
      <w:r w:rsidRPr="00122FE6">
        <w:t>光子，该过程动量和能量都守恒。已知正电子与电子的质量均为</w:t>
      </w:r>
      <w:r w:rsidR="00144D08" w:rsidRPr="00122FE6">
        <w:rPr>
          <w:rFonts w:hint="eastAsia"/>
          <w:i/>
          <w:iCs/>
        </w:rPr>
        <w:t>m</w:t>
      </w:r>
      <w:r w:rsidRPr="00122FE6">
        <w:t>，光速为</w:t>
      </w:r>
      <w:r w:rsidR="00144D08" w:rsidRPr="00122FE6">
        <w:rPr>
          <w:rFonts w:hint="eastAsia"/>
          <w:i/>
          <w:iCs/>
        </w:rPr>
        <w:t>c</w:t>
      </w:r>
      <w:r w:rsidRPr="00122FE6">
        <w:t>，普朗克常量为</w:t>
      </w:r>
      <w:r w:rsidR="00144D08" w:rsidRPr="00122FE6">
        <w:rPr>
          <w:rFonts w:hint="eastAsia"/>
          <w:i/>
          <w:iCs/>
        </w:rPr>
        <w:t>h</w:t>
      </w:r>
      <w:r w:rsidRPr="00122FE6">
        <w:t>，则这两个</w:t>
      </w:r>
      <w:r w:rsidR="00144D08" w:rsidRPr="00122FE6">
        <w:rPr>
          <w:rFonts w:cs="Times New Roman"/>
        </w:rPr>
        <w:t>γ</w:t>
      </w:r>
      <w:commentRangeStart w:id="3"/>
      <w:r w:rsidRPr="00122FE6">
        <w:t>光子</w:t>
      </w:r>
      <w:commentRangeEnd w:id="3"/>
      <w:r w:rsidR="00122FE6" w:rsidRPr="00122FE6">
        <w:rPr>
          <w:rStyle w:val="a9"/>
          <w:szCs w:val="24"/>
        </w:rPr>
        <w:commentReference w:id="3"/>
      </w:r>
      <w:r w:rsidRPr="00122FE6">
        <w:t>（</w:t>
      </w:r>
      <w:r w:rsidRPr="00122FE6">
        <w:rPr>
          <w:rFonts w:eastAsia="Times New Roman" w:cs="Times New Roman"/>
        </w:rPr>
        <w:t xml:space="preserve">     </w:t>
      </w:r>
      <w:r w:rsidRPr="00122FE6">
        <w:t>）</w:t>
      </w:r>
    </w:p>
    <w:p w14:paraId="00D40A67" w14:textId="5AF62C82" w:rsidR="00144D08" w:rsidRPr="00122FE6" w:rsidRDefault="00B33B14" w:rsidP="00B33B14">
      <w:r w:rsidRPr="00122FE6">
        <w:t>A</w:t>
      </w:r>
      <w:r w:rsidRPr="00122FE6">
        <w:t>．总能量为</w:t>
      </w:r>
      <w:r w:rsidR="00144D08" w:rsidRPr="00122FE6">
        <w:rPr>
          <w:rFonts w:hint="eastAsia"/>
          <w:i/>
          <w:iCs/>
        </w:rPr>
        <w:t>mc</w:t>
      </w:r>
      <w:r w:rsidR="00144D08" w:rsidRPr="00122FE6">
        <w:rPr>
          <w:rFonts w:hint="eastAsia"/>
          <w:vertAlign w:val="superscript"/>
        </w:rPr>
        <w:t>2</w:t>
      </w:r>
      <w:r w:rsidRPr="00122FE6">
        <w:tab/>
      </w:r>
      <w:r w:rsidR="00144D08" w:rsidRPr="00122FE6">
        <w:tab/>
      </w:r>
      <w:r w:rsidR="00144D08" w:rsidRPr="00122FE6">
        <w:tab/>
      </w:r>
      <w:r w:rsidR="00144D08" w:rsidRPr="00122FE6">
        <w:tab/>
      </w:r>
      <w:r w:rsidRPr="00122FE6">
        <w:t>B</w:t>
      </w:r>
      <w:r w:rsidRPr="00122FE6">
        <w:t>．频率均为</w:t>
      </w:r>
      <w:r w:rsidR="00144D08" w:rsidRPr="00122FE6">
        <w:rPr>
          <w:rFonts w:hint="eastAsia"/>
        </w:rPr>
        <w:t xml:space="preserve"> </w:t>
      </w:r>
      <w:r w:rsidR="00144D08" w:rsidRPr="00122FE6">
        <w:fldChar w:fldCharType="begin"/>
      </w:r>
      <w:r w:rsidR="00144D08" w:rsidRPr="00122FE6">
        <w:instrText xml:space="preserve"> </w:instrText>
      </w:r>
      <w:r w:rsidR="00144D08" w:rsidRPr="00122FE6">
        <w:rPr>
          <w:rFonts w:hint="eastAsia"/>
        </w:rPr>
        <w:instrText>EQ \F(</w:instrText>
      </w:r>
      <w:r w:rsidR="00144D08" w:rsidRPr="00122FE6">
        <w:rPr>
          <w:rFonts w:hint="eastAsia"/>
          <w:i/>
          <w:iCs/>
        </w:rPr>
        <w:instrText>mc</w:instrText>
      </w:r>
      <w:r w:rsidR="00144D08" w:rsidRPr="00122FE6">
        <w:rPr>
          <w:rFonts w:hint="eastAsia"/>
          <w:vertAlign w:val="superscript"/>
        </w:rPr>
        <w:instrText>2</w:instrText>
      </w:r>
      <w:r w:rsidR="00144D08" w:rsidRPr="00122FE6">
        <w:rPr>
          <w:rFonts w:hint="eastAsia"/>
          <w:i/>
          <w:iCs/>
        </w:rPr>
        <w:instrText>,h</w:instrText>
      </w:r>
      <w:r w:rsidR="00144D08" w:rsidRPr="00122FE6">
        <w:rPr>
          <w:rFonts w:hint="eastAsia"/>
        </w:rPr>
        <w:instrText>)</w:instrText>
      </w:r>
      <w:r w:rsidR="00144D08" w:rsidRPr="00122FE6">
        <w:instrText xml:space="preserve"> </w:instrText>
      </w:r>
      <w:r w:rsidR="00144D08" w:rsidRPr="00122FE6">
        <w:fldChar w:fldCharType="separate"/>
      </w:r>
      <w:r w:rsidR="00144D08" w:rsidRPr="00122FE6">
        <w:fldChar w:fldCharType="end"/>
      </w:r>
    </w:p>
    <w:p w14:paraId="0CD2F75E" w14:textId="324593D0" w:rsidR="009A2260" w:rsidRPr="00122FE6" w:rsidRDefault="00B33B14" w:rsidP="00B33B14">
      <w:r w:rsidRPr="00122FE6">
        <w:t>C</w:t>
      </w:r>
      <w:r w:rsidRPr="00122FE6">
        <w:t>．总动量为</w:t>
      </w:r>
      <w:r w:rsidR="00144D08" w:rsidRPr="00122FE6">
        <w:rPr>
          <w:rFonts w:hint="eastAsia"/>
        </w:rPr>
        <w:t>2</w:t>
      </w:r>
      <w:r w:rsidR="00144D08" w:rsidRPr="00122FE6">
        <w:rPr>
          <w:rFonts w:hint="eastAsia"/>
          <w:i/>
          <w:iCs/>
        </w:rPr>
        <w:t>mc</w:t>
      </w:r>
      <w:r w:rsidRPr="00122FE6">
        <w:tab/>
      </w:r>
      <w:r w:rsidR="00144D08" w:rsidRPr="00122FE6">
        <w:tab/>
      </w:r>
      <w:r w:rsidR="00144D08" w:rsidRPr="00122FE6">
        <w:tab/>
      </w:r>
      <w:r w:rsidR="00144D08" w:rsidRPr="00122FE6">
        <w:tab/>
      </w:r>
      <w:r w:rsidRPr="00122FE6">
        <w:t>D</w:t>
      </w:r>
      <w:r w:rsidRPr="00122FE6">
        <w:t>．波长均为</w:t>
      </w:r>
      <w:r w:rsidR="00144D08" w:rsidRPr="00122FE6">
        <w:fldChar w:fldCharType="begin"/>
      </w:r>
      <w:r w:rsidR="00144D08" w:rsidRPr="00122FE6">
        <w:instrText xml:space="preserve"> </w:instrText>
      </w:r>
      <w:r w:rsidR="00144D08" w:rsidRPr="00122FE6">
        <w:rPr>
          <w:rFonts w:hint="eastAsia"/>
        </w:rPr>
        <w:instrText>EQ \F(</w:instrText>
      </w:r>
      <w:r w:rsidR="00144D08" w:rsidRPr="00122FE6">
        <w:rPr>
          <w:rFonts w:hint="eastAsia"/>
          <w:i/>
          <w:iCs/>
        </w:rPr>
        <w:instrText>mc,h</w:instrText>
      </w:r>
      <w:r w:rsidR="00144D08" w:rsidRPr="00122FE6">
        <w:rPr>
          <w:rFonts w:hint="eastAsia"/>
        </w:rPr>
        <w:instrText>)</w:instrText>
      </w:r>
      <w:r w:rsidR="00144D08" w:rsidRPr="00122FE6">
        <w:instrText xml:space="preserve"> </w:instrText>
      </w:r>
      <w:r w:rsidR="00144D08" w:rsidRPr="00122FE6">
        <w:fldChar w:fldCharType="separate"/>
      </w:r>
      <w:r w:rsidR="00144D08" w:rsidRPr="00122FE6">
        <w:fldChar w:fldCharType="end"/>
      </w:r>
    </w:p>
    <w:p w14:paraId="5C667BEA" w14:textId="4A57CD1D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详解】静止的正电子和电子总静能为</w:t>
      </w:r>
      <w:r w:rsidR="00144D08">
        <w:rPr>
          <w:rFonts w:hint="eastAsia"/>
          <w:color w:val="EE0000"/>
        </w:rPr>
        <w:t>2</w:t>
      </w:r>
      <w:r w:rsidR="00144D08" w:rsidRPr="00144D08">
        <w:rPr>
          <w:rFonts w:hint="eastAsia"/>
          <w:i/>
          <w:iCs/>
          <w:color w:val="EE0000"/>
        </w:rPr>
        <w:t>mc</w:t>
      </w:r>
      <w:r w:rsidR="00144D08">
        <w:rPr>
          <w:rFonts w:hint="eastAsia"/>
          <w:color w:val="EE0000"/>
          <w:vertAlign w:val="superscript"/>
        </w:rPr>
        <w:t>2</w:t>
      </w:r>
      <w:r w:rsidRPr="00B33B14">
        <w:rPr>
          <w:color w:val="EE0000"/>
        </w:rPr>
        <w:t>，总动量为</w:t>
      </w:r>
      <w:r w:rsidRPr="00B33B14">
        <w:rPr>
          <w:color w:val="EE0000"/>
        </w:rPr>
        <w:t>0</w:t>
      </w:r>
      <w:r w:rsidRPr="00B33B14">
        <w:rPr>
          <w:color w:val="EE0000"/>
        </w:rPr>
        <w:t>，湮灭过程满足能量守恒和动量守恒，因此两个光子总能量为</w:t>
      </w:r>
      <w:r w:rsidR="00144D08">
        <w:rPr>
          <w:rFonts w:hint="eastAsia"/>
          <w:color w:val="EE0000"/>
        </w:rPr>
        <w:t>2</w:t>
      </w:r>
      <w:r w:rsidR="00144D08" w:rsidRPr="00144D08">
        <w:rPr>
          <w:rFonts w:hint="eastAsia"/>
          <w:i/>
          <w:iCs/>
          <w:color w:val="EE0000"/>
        </w:rPr>
        <w:t>mc</w:t>
      </w:r>
      <w:r w:rsidR="00144D08">
        <w:rPr>
          <w:rFonts w:hint="eastAsia"/>
          <w:color w:val="EE0000"/>
          <w:vertAlign w:val="superscript"/>
        </w:rPr>
        <w:t>2</w:t>
      </w:r>
      <w:r w:rsidRPr="00B33B14">
        <w:rPr>
          <w:color w:val="EE0000"/>
        </w:rPr>
        <w:t>，总动量为</w:t>
      </w:r>
      <w:r w:rsidRPr="00B33B14">
        <w:rPr>
          <w:color w:val="EE0000"/>
        </w:rPr>
        <w:t>0</w:t>
      </w:r>
      <w:r w:rsidRPr="00B33B14">
        <w:rPr>
          <w:color w:val="EE0000"/>
        </w:rPr>
        <w:t>，两光子反向运动，每个光子的能量、动量大小均相等，单个光子能量为</w:t>
      </w:r>
      <w:r w:rsidR="00144D08" w:rsidRPr="00144D08">
        <w:rPr>
          <w:rFonts w:hint="eastAsia"/>
          <w:i/>
          <w:iCs/>
          <w:color w:val="EE0000"/>
        </w:rPr>
        <w:t>mc</w:t>
      </w:r>
      <w:r w:rsidR="00144D08">
        <w:rPr>
          <w:rFonts w:hint="eastAsia"/>
          <w:color w:val="EE0000"/>
          <w:vertAlign w:val="superscript"/>
        </w:rPr>
        <w:t>2</w:t>
      </w:r>
      <w:r w:rsidRPr="00B33B14">
        <w:rPr>
          <w:color w:val="EE0000"/>
        </w:rPr>
        <w:t>，动量大小</w:t>
      </w:r>
      <w:r w:rsidRPr="00B33B14">
        <w:rPr>
          <w:color w:val="EE0000"/>
        </w:rPr>
        <w:object w:dxaOrig="1200" w:dyaOrig="615" w14:anchorId="3155264B">
          <v:shape id="_x0000_i1028" type="#_x0000_t75" alt="学科网(www.zxxk.com)--教育资源门户，提供试卷、教案、课件、论文、素材以及各类教学资源下载，还有大量而丰富的教学相关资讯！" style="width:59.35pt;height:29.65pt" o:ole="">
            <v:imagedata r:id="rId20" o:title="eqIdd7e8591b965f5331fd49ae201a988fd3"/>
          </v:shape>
          <o:OLEObject Type="Embed" ProgID="Equation.DSMT4" ShapeID="_x0000_i1028" DrawAspect="Content" ObjectID="_1843565903" r:id="rId21"/>
        </w:object>
      </w:r>
    </w:p>
    <w:p w14:paraId="62ACA622" w14:textId="49BE17B2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A</w:t>
      </w:r>
      <w:r w:rsidRPr="00B33B14">
        <w:rPr>
          <w:color w:val="EE0000"/>
        </w:rPr>
        <w:t>．两个光子总能量等于正负电子总静能</w:t>
      </w:r>
      <w:r w:rsidR="00144D08">
        <w:rPr>
          <w:rFonts w:hint="eastAsia"/>
          <w:color w:val="EE0000"/>
        </w:rPr>
        <w:t>2</w:t>
      </w:r>
      <w:r w:rsidR="00144D08" w:rsidRPr="00144D08">
        <w:rPr>
          <w:rFonts w:hint="eastAsia"/>
          <w:i/>
          <w:iCs/>
          <w:color w:val="EE0000"/>
        </w:rPr>
        <w:t>mc</w:t>
      </w:r>
      <w:r w:rsidR="00144D08">
        <w:rPr>
          <w:rFonts w:hint="eastAsia"/>
          <w:color w:val="EE0000"/>
          <w:vertAlign w:val="superscript"/>
        </w:rPr>
        <w:t>2</w:t>
      </w:r>
      <w:r w:rsidRPr="00B33B14">
        <w:rPr>
          <w:color w:val="EE0000"/>
        </w:rPr>
        <w:t>，并非</w:t>
      </w:r>
      <w:r w:rsidR="00144D08" w:rsidRPr="00144D08">
        <w:rPr>
          <w:rFonts w:hint="eastAsia"/>
          <w:i/>
          <w:iCs/>
          <w:color w:val="EE0000"/>
        </w:rPr>
        <w:t>mc</w:t>
      </w:r>
      <w:r w:rsidR="00144D08">
        <w:rPr>
          <w:rFonts w:hint="eastAsia"/>
          <w:color w:val="EE0000"/>
          <w:vertAlign w:val="superscript"/>
        </w:rPr>
        <w:t>2</w:t>
      </w:r>
      <w:r w:rsidRPr="00B33B14">
        <w:rPr>
          <w:color w:val="EE0000"/>
        </w:rPr>
        <w:t>，故</w:t>
      </w:r>
      <w:r w:rsidRPr="00B33B14">
        <w:rPr>
          <w:color w:val="EE0000"/>
        </w:rPr>
        <w:t>A</w:t>
      </w:r>
      <w:r w:rsidRPr="00B33B14">
        <w:rPr>
          <w:color w:val="EE0000"/>
        </w:rPr>
        <w:t>错误；</w:t>
      </w:r>
    </w:p>
    <w:p w14:paraId="146E564C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B</w:t>
      </w:r>
      <w:r w:rsidRPr="00B33B14">
        <w:rPr>
          <w:color w:val="EE0000"/>
        </w:rPr>
        <w:t>．单个光子能量满足</w:t>
      </w:r>
      <w:r w:rsidRPr="00B33B14">
        <w:rPr>
          <w:color w:val="EE0000"/>
        </w:rPr>
        <w:object w:dxaOrig="1335" w:dyaOrig="315" w14:anchorId="62C4CAEF">
          <v:shape id="_x0000_i1029" type="#_x0000_t75" alt="学科网(www.zxxk.com)--教育资源门户，提供试卷、教案、课件、论文、素材以及各类教学资源下载，还有大量而丰富的教学相关资讯！" style="width:67.65pt;height:17pt" o:ole="">
            <v:imagedata r:id="rId22" o:title="eqIda820b95df3fa4182f6b826bbaac2db24"/>
          </v:shape>
          <o:OLEObject Type="Embed" ProgID="Equation.DSMT4" ShapeID="_x0000_i1029" DrawAspect="Content" ObjectID="_1843565904" r:id="rId23"/>
        </w:object>
      </w:r>
      <w:r w:rsidRPr="00B33B14">
        <w:rPr>
          <w:color w:val="EE0000"/>
        </w:rPr>
        <w:t>，解得频率</w:t>
      </w:r>
      <w:r w:rsidRPr="00B33B14">
        <w:rPr>
          <w:color w:val="EE0000"/>
        </w:rPr>
        <w:object w:dxaOrig="855" w:dyaOrig="660" w14:anchorId="32AA3055">
          <v:shape id="_x0000_i1030" type="#_x0000_t75" alt="学科网(www.zxxk.com)--教育资源门户，提供试卷、教案、课件、论文、素材以及各类教学资源下载，还有大量而丰富的教学相关资讯！" style="width:42.35pt;height:34pt" o:ole="">
            <v:imagedata r:id="rId24" o:title="eqId91362649ff1f41c42b8f29c5f2a8a354"/>
          </v:shape>
          <o:OLEObject Type="Embed" ProgID="Equation.DSMT4" ShapeID="_x0000_i1030" DrawAspect="Content" ObjectID="_1843565905" r:id="rId25"/>
        </w:object>
      </w:r>
      <w:r w:rsidRPr="00B33B14">
        <w:rPr>
          <w:color w:val="EE0000"/>
        </w:rPr>
        <w:t>，故</w:t>
      </w:r>
      <w:r w:rsidRPr="00B33B14">
        <w:rPr>
          <w:color w:val="EE0000"/>
        </w:rPr>
        <w:t>B</w:t>
      </w:r>
      <w:r w:rsidRPr="00B33B14">
        <w:rPr>
          <w:color w:val="EE0000"/>
        </w:rPr>
        <w:t>正确；</w:t>
      </w:r>
    </w:p>
    <w:p w14:paraId="67F16352" w14:textId="7EE65055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C</w:t>
      </w:r>
      <w:r w:rsidRPr="00B33B14">
        <w:rPr>
          <w:color w:val="EE0000"/>
        </w:rPr>
        <w:t>．初始系统总动量为</w:t>
      </w:r>
      <w:r w:rsidRPr="00B33B14">
        <w:rPr>
          <w:color w:val="EE0000"/>
        </w:rPr>
        <w:t>0</w:t>
      </w:r>
      <w:r w:rsidRPr="00B33B14">
        <w:rPr>
          <w:color w:val="EE0000"/>
        </w:rPr>
        <w:t>，由动量守恒可知两个光子总动量为</w:t>
      </w:r>
      <w:r w:rsidRPr="00B33B14">
        <w:rPr>
          <w:color w:val="EE0000"/>
        </w:rPr>
        <w:t>0</w:t>
      </w:r>
      <w:r w:rsidRPr="00B33B14">
        <w:rPr>
          <w:color w:val="EE0000"/>
        </w:rPr>
        <w:t>，并非</w:t>
      </w:r>
      <w:r w:rsidR="00144D08">
        <w:rPr>
          <w:rFonts w:hint="eastAsia"/>
          <w:color w:val="EE0000"/>
        </w:rPr>
        <w:t>2</w:t>
      </w:r>
      <w:r w:rsidR="00144D08" w:rsidRPr="00144D08">
        <w:rPr>
          <w:rFonts w:hint="eastAsia"/>
          <w:i/>
          <w:iCs/>
          <w:color w:val="EE0000"/>
        </w:rPr>
        <w:t>mc</w:t>
      </w:r>
      <w:r w:rsidRPr="00B33B14">
        <w:rPr>
          <w:color w:val="EE0000"/>
        </w:rPr>
        <w:t>，故</w:t>
      </w:r>
      <w:r w:rsidRPr="00B33B14">
        <w:rPr>
          <w:color w:val="EE0000"/>
        </w:rPr>
        <w:t>C</w:t>
      </w:r>
      <w:r w:rsidRPr="00B33B14">
        <w:rPr>
          <w:color w:val="EE0000"/>
        </w:rPr>
        <w:t>错误；</w:t>
      </w:r>
    </w:p>
    <w:p w14:paraId="327C2618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D</w:t>
      </w:r>
      <w:r w:rsidRPr="00B33B14">
        <w:rPr>
          <w:color w:val="EE0000"/>
        </w:rPr>
        <w:t>．光子动量满足</w:t>
      </w:r>
      <w:r w:rsidRPr="00B33B14">
        <w:rPr>
          <w:color w:val="EE0000"/>
        </w:rPr>
        <w:object w:dxaOrig="1185" w:dyaOrig="615" w14:anchorId="7874E44E">
          <v:shape id="_x0000_i1031" type="#_x0000_t75" alt="学科网(www.zxxk.com)--教育资源门户，提供试卷、教案、课件、论文、素材以及各类教学资源下载，还有大量而丰富的教学相关资讯！" style="width:59.35pt;height:29.65pt" o:ole="">
            <v:imagedata r:id="rId26" o:title="eqId0333deba039ffade484260e55d7795a2"/>
          </v:shape>
          <o:OLEObject Type="Embed" ProgID="Equation.DSMT4" ShapeID="_x0000_i1031" DrawAspect="Content" ObjectID="_1843565906" r:id="rId27"/>
        </w:object>
      </w:r>
    </w:p>
    <w:p w14:paraId="5FCE305F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解得波长</w:t>
      </w:r>
      <w:r w:rsidRPr="00B33B14">
        <w:rPr>
          <w:color w:val="EE0000"/>
        </w:rPr>
        <w:object w:dxaOrig="780" w:dyaOrig="615" w14:anchorId="37676B70">
          <v:shape id="_x0000_i1032" type="#_x0000_t75" alt="学科网(www.zxxk.com)--教育资源门户，提供试卷、教案、课件、论文、素材以及各类教学资源下载，还有大量而丰富的教学相关资讯！" style="width:38pt;height:29.65pt" o:ole="">
            <v:imagedata r:id="rId28" o:title="eqId1ea4a64eb90430aff464032833412158"/>
          </v:shape>
          <o:OLEObject Type="Embed" ProgID="Equation.DSMT4" ShapeID="_x0000_i1032" DrawAspect="Content" ObjectID="_1843565907" r:id="rId29"/>
        </w:object>
      </w:r>
      <w:r w:rsidRPr="00B33B14">
        <w:rPr>
          <w:color w:val="EE0000"/>
        </w:rPr>
        <w:t>，并非</w:t>
      </w:r>
      <w:r w:rsidRPr="00B33B14">
        <w:rPr>
          <w:color w:val="EE0000"/>
        </w:rPr>
        <w:object w:dxaOrig="405" w:dyaOrig="615" w14:anchorId="15917F22">
          <v:shape id="_x0000_i1033" type="#_x0000_t75" alt="学科网(www.zxxk.com)--教育资源门户，提供试卷、教案、课件、论文、素材以及各类教学资源下载，还有大量而丰富的教学相关资讯！" style="width:21.3pt;height:29.65pt" o:ole="">
            <v:imagedata r:id="rId30" o:title="eqId738d9aabf2c25e624f78616f027da986"/>
          </v:shape>
          <o:OLEObject Type="Embed" ProgID="Equation.DSMT4" ShapeID="_x0000_i1033" DrawAspect="Content" ObjectID="_1843565908" r:id="rId31"/>
        </w:object>
      </w:r>
      <w:r w:rsidRPr="00B33B14">
        <w:rPr>
          <w:color w:val="EE0000"/>
        </w:rPr>
        <w:t>，故</w:t>
      </w:r>
      <w:r w:rsidRPr="00B33B14">
        <w:rPr>
          <w:color w:val="EE0000"/>
        </w:rPr>
        <w:t>D</w:t>
      </w:r>
      <w:r w:rsidRPr="00B33B14">
        <w:rPr>
          <w:color w:val="EE0000"/>
        </w:rPr>
        <w:t>错误。</w:t>
      </w:r>
    </w:p>
    <w:p w14:paraId="04229B8F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color w:val="EE0000"/>
        </w:rPr>
        <w:t>B</w:t>
      </w:r>
      <w:r w:rsidRPr="00B33B14">
        <w:rPr>
          <w:color w:val="EE0000"/>
        </w:rPr>
        <w:t>。</w:t>
      </w:r>
    </w:p>
    <w:p w14:paraId="2743EFD8" w14:textId="676122E4" w:rsidR="00144D08" w:rsidRDefault="00144D08" w:rsidP="00B33B14">
      <w:pPr>
        <w:rPr>
          <w:color w:val="EE0000"/>
        </w:rPr>
      </w:pPr>
    </w:p>
    <w:p w14:paraId="3EB677C5" w14:textId="5F831D19" w:rsidR="009A2260" w:rsidRPr="00122FE6" w:rsidRDefault="00000000" w:rsidP="00144D08">
      <w:pPr>
        <w:numPr>
          <w:ilvl w:val="0"/>
          <w:numId w:val="2"/>
        </w:numPr>
      </w:pPr>
      <w:r w:rsidRPr="00122FE6">
        <w:t>我国自主建设运行的北斗全球卫星导航系统空间段由多颗卫星组成。若轨道半径不同的两颗卫星绕地球做匀速圆周运动，角速度大小分别为</w:t>
      </w:r>
      <w:r w:rsidR="00144D08" w:rsidRPr="00122FE6">
        <w:rPr>
          <w:rFonts w:cs="Times New Roman"/>
          <w:i/>
          <w:iCs/>
        </w:rPr>
        <w:t>ω</w:t>
      </w:r>
      <w:r w:rsidR="00144D08" w:rsidRPr="00122FE6">
        <w:rPr>
          <w:rFonts w:cs="Times New Roman" w:hint="eastAsia"/>
          <w:vertAlign w:val="subscript"/>
        </w:rPr>
        <w:t>1</w:t>
      </w:r>
      <w:r w:rsidR="00144D08" w:rsidRPr="00122FE6">
        <w:rPr>
          <w:rFonts w:cs="Times New Roman" w:hint="eastAsia"/>
        </w:rPr>
        <w:t>、</w:t>
      </w:r>
      <w:r w:rsidR="00144D08" w:rsidRPr="00122FE6">
        <w:rPr>
          <w:rFonts w:cs="Times New Roman"/>
          <w:i/>
          <w:iCs/>
        </w:rPr>
        <w:t>ω</w:t>
      </w:r>
      <w:r w:rsidR="00144D08" w:rsidRPr="00122FE6">
        <w:rPr>
          <w:rFonts w:cs="Times New Roman" w:hint="eastAsia"/>
          <w:vertAlign w:val="subscript"/>
        </w:rPr>
        <w:t>2</w:t>
      </w:r>
      <w:r w:rsidRPr="00122FE6">
        <w:t>，线速度大小分别为</w:t>
      </w:r>
      <w:r w:rsidR="00144D08" w:rsidRPr="00122FE6">
        <w:rPr>
          <w:rFonts w:ascii="Book Antiqua" w:hAnsi="Book Antiqua"/>
          <w:i/>
          <w:iCs/>
        </w:rPr>
        <w:t>v</w:t>
      </w:r>
      <w:r w:rsidR="00144D08" w:rsidRPr="00122FE6">
        <w:rPr>
          <w:rFonts w:hint="eastAsia"/>
          <w:vertAlign w:val="subscript"/>
        </w:rPr>
        <w:t>1</w:t>
      </w:r>
      <w:r w:rsidR="00144D08" w:rsidRPr="00122FE6">
        <w:rPr>
          <w:rFonts w:hint="eastAsia"/>
        </w:rPr>
        <w:t>、</w:t>
      </w:r>
      <w:r w:rsidR="00144D08" w:rsidRPr="00122FE6">
        <w:rPr>
          <w:rFonts w:ascii="Book Antiqua" w:hAnsi="Book Antiqua"/>
          <w:i/>
          <w:iCs/>
        </w:rPr>
        <w:t>v</w:t>
      </w:r>
      <w:r w:rsidR="00144D08" w:rsidRPr="00122FE6">
        <w:rPr>
          <w:rFonts w:hint="eastAsia"/>
          <w:vertAlign w:val="subscript"/>
        </w:rPr>
        <w:t>2</w:t>
      </w:r>
      <w:r w:rsidRPr="00122FE6">
        <w:t>，则</w:t>
      </w:r>
      <w:commentRangeStart w:id="4"/>
      <w:commentRangeEnd w:id="4"/>
      <w:r w:rsidR="00122FE6" w:rsidRPr="00122FE6">
        <w:rPr>
          <w:rStyle w:val="a9"/>
          <w:szCs w:val="24"/>
        </w:rPr>
        <w:commentReference w:id="4"/>
      </w:r>
      <w:r w:rsidRPr="00122FE6">
        <w:t>（</w:t>
      </w:r>
      <w:r w:rsidRPr="00122FE6">
        <w:rPr>
          <w:rFonts w:eastAsia="Times New Roman" w:cs="Times New Roman"/>
        </w:rPr>
        <w:t xml:space="preserve">     </w:t>
      </w:r>
      <w:r w:rsidRPr="00122FE6">
        <w:t>）</w:t>
      </w:r>
    </w:p>
    <w:p w14:paraId="57292D09" w14:textId="0D11A8F2" w:rsidR="00F138F8" w:rsidRPr="00122FE6" w:rsidRDefault="00B33B14" w:rsidP="00B33B14">
      <w:r w:rsidRPr="00122FE6">
        <w:t>A</w:t>
      </w:r>
      <w:r w:rsidRPr="00122FE6">
        <w:t>．</w:t>
      </w:r>
      <w:r w:rsidR="00F138F8" w:rsidRPr="00122FE6">
        <w:rPr>
          <w:rFonts w:ascii="Book Antiqua" w:hAnsi="Book Antiqua"/>
          <w:i/>
          <w:iCs/>
        </w:rPr>
        <w:t>v</w:t>
      </w:r>
      <w:r w:rsidR="00F138F8" w:rsidRPr="00122FE6">
        <w:rPr>
          <w:rFonts w:hint="eastAsia"/>
          <w:vertAlign w:val="subscript"/>
        </w:rPr>
        <w:t>1</w:t>
      </w:r>
      <w:r w:rsidR="00F138F8" w:rsidRPr="00122FE6">
        <w:rPr>
          <w:rFonts w:hint="eastAsia"/>
        </w:rPr>
        <w:t>/</w:t>
      </w:r>
      <w:r w:rsidR="00F138F8" w:rsidRPr="00122FE6">
        <w:rPr>
          <w:rFonts w:cs="Times New Roman"/>
          <w:i/>
          <w:iCs/>
        </w:rPr>
        <w:t>ω</w:t>
      </w:r>
      <w:r w:rsidR="00F138F8" w:rsidRPr="00122FE6">
        <w:rPr>
          <w:rFonts w:cs="Times New Roman" w:hint="eastAsia"/>
          <w:vertAlign w:val="subscript"/>
        </w:rPr>
        <w:t>1</w:t>
      </w:r>
      <w:r w:rsidR="00F138F8" w:rsidRPr="00122FE6">
        <w:rPr>
          <w:rFonts w:cs="Times New Roman" w:hint="eastAsia"/>
        </w:rPr>
        <w:t xml:space="preserve"> = </w:t>
      </w:r>
      <w:r w:rsidR="00F138F8" w:rsidRPr="00122FE6">
        <w:rPr>
          <w:rFonts w:ascii="Book Antiqua" w:hAnsi="Book Antiqua"/>
          <w:i/>
          <w:iCs/>
        </w:rPr>
        <w:t>v</w:t>
      </w:r>
      <w:r w:rsidR="00F138F8" w:rsidRPr="00122FE6">
        <w:rPr>
          <w:rFonts w:hint="eastAsia"/>
          <w:vertAlign w:val="subscript"/>
        </w:rPr>
        <w:t>2</w:t>
      </w:r>
      <w:r w:rsidR="00F138F8" w:rsidRPr="00122FE6">
        <w:rPr>
          <w:rFonts w:hint="eastAsia"/>
        </w:rPr>
        <w:t>/</w:t>
      </w:r>
      <w:r w:rsidR="00F138F8" w:rsidRPr="00122FE6">
        <w:rPr>
          <w:rFonts w:cs="Times New Roman"/>
          <w:i/>
          <w:iCs/>
        </w:rPr>
        <w:t>ω</w:t>
      </w:r>
      <w:r w:rsidR="00F138F8" w:rsidRPr="00122FE6">
        <w:rPr>
          <w:rFonts w:cs="Times New Roman" w:hint="eastAsia"/>
          <w:vertAlign w:val="subscript"/>
        </w:rPr>
        <w:t>2</w:t>
      </w:r>
      <w:r w:rsidRPr="00122FE6">
        <w:rPr>
          <w:rFonts w:eastAsia="Times New Roman" w:cs="Times New Roman"/>
        </w:rPr>
        <w:t xml:space="preserve"> </w:t>
      </w:r>
      <w:r w:rsidRPr="00122FE6">
        <w:tab/>
      </w:r>
      <w:r w:rsidR="00F138F8" w:rsidRPr="00122FE6">
        <w:tab/>
      </w:r>
      <w:r w:rsidR="00F138F8" w:rsidRPr="00122FE6">
        <w:tab/>
      </w:r>
      <w:r w:rsidR="00F138F8" w:rsidRPr="00122FE6">
        <w:tab/>
      </w:r>
      <w:r w:rsidRPr="00122FE6">
        <w:t>B</w:t>
      </w:r>
      <w:r w:rsidRPr="00122FE6">
        <w:t>．</w:t>
      </w:r>
      <w:r w:rsidR="00F138F8" w:rsidRPr="00122FE6">
        <w:rPr>
          <w:rFonts w:ascii="Book Antiqua" w:hAnsi="Book Antiqua"/>
          <w:i/>
          <w:iCs/>
        </w:rPr>
        <w:t>v</w:t>
      </w:r>
      <w:r w:rsidR="00F138F8" w:rsidRPr="00122FE6">
        <w:rPr>
          <w:rFonts w:hint="eastAsia"/>
          <w:vertAlign w:val="subscript"/>
        </w:rPr>
        <w:t>1</w:t>
      </w:r>
      <w:r w:rsidR="00F138F8" w:rsidRPr="00122FE6">
        <w:rPr>
          <w:rFonts w:hint="eastAsia"/>
        </w:rPr>
        <w:t>/</w:t>
      </w:r>
      <w:r w:rsidR="00F138F8" w:rsidRPr="00122FE6">
        <w:rPr>
          <w:rFonts w:cs="Times New Roman"/>
          <w:i/>
          <w:iCs/>
        </w:rPr>
        <w:t>ω</w:t>
      </w:r>
      <w:r w:rsidR="00F138F8" w:rsidRPr="00122FE6">
        <w:rPr>
          <w:rFonts w:cs="Times New Roman" w:hint="eastAsia"/>
          <w:vertAlign w:val="subscript"/>
        </w:rPr>
        <w:t>1</w:t>
      </w:r>
      <w:r w:rsidR="00F138F8" w:rsidRPr="00122FE6">
        <w:rPr>
          <w:rFonts w:cs="Times New Roman" w:hint="eastAsia"/>
          <w:vertAlign w:val="superscript"/>
        </w:rPr>
        <w:t>2</w:t>
      </w:r>
      <w:r w:rsidR="00F138F8" w:rsidRPr="00122FE6">
        <w:rPr>
          <w:rFonts w:cs="Times New Roman" w:hint="eastAsia"/>
        </w:rPr>
        <w:t xml:space="preserve"> = </w:t>
      </w:r>
      <w:r w:rsidR="00F138F8" w:rsidRPr="00122FE6">
        <w:rPr>
          <w:rFonts w:ascii="Book Antiqua" w:hAnsi="Book Antiqua"/>
          <w:i/>
          <w:iCs/>
        </w:rPr>
        <w:t>v</w:t>
      </w:r>
      <w:r w:rsidR="00F138F8" w:rsidRPr="00122FE6">
        <w:rPr>
          <w:rFonts w:hint="eastAsia"/>
          <w:vertAlign w:val="subscript"/>
        </w:rPr>
        <w:t>2</w:t>
      </w:r>
      <w:r w:rsidR="00F138F8" w:rsidRPr="00122FE6">
        <w:rPr>
          <w:rFonts w:hint="eastAsia"/>
        </w:rPr>
        <w:t>/</w:t>
      </w:r>
      <w:r w:rsidR="00F138F8" w:rsidRPr="00122FE6">
        <w:rPr>
          <w:rFonts w:cs="Times New Roman"/>
          <w:i/>
          <w:iCs/>
        </w:rPr>
        <w:t>ω</w:t>
      </w:r>
      <w:r w:rsidR="00F138F8" w:rsidRPr="00122FE6">
        <w:rPr>
          <w:rFonts w:cs="Times New Roman" w:hint="eastAsia"/>
          <w:vertAlign w:val="subscript"/>
        </w:rPr>
        <w:t>2</w:t>
      </w:r>
      <w:r w:rsidR="00F138F8" w:rsidRPr="00122FE6">
        <w:rPr>
          <w:rFonts w:cs="Times New Roman" w:hint="eastAsia"/>
          <w:vertAlign w:val="superscript"/>
        </w:rPr>
        <w:t>2</w:t>
      </w:r>
    </w:p>
    <w:p w14:paraId="791D8A98" w14:textId="70081487" w:rsidR="009A2260" w:rsidRPr="00122FE6" w:rsidRDefault="00B33B14" w:rsidP="00B33B14">
      <w:r w:rsidRPr="00122FE6">
        <w:t>C</w:t>
      </w:r>
      <w:r w:rsidRPr="00122FE6">
        <w:t>．</w:t>
      </w:r>
      <w:r w:rsidR="00F138F8" w:rsidRPr="00122FE6">
        <w:rPr>
          <w:rFonts w:ascii="Book Antiqua" w:hAnsi="Book Antiqua"/>
          <w:i/>
          <w:iCs/>
        </w:rPr>
        <w:t>v</w:t>
      </w:r>
      <w:r w:rsidR="00F138F8" w:rsidRPr="00122FE6">
        <w:rPr>
          <w:rFonts w:hint="eastAsia"/>
          <w:vertAlign w:val="subscript"/>
        </w:rPr>
        <w:t>1</w:t>
      </w:r>
      <w:r w:rsidR="00F138F8" w:rsidRPr="00122FE6">
        <w:rPr>
          <w:rFonts w:hint="eastAsia"/>
          <w:vertAlign w:val="superscript"/>
        </w:rPr>
        <w:t>2</w:t>
      </w:r>
      <w:r w:rsidR="00F138F8" w:rsidRPr="00122FE6">
        <w:rPr>
          <w:rFonts w:hint="eastAsia"/>
        </w:rPr>
        <w:t>/</w:t>
      </w:r>
      <w:r w:rsidR="00F138F8" w:rsidRPr="00122FE6">
        <w:rPr>
          <w:rFonts w:cs="Times New Roman"/>
          <w:i/>
          <w:iCs/>
        </w:rPr>
        <w:t>ω</w:t>
      </w:r>
      <w:r w:rsidR="00F138F8" w:rsidRPr="00122FE6">
        <w:rPr>
          <w:rFonts w:cs="Times New Roman" w:hint="eastAsia"/>
          <w:vertAlign w:val="subscript"/>
        </w:rPr>
        <w:t>1</w:t>
      </w:r>
      <w:r w:rsidR="00F138F8" w:rsidRPr="00122FE6">
        <w:rPr>
          <w:rFonts w:cs="Times New Roman" w:hint="eastAsia"/>
        </w:rPr>
        <w:t xml:space="preserve"> = </w:t>
      </w:r>
      <w:r w:rsidR="00F138F8" w:rsidRPr="00122FE6">
        <w:rPr>
          <w:rFonts w:ascii="Book Antiqua" w:hAnsi="Book Antiqua"/>
          <w:i/>
          <w:iCs/>
        </w:rPr>
        <w:t>v</w:t>
      </w:r>
      <w:r w:rsidR="00F138F8" w:rsidRPr="00122FE6">
        <w:rPr>
          <w:rFonts w:hint="eastAsia"/>
          <w:vertAlign w:val="subscript"/>
        </w:rPr>
        <w:t>2</w:t>
      </w:r>
      <w:r w:rsidR="00F138F8" w:rsidRPr="00122FE6">
        <w:rPr>
          <w:rFonts w:hint="eastAsia"/>
          <w:vertAlign w:val="superscript"/>
        </w:rPr>
        <w:t>2</w:t>
      </w:r>
      <w:r w:rsidR="00F138F8" w:rsidRPr="00122FE6">
        <w:rPr>
          <w:rFonts w:hint="eastAsia"/>
        </w:rPr>
        <w:t>/</w:t>
      </w:r>
      <w:r w:rsidR="00F138F8" w:rsidRPr="00122FE6">
        <w:rPr>
          <w:rFonts w:cs="Times New Roman"/>
          <w:i/>
          <w:iCs/>
        </w:rPr>
        <w:t>ω</w:t>
      </w:r>
      <w:r w:rsidR="00F138F8" w:rsidRPr="00122FE6">
        <w:rPr>
          <w:rFonts w:cs="Times New Roman" w:hint="eastAsia"/>
          <w:vertAlign w:val="subscript"/>
        </w:rPr>
        <w:t>2</w:t>
      </w:r>
      <w:r w:rsidRPr="00122FE6">
        <w:rPr>
          <w:rFonts w:eastAsia="Times New Roman" w:cs="Times New Roman"/>
        </w:rPr>
        <w:t xml:space="preserve"> </w:t>
      </w:r>
      <w:r w:rsidRPr="00122FE6">
        <w:tab/>
      </w:r>
      <w:r w:rsidR="00F138F8" w:rsidRPr="00122FE6">
        <w:tab/>
      </w:r>
      <w:r w:rsidR="00F138F8" w:rsidRPr="00122FE6">
        <w:tab/>
      </w:r>
      <w:r w:rsidRPr="00122FE6">
        <w:t>D</w:t>
      </w:r>
      <w:r w:rsidRPr="00122FE6">
        <w:t>．</w:t>
      </w:r>
      <w:r w:rsidR="00F138F8" w:rsidRPr="00122FE6">
        <w:rPr>
          <w:rFonts w:ascii="Book Antiqua" w:hAnsi="Book Antiqua"/>
          <w:i/>
          <w:iCs/>
        </w:rPr>
        <w:t>v</w:t>
      </w:r>
      <w:r w:rsidR="00F138F8" w:rsidRPr="00122FE6">
        <w:rPr>
          <w:rFonts w:hint="eastAsia"/>
          <w:vertAlign w:val="subscript"/>
        </w:rPr>
        <w:t>1</w:t>
      </w:r>
      <w:r w:rsidR="00F138F8" w:rsidRPr="00122FE6">
        <w:rPr>
          <w:rFonts w:hint="eastAsia"/>
          <w:vertAlign w:val="superscript"/>
        </w:rPr>
        <w:t>3</w:t>
      </w:r>
      <w:r w:rsidR="00F138F8" w:rsidRPr="00122FE6">
        <w:rPr>
          <w:rFonts w:hint="eastAsia"/>
        </w:rPr>
        <w:t>/</w:t>
      </w:r>
      <w:r w:rsidR="00F138F8" w:rsidRPr="00122FE6">
        <w:rPr>
          <w:rFonts w:cs="Times New Roman"/>
          <w:i/>
          <w:iCs/>
        </w:rPr>
        <w:t>ω</w:t>
      </w:r>
      <w:r w:rsidR="00F138F8" w:rsidRPr="00122FE6">
        <w:rPr>
          <w:rFonts w:cs="Times New Roman" w:hint="eastAsia"/>
          <w:vertAlign w:val="subscript"/>
        </w:rPr>
        <w:t>1</w:t>
      </w:r>
      <w:r w:rsidR="00F138F8" w:rsidRPr="00122FE6">
        <w:rPr>
          <w:rFonts w:cs="Times New Roman" w:hint="eastAsia"/>
        </w:rPr>
        <w:t xml:space="preserve"> = </w:t>
      </w:r>
      <w:r w:rsidR="00F138F8" w:rsidRPr="00122FE6">
        <w:rPr>
          <w:rFonts w:ascii="Book Antiqua" w:hAnsi="Book Antiqua"/>
          <w:i/>
          <w:iCs/>
        </w:rPr>
        <w:t>v</w:t>
      </w:r>
      <w:r w:rsidR="00F138F8" w:rsidRPr="00122FE6">
        <w:rPr>
          <w:rFonts w:hint="eastAsia"/>
          <w:vertAlign w:val="subscript"/>
        </w:rPr>
        <w:t>2</w:t>
      </w:r>
      <w:r w:rsidR="00F138F8" w:rsidRPr="00122FE6">
        <w:rPr>
          <w:rFonts w:hint="eastAsia"/>
          <w:vertAlign w:val="superscript"/>
        </w:rPr>
        <w:t>3</w:t>
      </w:r>
      <w:r w:rsidR="00F138F8" w:rsidRPr="00122FE6">
        <w:rPr>
          <w:rFonts w:hint="eastAsia"/>
        </w:rPr>
        <w:t>/</w:t>
      </w:r>
      <w:r w:rsidR="00F138F8" w:rsidRPr="00122FE6">
        <w:rPr>
          <w:rFonts w:cs="Times New Roman"/>
          <w:i/>
          <w:iCs/>
        </w:rPr>
        <w:t>ω</w:t>
      </w:r>
      <w:r w:rsidR="00F138F8" w:rsidRPr="00122FE6">
        <w:rPr>
          <w:rFonts w:cs="Times New Roman" w:hint="eastAsia"/>
          <w:vertAlign w:val="subscript"/>
        </w:rPr>
        <w:t>2</w:t>
      </w:r>
      <w:r w:rsidRPr="00122FE6">
        <w:rPr>
          <w:rFonts w:eastAsia="Times New Roman" w:cs="Times New Roman"/>
        </w:rPr>
        <w:t xml:space="preserve"> </w:t>
      </w:r>
    </w:p>
    <w:p w14:paraId="403744CB" w14:textId="48314FD1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详解】卫星绕地球做匀速圆周运动，万有引力提供向心力</w:t>
      </w:r>
      <w:r w:rsidRPr="00B33B14">
        <w:rPr>
          <w:color w:val="EE0000"/>
        </w:rPr>
        <w:object w:dxaOrig="2175" w:dyaOrig="660" w14:anchorId="0662D905">
          <v:shape id="_x0000_i1034" type="#_x0000_t75" alt="学科网(www.zxxk.com)--教育资源门户，提供试卷、教案、课件、论文、素材以及各类教学资源下载，还有大量而丰富的教学相关资讯！" style="width:110pt;height:34pt" o:ole="">
            <v:imagedata r:id="rId32" o:title="eqId71c2c24bfddbf6cd0e1a133d8b7ce85b"/>
          </v:shape>
          <o:OLEObject Type="Embed" ProgID="Equation.DSMT4" ShapeID="_x0000_i1034" DrawAspect="Content" ObjectID="_1843565909" r:id="rId33"/>
        </w:object>
      </w:r>
    </w:p>
    <w:p w14:paraId="2356FC82" w14:textId="592BFD66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其中</w:t>
      </w:r>
      <w:r w:rsidR="00F138F8" w:rsidRPr="00F138F8">
        <w:rPr>
          <w:rFonts w:hint="eastAsia"/>
          <w:i/>
          <w:iCs/>
          <w:color w:val="EE0000"/>
        </w:rPr>
        <w:t>G</w:t>
      </w:r>
      <w:r w:rsidRPr="00B33B14">
        <w:rPr>
          <w:color w:val="EE0000"/>
        </w:rPr>
        <w:t>为引力常量，</w:t>
      </w:r>
      <w:r w:rsidR="00F138F8" w:rsidRPr="00F138F8">
        <w:rPr>
          <w:rFonts w:hint="eastAsia"/>
          <w:i/>
          <w:iCs/>
          <w:color w:val="EE0000"/>
        </w:rPr>
        <w:t>M</w:t>
      </w:r>
      <w:r w:rsidRPr="00B33B14">
        <w:rPr>
          <w:color w:val="EE0000"/>
        </w:rPr>
        <w:t>为地球质量，</w:t>
      </w:r>
      <w:r w:rsidR="00F138F8" w:rsidRPr="00F138F8">
        <w:rPr>
          <w:rFonts w:hint="eastAsia"/>
          <w:i/>
          <w:iCs/>
          <w:color w:val="EE0000"/>
        </w:rPr>
        <w:t>r</w:t>
      </w:r>
      <w:r w:rsidRPr="00B33B14">
        <w:rPr>
          <w:color w:val="EE0000"/>
        </w:rPr>
        <w:t>为轨道半径，</w:t>
      </w:r>
      <w:r w:rsidR="00F138F8" w:rsidRPr="00F138F8">
        <w:rPr>
          <w:rFonts w:cs="Times New Roman"/>
          <w:i/>
          <w:iCs/>
          <w:color w:val="EE0000"/>
        </w:rPr>
        <w:t>ω</w:t>
      </w:r>
      <w:r w:rsidRPr="00B33B14">
        <w:rPr>
          <w:color w:val="EE0000"/>
        </w:rPr>
        <w:t>为角速度，</w:t>
      </w:r>
      <w:r w:rsidR="00F138F8" w:rsidRPr="00F138F8">
        <w:rPr>
          <w:rFonts w:hint="eastAsia"/>
          <w:i/>
          <w:iCs/>
          <w:color w:val="EE0000"/>
        </w:rPr>
        <w:t>v</w:t>
      </w:r>
      <w:r w:rsidRPr="00B33B14">
        <w:rPr>
          <w:color w:val="EE0000"/>
        </w:rPr>
        <w:t>为线速度。</w:t>
      </w:r>
    </w:p>
    <w:p w14:paraId="5B21DC1E" w14:textId="32E49DF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推导得</w:t>
      </w:r>
      <w:r w:rsidRPr="00B33B14">
        <w:rPr>
          <w:color w:val="EE0000"/>
        </w:rPr>
        <w:object w:dxaOrig="2355" w:dyaOrig="705" w14:anchorId="10D187E1">
          <v:shape id="_x0000_i1035" type="#_x0000_t75" alt="学科网(www.zxxk.com)--教育资源门户，提供试卷、教案、课件、论文、素材以及各类教学资源下载，还有大量而丰富的教学相关资讯！" style="width:118.65pt;height:34pt" o:ole="">
            <v:imagedata r:id="rId34" o:title="eqId0e0429999bc3489aba625a4316a4307a"/>
          </v:shape>
          <o:OLEObject Type="Embed" ProgID="Equation.DSMT4" ShapeID="_x0000_i1035" DrawAspect="Content" ObjectID="_1843565910" r:id="rId35"/>
        </w:object>
      </w:r>
    </w:p>
    <w:p w14:paraId="3D066362" w14:textId="3F220BBC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A</w:t>
      </w:r>
      <w:r w:rsidRPr="00B33B14">
        <w:rPr>
          <w:color w:val="EE0000"/>
        </w:rPr>
        <w:t>．由</w:t>
      </w:r>
      <w:r w:rsidR="00F138F8" w:rsidRPr="00F138F8">
        <w:rPr>
          <w:rFonts w:ascii="Book Antiqua" w:hAnsi="Book Antiqua"/>
          <w:i/>
          <w:iCs/>
          <w:color w:val="EE0000"/>
        </w:rPr>
        <w:t>v</w:t>
      </w:r>
      <w:r w:rsidR="00F138F8">
        <w:rPr>
          <w:rFonts w:hint="eastAsia"/>
          <w:color w:val="EE0000"/>
        </w:rPr>
        <w:t xml:space="preserve"> = </w:t>
      </w:r>
      <w:r w:rsidR="00F138F8" w:rsidRPr="00F138F8">
        <w:rPr>
          <w:rFonts w:cs="Times New Roman"/>
          <w:i/>
          <w:iCs/>
          <w:color w:val="EE0000"/>
        </w:rPr>
        <w:t>ω</w:t>
      </w:r>
      <w:r w:rsidR="00F138F8" w:rsidRPr="00F138F8">
        <w:rPr>
          <w:rFonts w:hint="eastAsia"/>
          <w:i/>
          <w:iCs/>
          <w:color w:val="EE0000"/>
        </w:rPr>
        <w:t>r</w:t>
      </w:r>
      <w:r w:rsidRPr="00B33B14">
        <w:rPr>
          <w:color w:val="EE0000"/>
        </w:rPr>
        <w:t>，由于轨道半径不同，则</w:t>
      </w:r>
      <w:r w:rsidR="00F138F8" w:rsidRPr="00144D08">
        <w:rPr>
          <w:rFonts w:ascii="Book Antiqua" w:hAnsi="Book Antiqua"/>
          <w:i/>
          <w:iCs/>
          <w:color w:val="EE0000"/>
        </w:rPr>
        <w:t>v</w:t>
      </w:r>
      <w:r w:rsidR="00F138F8">
        <w:rPr>
          <w:rFonts w:hint="eastAsia"/>
          <w:color w:val="EE0000"/>
          <w:vertAlign w:val="subscript"/>
        </w:rPr>
        <w:t>1</w:t>
      </w:r>
      <w:r w:rsidR="00F138F8">
        <w:rPr>
          <w:rFonts w:hint="eastAsia"/>
          <w:color w:val="EE0000"/>
        </w:rPr>
        <w:t>/</w:t>
      </w:r>
      <w:r w:rsidR="00F138F8" w:rsidRPr="00144D08">
        <w:rPr>
          <w:rFonts w:cs="Times New Roman"/>
          <w:i/>
          <w:iCs/>
          <w:color w:val="EE0000"/>
        </w:rPr>
        <w:t>ω</w:t>
      </w:r>
      <w:r w:rsidR="00F138F8">
        <w:rPr>
          <w:rFonts w:cs="Times New Roman" w:hint="eastAsia"/>
          <w:color w:val="EE0000"/>
          <w:vertAlign w:val="subscript"/>
        </w:rPr>
        <w:t>1</w:t>
      </w:r>
      <w:r w:rsidR="00F138F8">
        <w:rPr>
          <w:rFonts w:cs="Times New Roman" w:hint="eastAsia"/>
          <w:color w:val="EE0000"/>
        </w:rPr>
        <w:t xml:space="preserve"> </w:t>
      </w:r>
      <w:r w:rsidR="00F138F8" w:rsidRPr="00F138F8">
        <w:rPr>
          <w:rFonts w:asciiTheme="majorBidi" w:hAnsiTheme="majorBidi" w:cstheme="majorBidi"/>
          <w:color w:val="EE0000"/>
        </w:rPr>
        <w:t>≠</w:t>
      </w:r>
      <w:r w:rsidR="00F138F8">
        <w:rPr>
          <w:rFonts w:cs="Times New Roman" w:hint="eastAsia"/>
          <w:color w:val="EE0000"/>
        </w:rPr>
        <w:t xml:space="preserve"> </w:t>
      </w:r>
      <w:r w:rsidR="00F138F8" w:rsidRPr="00144D08">
        <w:rPr>
          <w:rFonts w:ascii="Book Antiqua" w:hAnsi="Book Antiqua"/>
          <w:i/>
          <w:iCs/>
          <w:color w:val="EE0000"/>
        </w:rPr>
        <w:t>v</w:t>
      </w:r>
      <w:r w:rsidR="00F138F8">
        <w:rPr>
          <w:rFonts w:hint="eastAsia"/>
          <w:color w:val="EE0000"/>
          <w:vertAlign w:val="subscript"/>
        </w:rPr>
        <w:t>2</w:t>
      </w:r>
      <w:r w:rsidR="00F138F8">
        <w:rPr>
          <w:rFonts w:hint="eastAsia"/>
          <w:color w:val="EE0000"/>
        </w:rPr>
        <w:t>/</w:t>
      </w:r>
      <w:r w:rsidR="00F138F8" w:rsidRPr="00144D08">
        <w:rPr>
          <w:rFonts w:cs="Times New Roman"/>
          <w:i/>
          <w:iCs/>
          <w:color w:val="EE0000"/>
        </w:rPr>
        <w:t>ω</w:t>
      </w:r>
      <w:r w:rsidR="00F138F8">
        <w:rPr>
          <w:rFonts w:cs="Times New Roman" w:hint="eastAsia"/>
          <w:color w:val="EE0000"/>
          <w:vertAlign w:val="subscript"/>
        </w:rPr>
        <w:t>2</w:t>
      </w:r>
      <w:r w:rsidRPr="00B33B14">
        <w:rPr>
          <w:color w:val="EE0000"/>
        </w:rPr>
        <w:t>，故</w:t>
      </w:r>
      <w:r w:rsidRPr="00B33B14">
        <w:rPr>
          <w:color w:val="EE0000"/>
        </w:rPr>
        <w:t>A</w:t>
      </w:r>
      <w:r w:rsidRPr="00B33B14">
        <w:rPr>
          <w:color w:val="EE0000"/>
        </w:rPr>
        <w:t>错误；</w:t>
      </w:r>
    </w:p>
    <w:p w14:paraId="391F8370" w14:textId="55009B3D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B</w:t>
      </w:r>
      <w:r w:rsidRPr="00B33B14">
        <w:rPr>
          <w:color w:val="EE0000"/>
        </w:rPr>
        <w:t>．由以上分析可知，</w:t>
      </w:r>
      <w:r w:rsidRPr="00B33B14">
        <w:rPr>
          <w:color w:val="EE0000"/>
        </w:rPr>
        <w:object w:dxaOrig="855" w:dyaOrig="660" w14:anchorId="6923E661">
          <v:shape id="_x0000_i1036" type="#_x0000_t75" alt="学科网(www.zxxk.com)--教育资源门户，提供试卷、教案、课件、论文、素材以及各类教学资源下载，还有大量而丰富的教学相关资讯！" style="width:42.35pt;height:34pt" o:ole="">
            <v:imagedata r:id="rId36" o:title="eqId3f03a9c3b506660fe790adb9256e13f6"/>
          </v:shape>
          <o:OLEObject Type="Embed" ProgID="Equation.DSMT4" ShapeID="_x0000_i1036" DrawAspect="Content" ObjectID="_1843565911" r:id="rId37"/>
        </w:object>
      </w:r>
      <w:r w:rsidRPr="00B33B14">
        <w:rPr>
          <w:color w:val="EE0000"/>
        </w:rPr>
        <w:t>，与</w:t>
      </w:r>
      <w:r w:rsidR="00F138F8" w:rsidRPr="00F138F8">
        <w:rPr>
          <w:rFonts w:hint="eastAsia"/>
          <w:i/>
          <w:iCs/>
          <w:color w:val="EE0000"/>
        </w:rPr>
        <w:t>r</w:t>
      </w:r>
      <w:r w:rsidRPr="00B33B14">
        <w:rPr>
          <w:color w:val="EE0000"/>
        </w:rPr>
        <w:t>有关，</w:t>
      </w:r>
      <w:r w:rsidR="00F138F8" w:rsidRPr="00144D08">
        <w:rPr>
          <w:rFonts w:ascii="Book Antiqua" w:hAnsi="Book Antiqua"/>
          <w:i/>
          <w:iCs/>
          <w:color w:val="EE0000"/>
        </w:rPr>
        <w:t>v</w:t>
      </w:r>
      <w:r w:rsidR="00F138F8">
        <w:rPr>
          <w:rFonts w:hint="eastAsia"/>
          <w:color w:val="EE0000"/>
          <w:vertAlign w:val="subscript"/>
        </w:rPr>
        <w:t>1</w:t>
      </w:r>
      <w:r w:rsidR="00F138F8">
        <w:rPr>
          <w:rFonts w:hint="eastAsia"/>
          <w:color w:val="EE0000"/>
        </w:rPr>
        <w:t>/</w:t>
      </w:r>
      <w:r w:rsidR="00F138F8" w:rsidRPr="00144D08">
        <w:rPr>
          <w:rFonts w:cs="Times New Roman"/>
          <w:i/>
          <w:iCs/>
          <w:color w:val="EE0000"/>
        </w:rPr>
        <w:t>ω</w:t>
      </w:r>
      <w:r w:rsidR="00F138F8">
        <w:rPr>
          <w:rFonts w:cs="Times New Roman" w:hint="eastAsia"/>
          <w:color w:val="EE0000"/>
          <w:vertAlign w:val="subscript"/>
        </w:rPr>
        <w:t>1</w:t>
      </w:r>
      <w:r w:rsidR="00F138F8">
        <w:rPr>
          <w:rFonts w:cs="Times New Roman" w:hint="eastAsia"/>
          <w:color w:val="EE0000"/>
          <w:vertAlign w:val="superscript"/>
        </w:rPr>
        <w:t>2</w:t>
      </w:r>
      <w:r w:rsidR="00F138F8">
        <w:rPr>
          <w:rFonts w:cs="Times New Roman" w:hint="eastAsia"/>
          <w:color w:val="EE0000"/>
        </w:rPr>
        <w:t xml:space="preserve"> </w:t>
      </w:r>
      <w:r w:rsidR="00F138F8" w:rsidRPr="00F138F8">
        <w:rPr>
          <w:rFonts w:asciiTheme="majorBidi" w:hAnsiTheme="majorBidi" w:cstheme="majorBidi"/>
          <w:color w:val="EE0000"/>
        </w:rPr>
        <w:t>≠</w:t>
      </w:r>
      <w:r w:rsidR="00F138F8">
        <w:rPr>
          <w:rFonts w:cs="Times New Roman" w:hint="eastAsia"/>
          <w:color w:val="EE0000"/>
        </w:rPr>
        <w:t xml:space="preserve"> </w:t>
      </w:r>
      <w:r w:rsidR="00F138F8" w:rsidRPr="00144D08">
        <w:rPr>
          <w:rFonts w:ascii="Book Antiqua" w:hAnsi="Book Antiqua"/>
          <w:i/>
          <w:iCs/>
          <w:color w:val="EE0000"/>
        </w:rPr>
        <w:t>v</w:t>
      </w:r>
      <w:r w:rsidR="00F138F8">
        <w:rPr>
          <w:rFonts w:hint="eastAsia"/>
          <w:color w:val="EE0000"/>
          <w:vertAlign w:val="subscript"/>
        </w:rPr>
        <w:t>2</w:t>
      </w:r>
      <w:r w:rsidR="00F138F8">
        <w:rPr>
          <w:rFonts w:hint="eastAsia"/>
          <w:color w:val="EE0000"/>
        </w:rPr>
        <w:t>/</w:t>
      </w:r>
      <w:r w:rsidR="00F138F8" w:rsidRPr="00144D08">
        <w:rPr>
          <w:rFonts w:cs="Times New Roman"/>
          <w:i/>
          <w:iCs/>
          <w:color w:val="EE0000"/>
        </w:rPr>
        <w:t>ω</w:t>
      </w:r>
      <w:r w:rsidR="00F138F8">
        <w:rPr>
          <w:rFonts w:cs="Times New Roman" w:hint="eastAsia"/>
          <w:color w:val="EE0000"/>
          <w:vertAlign w:val="subscript"/>
        </w:rPr>
        <w:t>2</w:t>
      </w:r>
      <w:r w:rsidR="00F138F8">
        <w:rPr>
          <w:rFonts w:cs="Times New Roman" w:hint="eastAsia"/>
          <w:color w:val="EE0000"/>
          <w:vertAlign w:val="superscript"/>
        </w:rPr>
        <w:t>2</w:t>
      </w:r>
      <w:r w:rsidRPr="00B33B14">
        <w:rPr>
          <w:color w:val="EE0000"/>
        </w:rPr>
        <w:t>，故</w:t>
      </w:r>
      <w:r w:rsidRPr="00B33B14">
        <w:rPr>
          <w:color w:val="EE0000"/>
        </w:rPr>
        <w:t>B</w:t>
      </w:r>
      <w:r w:rsidRPr="00B33B14">
        <w:rPr>
          <w:color w:val="EE0000"/>
        </w:rPr>
        <w:t>错误；</w:t>
      </w:r>
    </w:p>
    <w:p w14:paraId="09023B8E" w14:textId="0DB1BD49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C</w:t>
      </w:r>
      <w:r w:rsidRPr="00B33B14">
        <w:rPr>
          <w:color w:val="EE0000"/>
        </w:rPr>
        <w:t>．由以上分析可知，</w:t>
      </w:r>
      <w:r w:rsidRPr="00B33B14">
        <w:rPr>
          <w:color w:val="EE0000"/>
        </w:rPr>
        <w:object w:dxaOrig="885" w:dyaOrig="660" w14:anchorId="6957F8FC">
          <v:shape id="_x0000_i1037" type="#_x0000_t75" alt="学科网(www.zxxk.com)--教育资源门户，提供试卷、教案、课件、论文、素材以及各类教学资源下载，还有大量而丰富的教学相关资讯！" style="width:42.35pt;height:34pt" o:ole="">
            <v:imagedata r:id="rId38" o:title="eqId5de6a98a1c8edc89d2765af31d4038a6"/>
          </v:shape>
          <o:OLEObject Type="Embed" ProgID="Equation.DSMT4" ShapeID="_x0000_i1037" DrawAspect="Content" ObjectID="_1843565912" r:id="rId39"/>
        </w:object>
      </w:r>
      <w:r w:rsidRPr="00B33B14">
        <w:rPr>
          <w:color w:val="EE0000"/>
        </w:rPr>
        <w:t>，与</w:t>
      </w:r>
      <w:r w:rsidR="00F138F8" w:rsidRPr="00F138F8">
        <w:rPr>
          <w:rFonts w:hint="eastAsia"/>
          <w:i/>
          <w:iCs/>
          <w:color w:val="EE0000"/>
        </w:rPr>
        <w:t>r</w:t>
      </w:r>
      <w:r w:rsidRPr="00B33B14">
        <w:rPr>
          <w:color w:val="EE0000"/>
        </w:rPr>
        <w:t>有关，</w:t>
      </w:r>
      <w:r w:rsidR="00F138F8" w:rsidRPr="00144D08">
        <w:rPr>
          <w:rFonts w:ascii="Book Antiqua" w:hAnsi="Book Antiqua"/>
          <w:i/>
          <w:iCs/>
          <w:color w:val="EE0000"/>
        </w:rPr>
        <w:t>v</w:t>
      </w:r>
      <w:r w:rsidR="00F138F8">
        <w:rPr>
          <w:rFonts w:hint="eastAsia"/>
          <w:color w:val="EE0000"/>
          <w:vertAlign w:val="subscript"/>
        </w:rPr>
        <w:t>1</w:t>
      </w:r>
      <w:r w:rsidR="00F138F8">
        <w:rPr>
          <w:rFonts w:hint="eastAsia"/>
          <w:color w:val="EE0000"/>
          <w:vertAlign w:val="superscript"/>
        </w:rPr>
        <w:t>2</w:t>
      </w:r>
      <w:r w:rsidR="00F138F8">
        <w:rPr>
          <w:rFonts w:hint="eastAsia"/>
          <w:color w:val="EE0000"/>
        </w:rPr>
        <w:t>/</w:t>
      </w:r>
      <w:r w:rsidR="00F138F8" w:rsidRPr="00144D08">
        <w:rPr>
          <w:rFonts w:cs="Times New Roman"/>
          <w:i/>
          <w:iCs/>
          <w:color w:val="EE0000"/>
        </w:rPr>
        <w:t>ω</w:t>
      </w:r>
      <w:r w:rsidR="00F138F8">
        <w:rPr>
          <w:rFonts w:cs="Times New Roman" w:hint="eastAsia"/>
          <w:color w:val="EE0000"/>
          <w:vertAlign w:val="subscript"/>
        </w:rPr>
        <w:t>1</w:t>
      </w:r>
      <w:r w:rsidR="00F138F8">
        <w:rPr>
          <w:rFonts w:cs="Times New Roman" w:hint="eastAsia"/>
          <w:color w:val="EE0000"/>
        </w:rPr>
        <w:t xml:space="preserve"> </w:t>
      </w:r>
      <w:r w:rsidR="00F138F8" w:rsidRPr="00F138F8">
        <w:rPr>
          <w:rFonts w:asciiTheme="majorBidi" w:hAnsiTheme="majorBidi" w:cstheme="majorBidi"/>
          <w:color w:val="EE0000"/>
        </w:rPr>
        <w:t>≠</w:t>
      </w:r>
      <w:r w:rsidR="00F138F8">
        <w:rPr>
          <w:rFonts w:cs="Times New Roman" w:hint="eastAsia"/>
          <w:color w:val="EE0000"/>
        </w:rPr>
        <w:t xml:space="preserve"> </w:t>
      </w:r>
      <w:r w:rsidR="00F138F8" w:rsidRPr="00144D08">
        <w:rPr>
          <w:rFonts w:ascii="Book Antiqua" w:hAnsi="Book Antiqua"/>
          <w:i/>
          <w:iCs/>
          <w:color w:val="EE0000"/>
        </w:rPr>
        <w:t>v</w:t>
      </w:r>
      <w:r w:rsidR="00F138F8">
        <w:rPr>
          <w:rFonts w:hint="eastAsia"/>
          <w:color w:val="EE0000"/>
          <w:vertAlign w:val="subscript"/>
        </w:rPr>
        <w:t>2</w:t>
      </w:r>
      <w:r w:rsidR="00F138F8">
        <w:rPr>
          <w:rFonts w:hint="eastAsia"/>
          <w:color w:val="EE0000"/>
          <w:vertAlign w:val="superscript"/>
        </w:rPr>
        <w:t>2</w:t>
      </w:r>
      <w:r w:rsidR="00F138F8">
        <w:rPr>
          <w:rFonts w:hint="eastAsia"/>
          <w:color w:val="EE0000"/>
        </w:rPr>
        <w:t>/</w:t>
      </w:r>
      <w:r w:rsidR="00F138F8" w:rsidRPr="00144D08">
        <w:rPr>
          <w:rFonts w:cs="Times New Roman"/>
          <w:i/>
          <w:iCs/>
          <w:color w:val="EE0000"/>
        </w:rPr>
        <w:t>ω</w:t>
      </w:r>
      <w:r w:rsidR="00F138F8">
        <w:rPr>
          <w:rFonts w:cs="Times New Roman" w:hint="eastAsia"/>
          <w:color w:val="EE0000"/>
          <w:vertAlign w:val="subscript"/>
        </w:rPr>
        <w:t>2</w:t>
      </w:r>
      <w:r w:rsidRPr="00B33B14">
        <w:rPr>
          <w:color w:val="EE0000"/>
        </w:rPr>
        <w:t>，故</w:t>
      </w:r>
      <w:r w:rsidRPr="00B33B14">
        <w:rPr>
          <w:color w:val="EE0000"/>
        </w:rPr>
        <w:t>C</w:t>
      </w:r>
      <w:r w:rsidRPr="00B33B14">
        <w:rPr>
          <w:color w:val="EE0000"/>
        </w:rPr>
        <w:t>错误；</w:t>
      </w:r>
    </w:p>
    <w:p w14:paraId="35B35E39" w14:textId="7A3069DB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D</w:t>
      </w:r>
      <w:r w:rsidRPr="00B33B14">
        <w:rPr>
          <w:color w:val="EE0000"/>
        </w:rPr>
        <w:t>．由以上分析可知，</w:t>
      </w:r>
      <w:r w:rsidRPr="00B33B14">
        <w:rPr>
          <w:color w:val="EE0000"/>
        </w:rPr>
        <w:object w:dxaOrig="2040" w:dyaOrig="1455" w14:anchorId="4C39CEAA">
          <v:shape id="_x0000_i1038" type="#_x0000_t75" alt="学科网(www.zxxk.com)--教育资源门户，提供试卷、教案、课件、论文、素材以及各类教学资源下载，还有大量而丰富的教学相关资讯！" style="width:101.65pt;height:1in" o:ole="">
            <v:imagedata r:id="rId40" o:title="eqId2f6e460985fd49ae0442a6814434fdf3"/>
          </v:shape>
          <o:OLEObject Type="Embed" ProgID="Equation.DSMT4" ShapeID="_x0000_i1038" DrawAspect="Content" ObjectID="_1843565913" r:id="rId41"/>
        </w:object>
      </w:r>
      <w:r w:rsidRPr="00B33B14">
        <w:rPr>
          <w:color w:val="EE0000"/>
        </w:rPr>
        <w:t>，与</w:t>
      </w:r>
      <w:r w:rsidR="00F138F8" w:rsidRPr="00F138F8">
        <w:rPr>
          <w:rFonts w:hint="eastAsia"/>
          <w:i/>
          <w:iCs/>
          <w:color w:val="EE0000"/>
        </w:rPr>
        <w:t>r</w:t>
      </w:r>
      <w:r w:rsidRPr="00B33B14">
        <w:rPr>
          <w:color w:val="EE0000"/>
        </w:rPr>
        <w:t>无关，故</w:t>
      </w:r>
      <w:r w:rsidRPr="00B33B14">
        <w:rPr>
          <w:color w:val="EE0000"/>
        </w:rPr>
        <w:t>D</w:t>
      </w:r>
      <w:r w:rsidRPr="00B33B14">
        <w:rPr>
          <w:color w:val="EE0000"/>
        </w:rPr>
        <w:t>正确。</w:t>
      </w:r>
    </w:p>
    <w:p w14:paraId="3D328DEB" w14:textId="78B0E40B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color w:val="EE0000"/>
        </w:rPr>
        <w:t>D</w:t>
      </w:r>
      <w:r w:rsidRPr="00B33B14">
        <w:rPr>
          <w:color w:val="EE0000"/>
        </w:rPr>
        <w:t>。</w:t>
      </w:r>
    </w:p>
    <w:p w14:paraId="18F1E2C8" w14:textId="50C377EE" w:rsidR="00144D08" w:rsidRDefault="00144D08" w:rsidP="00B33B14">
      <w:pPr>
        <w:rPr>
          <w:color w:val="EE0000"/>
        </w:rPr>
      </w:pPr>
    </w:p>
    <w:p w14:paraId="577B48B6" w14:textId="6FB126F5" w:rsidR="009A2260" w:rsidRPr="00122FE6" w:rsidRDefault="005778D4" w:rsidP="00144D08">
      <w:pPr>
        <w:numPr>
          <w:ilvl w:val="0"/>
          <w:numId w:val="2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1A385224" wp14:editId="28FECAF7">
                <wp:simplePos x="0" y="0"/>
                <wp:positionH relativeFrom="column">
                  <wp:posOffset>4293198</wp:posOffset>
                </wp:positionH>
                <wp:positionV relativeFrom="paragraph">
                  <wp:posOffset>94129</wp:posOffset>
                </wp:positionV>
                <wp:extent cx="990083" cy="1623365"/>
                <wp:effectExtent l="0" t="0" r="0" b="34290"/>
                <wp:wrapSquare wrapText="bothSides"/>
                <wp:docPr id="446028627" name="组合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0083" cy="1623365"/>
                          <a:chOff x="0" y="0"/>
                          <a:chExt cx="990083" cy="1623365"/>
                        </a:xfrm>
                      </wpg:grpSpPr>
                      <wpg:grpSp>
                        <wpg:cNvPr id="1076452283" name="组合 59"/>
                        <wpg:cNvGrpSpPr/>
                        <wpg:grpSpPr>
                          <a:xfrm>
                            <a:off x="0" y="0"/>
                            <a:ext cx="990083" cy="1623365"/>
                            <a:chOff x="0" y="0"/>
                            <a:chExt cx="990083" cy="1623365"/>
                          </a:xfrm>
                        </wpg:grpSpPr>
                        <wpg:grpSp>
                          <wpg:cNvPr id="686694968" name="组合 6"/>
                          <wpg:cNvGrpSpPr/>
                          <wpg:grpSpPr>
                            <a:xfrm>
                              <a:off x="0" y="0"/>
                              <a:ext cx="990083" cy="1623365"/>
                              <a:chOff x="1260172" y="-106564"/>
                              <a:chExt cx="990243" cy="1623592"/>
                            </a:xfrm>
                          </wpg:grpSpPr>
                          <wpg:grpSp>
                            <wpg:cNvPr id="337226977" name="组合 5"/>
                            <wpg:cNvGrpSpPr/>
                            <wpg:grpSpPr>
                              <a:xfrm>
                                <a:off x="1332456" y="-50114"/>
                                <a:ext cx="851585" cy="1567142"/>
                                <a:chOff x="1332456" y="-50114"/>
                                <a:chExt cx="851585" cy="1567142"/>
                              </a:xfrm>
                            </wpg:grpSpPr>
                            <wps:wsp>
                              <wps:cNvPr id="114362753" name="直接连接符 3"/>
                              <wps:cNvCnPr/>
                              <wps:spPr>
                                <a:xfrm>
                                  <a:off x="1332456" y="784456"/>
                                  <a:ext cx="85158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3270555" name="矩形 4"/>
                              <wps:cNvSpPr/>
                              <wps:spPr>
                                <a:xfrm>
                                  <a:off x="1412928" y="69157"/>
                                  <a:ext cx="698066" cy="1401204"/>
                                </a:xfrm>
                                <a:custGeom>
                                  <a:avLst/>
                                  <a:gdLst>
                                    <a:gd name="csX0" fmla="*/ 0 w 698043"/>
                                    <a:gd name="csY0" fmla="*/ 0 h 1401180"/>
                                    <a:gd name="csX1" fmla="*/ 698043 w 698043"/>
                                    <a:gd name="csY1" fmla="*/ 0 h 1401180"/>
                                    <a:gd name="csX2" fmla="*/ 698043 w 698043"/>
                                    <a:gd name="csY2" fmla="*/ 1401180 h 1401180"/>
                                    <a:gd name="csX3" fmla="*/ 0 w 698043"/>
                                    <a:gd name="csY3" fmla="*/ 1401180 h 1401180"/>
                                    <a:gd name="csX4" fmla="*/ 0 w 698043"/>
                                    <a:gd name="csY4" fmla="*/ 0 h 1401180"/>
                                    <a:gd name="csX0" fmla="*/ 0 w 698043"/>
                                    <a:gd name="csY0" fmla="*/ 1401180 h 1492620"/>
                                    <a:gd name="csX1" fmla="*/ 0 w 698043"/>
                                    <a:gd name="csY1" fmla="*/ 0 h 1492620"/>
                                    <a:gd name="csX2" fmla="*/ 698043 w 698043"/>
                                    <a:gd name="csY2" fmla="*/ 0 h 1492620"/>
                                    <a:gd name="csX3" fmla="*/ 698043 w 698043"/>
                                    <a:gd name="csY3" fmla="*/ 1401180 h 1492620"/>
                                    <a:gd name="csX4" fmla="*/ 91440 w 698043"/>
                                    <a:gd name="csY4" fmla="*/ 1492620 h 1492620"/>
                                    <a:gd name="csX0" fmla="*/ 0 w 698043"/>
                                    <a:gd name="csY0" fmla="*/ 1401180 h 1401180"/>
                                    <a:gd name="csX1" fmla="*/ 0 w 698043"/>
                                    <a:gd name="csY1" fmla="*/ 0 h 1401180"/>
                                    <a:gd name="csX2" fmla="*/ 698043 w 698043"/>
                                    <a:gd name="csY2" fmla="*/ 0 h 1401180"/>
                                    <a:gd name="csX3" fmla="*/ 698043 w 698043"/>
                                    <a:gd name="csY3" fmla="*/ 1401180 h 140118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698043" h="1401180">
                                      <a:moveTo>
                                        <a:pt x="0" y="140118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698043" y="0"/>
                                      </a:lnTo>
                                      <a:lnTo>
                                        <a:pt x="698043" y="14011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9878197" name="直接连接符 3"/>
                              <wps:cNvCnPr/>
                              <wps:spPr>
                                <a:xfrm>
                                  <a:off x="1854718" y="10"/>
                                  <a:ext cx="25382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6043017" name="直接连接符 3"/>
                              <wps:cNvCnPr/>
                              <wps:spPr>
                                <a:xfrm flipH="1">
                                  <a:off x="1413449" y="-12"/>
                                  <a:ext cx="253822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8587647" name="直接连接符 3"/>
                              <wps:cNvCnPr/>
                              <wps:spPr>
                                <a:xfrm>
                                  <a:off x="2108450" y="-50093"/>
                                  <a:ext cx="0" cy="10011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09474773" name="直接连接符 3"/>
                              <wps:cNvCnPr/>
                              <wps:spPr>
                                <a:xfrm>
                                  <a:off x="1412928" y="-50114"/>
                                  <a:ext cx="0" cy="10011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8069100" name="直接连接符 3"/>
                              <wps:cNvCnPr/>
                              <wps:spPr>
                                <a:xfrm>
                                  <a:off x="1528887" y="1464683"/>
                                  <a:ext cx="479453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46449668" name="直接连接符 3"/>
                              <wps:cNvCnPr/>
                              <wps:spPr>
                                <a:xfrm flipH="1">
                                  <a:off x="1513057" y="1466588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9102559" name="直接连接符 3"/>
                              <wps:cNvCnPr/>
                              <wps:spPr>
                                <a:xfrm flipH="1">
                                  <a:off x="1559716" y="1466649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57368125" name="直接连接符 3"/>
                              <wps:cNvCnPr/>
                              <wps:spPr>
                                <a:xfrm flipH="1">
                                  <a:off x="1605965" y="1466589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54104164" name="直接连接符 3"/>
                              <wps:cNvCnPr/>
                              <wps:spPr>
                                <a:xfrm flipH="1">
                                  <a:off x="1652518" y="1466306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4938935" name="直接连接符 3"/>
                              <wps:cNvCnPr/>
                              <wps:spPr>
                                <a:xfrm flipH="1">
                                  <a:off x="1699321" y="1466428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8857459" name="直接连接符 3"/>
                              <wps:cNvCnPr/>
                              <wps:spPr>
                                <a:xfrm flipH="1">
                                  <a:off x="1745971" y="1466397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86602038" name="直接连接符 3"/>
                              <wps:cNvCnPr/>
                              <wps:spPr>
                                <a:xfrm flipH="1">
                                  <a:off x="1792524" y="1466650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03761114" name="直接连接符 3"/>
                              <wps:cNvCnPr/>
                              <wps:spPr>
                                <a:xfrm flipH="1">
                                  <a:off x="1838936" y="1466427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8587311" name="直接连接符 3"/>
                              <wps:cNvCnPr/>
                              <wps:spPr>
                                <a:xfrm flipH="1">
                                  <a:off x="1885678" y="1466428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6941535" name="直接连接符 3"/>
                              <wps:cNvCnPr/>
                              <wps:spPr>
                                <a:xfrm flipH="1">
                                  <a:off x="1932419" y="1466459"/>
                                  <a:ext cx="50380" cy="503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64077464" name="直接连接符 3"/>
                              <wps:cNvCnPr/>
                              <wps:spPr>
                                <a:xfrm>
                                  <a:off x="1765112" y="783964"/>
                                  <a:ext cx="0" cy="49797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1861997" name="直接连接符 3"/>
                              <wps:cNvCnPr/>
                              <wps:spPr>
                                <a:xfrm>
                                  <a:off x="1765329" y="1412520"/>
                                  <a:ext cx="0" cy="49797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2325839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57197" y="140394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EAE811" w14:textId="7EB35252" w:rsidR="00FE0F68" w:rsidRPr="00F20140" w:rsidRDefault="00F20140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F20140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5902354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60172" y="596335"/>
                                <a:ext cx="139314" cy="2076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97E13A" w14:textId="0782AD3E" w:rsidR="00F20140" w:rsidRPr="00F20140" w:rsidRDefault="00F20140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9880594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11101" y="592438"/>
                                <a:ext cx="139314" cy="2076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C12D37" w14:textId="55127477" w:rsidR="00F20140" w:rsidRPr="00F20140" w:rsidRDefault="00F20140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7862523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8547" y="-106564"/>
                                <a:ext cx="145664" cy="2076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6EA206F" w14:textId="481478B8" w:rsidR="00F20140" w:rsidRPr="00F20140" w:rsidRDefault="00F20140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722882158" name="组合 58"/>
                          <wpg:cNvGrpSpPr/>
                          <wpg:grpSpPr>
                            <a:xfrm>
                              <a:off x="211596" y="251900"/>
                              <a:ext cx="562094" cy="1232166"/>
                              <a:chOff x="0" y="0"/>
                              <a:chExt cx="562094" cy="1232166"/>
                            </a:xfrm>
                          </wpg:grpSpPr>
                          <wpg:grpSp>
                            <wpg:cNvPr id="1259967109" name="组合 57"/>
                            <wpg:cNvGrpSpPr/>
                            <wpg:grpSpPr>
                              <a:xfrm>
                                <a:off x="0" y="0"/>
                                <a:ext cx="562094" cy="45713"/>
                                <a:chOff x="0" y="0"/>
                                <a:chExt cx="562094" cy="45713"/>
                              </a:xfrm>
                            </wpg:grpSpPr>
                            <wps:wsp>
                              <wps:cNvPr id="1906925856" name="椭圆 2"/>
                              <wps:cNvSpPr/>
                              <wps:spPr>
                                <a:xfrm>
                                  <a:off x="0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10174883" name="椭圆 2"/>
                              <wps:cNvSpPr/>
                              <wps:spPr>
                                <a:xfrm>
                                  <a:off x="171292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9135838" name="椭圆 2"/>
                              <wps:cNvSpPr/>
                              <wps:spPr>
                                <a:xfrm>
                                  <a:off x="345104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21238576" name="椭圆 2"/>
                              <wps:cNvSpPr/>
                              <wps:spPr>
                                <a:xfrm>
                                  <a:off x="516396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060046736" name="组合 57"/>
                            <wpg:cNvGrpSpPr/>
                            <wpg:grpSpPr>
                              <a:xfrm>
                                <a:off x="0" y="168774"/>
                                <a:ext cx="562094" cy="45713"/>
                                <a:chOff x="0" y="0"/>
                                <a:chExt cx="562094" cy="45713"/>
                              </a:xfrm>
                            </wpg:grpSpPr>
                            <wps:wsp>
                              <wps:cNvPr id="578509891" name="椭圆 2"/>
                              <wps:cNvSpPr/>
                              <wps:spPr>
                                <a:xfrm>
                                  <a:off x="0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0812195" name="椭圆 2"/>
                              <wps:cNvSpPr/>
                              <wps:spPr>
                                <a:xfrm>
                                  <a:off x="171292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553414" name="椭圆 2"/>
                              <wps:cNvSpPr/>
                              <wps:spPr>
                                <a:xfrm>
                                  <a:off x="345104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72898690" name="椭圆 2"/>
                              <wps:cNvSpPr/>
                              <wps:spPr>
                                <a:xfrm>
                                  <a:off x="516396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945750135" name="组合 57"/>
                            <wpg:cNvGrpSpPr/>
                            <wpg:grpSpPr>
                              <a:xfrm>
                                <a:off x="0" y="340067"/>
                                <a:ext cx="562094" cy="45713"/>
                                <a:chOff x="0" y="0"/>
                                <a:chExt cx="562094" cy="45713"/>
                              </a:xfrm>
                            </wpg:grpSpPr>
                            <wps:wsp>
                              <wps:cNvPr id="1589134078" name="椭圆 2"/>
                              <wps:cNvSpPr/>
                              <wps:spPr>
                                <a:xfrm>
                                  <a:off x="0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1109796" name="椭圆 2"/>
                              <wps:cNvSpPr/>
                              <wps:spPr>
                                <a:xfrm>
                                  <a:off x="171292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20106230" name="椭圆 2"/>
                              <wps:cNvSpPr/>
                              <wps:spPr>
                                <a:xfrm>
                                  <a:off x="345104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67414052" name="椭圆 2"/>
                              <wps:cNvSpPr/>
                              <wps:spPr>
                                <a:xfrm>
                                  <a:off x="516396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275083440" name="组合 57"/>
                            <wpg:cNvGrpSpPr/>
                            <wpg:grpSpPr>
                              <a:xfrm>
                                <a:off x="0" y="508840"/>
                                <a:ext cx="562094" cy="45713"/>
                                <a:chOff x="0" y="0"/>
                                <a:chExt cx="562094" cy="45713"/>
                              </a:xfrm>
                            </wpg:grpSpPr>
                            <wps:wsp>
                              <wps:cNvPr id="712541363" name="椭圆 2"/>
                              <wps:cNvSpPr/>
                              <wps:spPr>
                                <a:xfrm>
                                  <a:off x="0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5218986" name="椭圆 2"/>
                              <wps:cNvSpPr/>
                              <wps:spPr>
                                <a:xfrm>
                                  <a:off x="171292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12452289" name="椭圆 2"/>
                              <wps:cNvSpPr/>
                              <wps:spPr>
                                <a:xfrm>
                                  <a:off x="345104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2773494" name="椭圆 2"/>
                              <wps:cNvSpPr/>
                              <wps:spPr>
                                <a:xfrm>
                                  <a:off x="516396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30289080" name="组合 57"/>
                            <wpg:cNvGrpSpPr/>
                            <wpg:grpSpPr>
                              <a:xfrm>
                                <a:off x="0" y="680133"/>
                                <a:ext cx="562094" cy="45713"/>
                                <a:chOff x="0" y="0"/>
                                <a:chExt cx="562094" cy="45713"/>
                              </a:xfrm>
                            </wpg:grpSpPr>
                            <wps:wsp>
                              <wps:cNvPr id="1691350570" name="椭圆 2"/>
                              <wps:cNvSpPr/>
                              <wps:spPr>
                                <a:xfrm>
                                  <a:off x="0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0030764" name="椭圆 2"/>
                              <wps:cNvSpPr/>
                              <wps:spPr>
                                <a:xfrm>
                                  <a:off x="171292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6993797" name="椭圆 2"/>
                              <wps:cNvSpPr/>
                              <wps:spPr>
                                <a:xfrm>
                                  <a:off x="345104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41239418" name="椭圆 2"/>
                              <wps:cNvSpPr/>
                              <wps:spPr>
                                <a:xfrm>
                                  <a:off x="516396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32401323" name="组合 57"/>
                            <wpg:cNvGrpSpPr/>
                            <wpg:grpSpPr>
                              <a:xfrm>
                                <a:off x="0" y="848906"/>
                                <a:ext cx="562094" cy="45713"/>
                                <a:chOff x="0" y="0"/>
                                <a:chExt cx="562094" cy="45713"/>
                              </a:xfrm>
                            </wpg:grpSpPr>
                            <wps:wsp>
                              <wps:cNvPr id="2131631588" name="椭圆 2"/>
                              <wps:cNvSpPr/>
                              <wps:spPr>
                                <a:xfrm>
                                  <a:off x="0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78247163" name="椭圆 2"/>
                              <wps:cNvSpPr/>
                              <wps:spPr>
                                <a:xfrm>
                                  <a:off x="171292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7767660" name="椭圆 2"/>
                              <wps:cNvSpPr/>
                              <wps:spPr>
                                <a:xfrm>
                                  <a:off x="345104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1261885" name="椭圆 2"/>
                              <wps:cNvSpPr/>
                              <wps:spPr>
                                <a:xfrm>
                                  <a:off x="516396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797340757" name="组合 57"/>
                            <wpg:cNvGrpSpPr/>
                            <wpg:grpSpPr>
                              <a:xfrm>
                                <a:off x="0" y="1017680"/>
                                <a:ext cx="562094" cy="45713"/>
                                <a:chOff x="0" y="0"/>
                                <a:chExt cx="562094" cy="45713"/>
                              </a:xfrm>
                            </wpg:grpSpPr>
                            <wps:wsp>
                              <wps:cNvPr id="1610732095" name="椭圆 2"/>
                              <wps:cNvSpPr/>
                              <wps:spPr>
                                <a:xfrm>
                                  <a:off x="0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2094527" name="椭圆 2"/>
                              <wps:cNvSpPr/>
                              <wps:spPr>
                                <a:xfrm>
                                  <a:off x="171292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36985505" name="椭圆 2"/>
                              <wps:cNvSpPr/>
                              <wps:spPr>
                                <a:xfrm>
                                  <a:off x="345104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4259488" name="椭圆 2"/>
                              <wps:cNvSpPr/>
                              <wps:spPr>
                                <a:xfrm>
                                  <a:off x="516396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069188265" name="组合 57"/>
                            <wpg:cNvGrpSpPr/>
                            <wpg:grpSpPr>
                              <a:xfrm>
                                <a:off x="0" y="1186453"/>
                                <a:ext cx="562094" cy="45713"/>
                                <a:chOff x="0" y="0"/>
                                <a:chExt cx="562094" cy="45713"/>
                              </a:xfrm>
                            </wpg:grpSpPr>
                            <wps:wsp>
                              <wps:cNvPr id="556377951" name="椭圆 2"/>
                              <wps:cNvSpPr/>
                              <wps:spPr>
                                <a:xfrm>
                                  <a:off x="0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76903502" name="椭圆 2"/>
                              <wps:cNvSpPr/>
                              <wps:spPr>
                                <a:xfrm>
                                  <a:off x="171292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2688627" name="椭圆 2"/>
                              <wps:cNvSpPr/>
                              <wps:spPr>
                                <a:xfrm>
                                  <a:off x="345104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3953745" name="椭圆 2"/>
                              <wps:cNvSpPr/>
                              <wps:spPr>
                                <a:xfrm>
                                  <a:off x="516396" y="0"/>
                                  <a:ext cx="45698" cy="457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649741134" name="图形 9">
                          <a:extLst>
                            <a:ext uri="{FF2B5EF4-FFF2-40B4-BE49-F238E27FC236}">
                              <a16:creationId xmlns:a16="http://schemas.microsoft.com/office/drawing/2014/main" id="{904D7F5C-01AF-5D98-C682-C15EF5237122}"/>
                            </a:ext>
                          </a:extLst>
                        </wps:cNvPr>
                        <wps:cNvSpPr/>
                        <wps:spPr>
                          <a:xfrm rot="16200000" flipH="1">
                            <a:off x="211351" y="1185610"/>
                            <a:ext cx="587182" cy="90483"/>
                          </a:xfrm>
                          <a:custGeom>
                            <a:avLst/>
                            <a:gdLst>
                              <a:gd name="csX0" fmla="*/ 0 w 1499044"/>
                              <a:gd name="csY0" fmla="*/ 190500 h 381000"/>
                              <a:gd name="csX1" fmla="*/ 84582 w 1499044"/>
                              <a:gd name="csY1" fmla="*/ 0 h 381000"/>
                              <a:gd name="csX2" fmla="*/ 132207 w 1499044"/>
                              <a:gd name="csY2" fmla="*/ 381000 h 381000"/>
                              <a:gd name="csX3" fmla="*/ 179832 w 1499044"/>
                              <a:gd name="csY3" fmla="*/ 0 h 381000"/>
                              <a:gd name="csX4" fmla="*/ 227457 w 1499044"/>
                              <a:gd name="csY4" fmla="*/ 381000 h 381000"/>
                              <a:gd name="csX5" fmla="*/ 275082 w 1499044"/>
                              <a:gd name="csY5" fmla="*/ 0 h 381000"/>
                              <a:gd name="csX6" fmla="*/ 322707 w 1499044"/>
                              <a:gd name="csY6" fmla="*/ 381000 h 381000"/>
                              <a:gd name="csX7" fmla="*/ 370332 w 1499044"/>
                              <a:gd name="csY7" fmla="*/ 0 h 381000"/>
                              <a:gd name="csX8" fmla="*/ 417957 w 1499044"/>
                              <a:gd name="csY8" fmla="*/ 381000 h 381000"/>
                              <a:gd name="csX9" fmla="*/ 465582 w 1499044"/>
                              <a:gd name="csY9" fmla="*/ 0 h 381000"/>
                              <a:gd name="csX10" fmla="*/ 513207 w 1499044"/>
                              <a:gd name="csY10" fmla="*/ 381000 h 381000"/>
                              <a:gd name="csX11" fmla="*/ 560832 w 1499044"/>
                              <a:gd name="csY11" fmla="*/ 0 h 381000"/>
                              <a:gd name="csX12" fmla="*/ 608457 w 1499044"/>
                              <a:gd name="csY12" fmla="*/ 381000 h 381000"/>
                              <a:gd name="csX13" fmla="*/ 656082 w 1499044"/>
                              <a:gd name="csY13" fmla="*/ 0 h 381000"/>
                              <a:gd name="csX14" fmla="*/ 703707 w 1499044"/>
                              <a:gd name="csY14" fmla="*/ 381000 h 381000"/>
                              <a:gd name="csX15" fmla="*/ 751332 w 1499044"/>
                              <a:gd name="csY15" fmla="*/ 0 h 381000"/>
                              <a:gd name="csX16" fmla="*/ 798957 w 1499044"/>
                              <a:gd name="csY16" fmla="*/ 381000 h 381000"/>
                              <a:gd name="csX17" fmla="*/ 846582 w 1499044"/>
                              <a:gd name="csY17" fmla="*/ 0 h 381000"/>
                              <a:gd name="csX18" fmla="*/ 894207 w 1499044"/>
                              <a:gd name="csY18" fmla="*/ 381000 h 381000"/>
                              <a:gd name="csX19" fmla="*/ 941832 w 1499044"/>
                              <a:gd name="csY19" fmla="*/ 0 h 381000"/>
                              <a:gd name="csX20" fmla="*/ 989457 w 1499044"/>
                              <a:gd name="csY20" fmla="*/ 381000 h 381000"/>
                              <a:gd name="csX21" fmla="*/ 1037082 w 1499044"/>
                              <a:gd name="csY21" fmla="*/ 0 h 381000"/>
                              <a:gd name="csX22" fmla="*/ 1084707 w 1499044"/>
                              <a:gd name="csY22" fmla="*/ 381000 h 381000"/>
                              <a:gd name="csX23" fmla="*/ 1132332 w 1499044"/>
                              <a:gd name="csY23" fmla="*/ 0 h 381000"/>
                              <a:gd name="csX24" fmla="*/ 1179957 w 1499044"/>
                              <a:gd name="csY24" fmla="*/ 381000 h 381000"/>
                              <a:gd name="csX25" fmla="*/ 1227582 w 1499044"/>
                              <a:gd name="csY25" fmla="*/ 0 h 381000"/>
                              <a:gd name="csX26" fmla="*/ 1275207 w 1499044"/>
                              <a:gd name="csY26" fmla="*/ 381000 h 381000"/>
                              <a:gd name="csX27" fmla="*/ 1322832 w 1499044"/>
                              <a:gd name="csY27" fmla="*/ 0 h 381000"/>
                              <a:gd name="csX28" fmla="*/ 1370457 w 1499044"/>
                              <a:gd name="csY28" fmla="*/ 381000 h 381000"/>
                              <a:gd name="csX29" fmla="*/ 1418082 w 1499044"/>
                              <a:gd name="csY29" fmla="*/ 0 h 381000"/>
                              <a:gd name="csX30" fmla="*/ 1499045 w 1499044"/>
                              <a:gd name="csY30" fmla="*/ 152305 h 381000"/>
                              <a:gd name="csX0" fmla="*/ 0 w 1499044"/>
                              <a:gd name="csY0" fmla="*/ 190500 h 381000"/>
                              <a:gd name="csX1" fmla="*/ 84582 w 1499044"/>
                              <a:gd name="csY1" fmla="*/ 0 h 381000"/>
                              <a:gd name="csX2" fmla="*/ 132207 w 1499044"/>
                              <a:gd name="csY2" fmla="*/ 381000 h 381000"/>
                              <a:gd name="csX3" fmla="*/ 179832 w 1499044"/>
                              <a:gd name="csY3" fmla="*/ 0 h 381000"/>
                              <a:gd name="csX4" fmla="*/ 227457 w 1499044"/>
                              <a:gd name="csY4" fmla="*/ 381000 h 381000"/>
                              <a:gd name="csX5" fmla="*/ 275082 w 1499044"/>
                              <a:gd name="csY5" fmla="*/ 0 h 381000"/>
                              <a:gd name="csX6" fmla="*/ 322707 w 1499044"/>
                              <a:gd name="csY6" fmla="*/ 381000 h 381000"/>
                              <a:gd name="csX7" fmla="*/ 370332 w 1499044"/>
                              <a:gd name="csY7" fmla="*/ 0 h 381000"/>
                              <a:gd name="csX8" fmla="*/ 417957 w 1499044"/>
                              <a:gd name="csY8" fmla="*/ 381000 h 381000"/>
                              <a:gd name="csX9" fmla="*/ 465582 w 1499044"/>
                              <a:gd name="csY9" fmla="*/ 0 h 381000"/>
                              <a:gd name="csX10" fmla="*/ 513207 w 1499044"/>
                              <a:gd name="csY10" fmla="*/ 381000 h 381000"/>
                              <a:gd name="csX11" fmla="*/ 560832 w 1499044"/>
                              <a:gd name="csY11" fmla="*/ 0 h 381000"/>
                              <a:gd name="csX12" fmla="*/ 608457 w 1499044"/>
                              <a:gd name="csY12" fmla="*/ 381000 h 381000"/>
                              <a:gd name="csX13" fmla="*/ 656082 w 1499044"/>
                              <a:gd name="csY13" fmla="*/ 0 h 381000"/>
                              <a:gd name="csX14" fmla="*/ 703707 w 1499044"/>
                              <a:gd name="csY14" fmla="*/ 381000 h 381000"/>
                              <a:gd name="csX15" fmla="*/ 751332 w 1499044"/>
                              <a:gd name="csY15" fmla="*/ 0 h 381000"/>
                              <a:gd name="csX16" fmla="*/ 798957 w 1499044"/>
                              <a:gd name="csY16" fmla="*/ 381000 h 381000"/>
                              <a:gd name="csX17" fmla="*/ 846582 w 1499044"/>
                              <a:gd name="csY17" fmla="*/ 0 h 381000"/>
                              <a:gd name="csX18" fmla="*/ 894207 w 1499044"/>
                              <a:gd name="csY18" fmla="*/ 381000 h 381000"/>
                              <a:gd name="csX19" fmla="*/ 941832 w 1499044"/>
                              <a:gd name="csY19" fmla="*/ 0 h 381000"/>
                              <a:gd name="csX20" fmla="*/ 989457 w 1499044"/>
                              <a:gd name="csY20" fmla="*/ 381000 h 381000"/>
                              <a:gd name="csX21" fmla="*/ 1037082 w 1499044"/>
                              <a:gd name="csY21" fmla="*/ 0 h 381000"/>
                              <a:gd name="csX22" fmla="*/ 1084707 w 1499044"/>
                              <a:gd name="csY22" fmla="*/ 381000 h 381000"/>
                              <a:gd name="csX23" fmla="*/ 1132332 w 1499044"/>
                              <a:gd name="csY23" fmla="*/ 0 h 381000"/>
                              <a:gd name="csX24" fmla="*/ 1179957 w 1499044"/>
                              <a:gd name="csY24" fmla="*/ 381000 h 381000"/>
                              <a:gd name="csX25" fmla="*/ 1227582 w 1499044"/>
                              <a:gd name="csY25" fmla="*/ 0 h 381000"/>
                              <a:gd name="csX26" fmla="*/ 1275207 w 1499044"/>
                              <a:gd name="csY26" fmla="*/ 381000 h 381000"/>
                              <a:gd name="csX27" fmla="*/ 1322832 w 1499044"/>
                              <a:gd name="csY27" fmla="*/ 0 h 381000"/>
                              <a:gd name="csX28" fmla="*/ 1370457 w 1499044"/>
                              <a:gd name="csY28" fmla="*/ 381000 h 381000"/>
                              <a:gd name="csX29" fmla="*/ 1418082 w 1499044"/>
                              <a:gd name="csY29" fmla="*/ 0 h 381000"/>
                              <a:gd name="csX30" fmla="*/ 1499044 w 1499044"/>
                              <a:gd name="csY30" fmla="*/ 201677 h 381000"/>
                              <a:gd name="csX0" fmla="*/ 0 w 1499044"/>
                              <a:gd name="csY0" fmla="*/ 190500 h 381000"/>
                              <a:gd name="csX1" fmla="*/ 84582 w 1499044"/>
                              <a:gd name="csY1" fmla="*/ 0 h 381000"/>
                              <a:gd name="csX2" fmla="*/ 132207 w 1499044"/>
                              <a:gd name="csY2" fmla="*/ 381000 h 381000"/>
                              <a:gd name="csX3" fmla="*/ 179832 w 1499044"/>
                              <a:gd name="csY3" fmla="*/ 0 h 381000"/>
                              <a:gd name="csX4" fmla="*/ 227457 w 1499044"/>
                              <a:gd name="csY4" fmla="*/ 381000 h 381000"/>
                              <a:gd name="csX5" fmla="*/ 275082 w 1499044"/>
                              <a:gd name="csY5" fmla="*/ 0 h 381000"/>
                              <a:gd name="csX6" fmla="*/ 322707 w 1499044"/>
                              <a:gd name="csY6" fmla="*/ 381000 h 381000"/>
                              <a:gd name="csX7" fmla="*/ 370332 w 1499044"/>
                              <a:gd name="csY7" fmla="*/ 0 h 381000"/>
                              <a:gd name="csX8" fmla="*/ 417957 w 1499044"/>
                              <a:gd name="csY8" fmla="*/ 381000 h 381000"/>
                              <a:gd name="csX9" fmla="*/ 465582 w 1499044"/>
                              <a:gd name="csY9" fmla="*/ 0 h 381000"/>
                              <a:gd name="csX10" fmla="*/ 513207 w 1499044"/>
                              <a:gd name="csY10" fmla="*/ 381000 h 381000"/>
                              <a:gd name="csX11" fmla="*/ 560832 w 1499044"/>
                              <a:gd name="csY11" fmla="*/ 0 h 381000"/>
                              <a:gd name="csX12" fmla="*/ 608457 w 1499044"/>
                              <a:gd name="csY12" fmla="*/ 381000 h 381000"/>
                              <a:gd name="csX13" fmla="*/ 656082 w 1499044"/>
                              <a:gd name="csY13" fmla="*/ 0 h 381000"/>
                              <a:gd name="csX14" fmla="*/ 703707 w 1499044"/>
                              <a:gd name="csY14" fmla="*/ 381000 h 381000"/>
                              <a:gd name="csX15" fmla="*/ 751332 w 1499044"/>
                              <a:gd name="csY15" fmla="*/ 0 h 381000"/>
                              <a:gd name="csX16" fmla="*/ 798957 w 1499044"/>
                              <a:gd name="csY16" fmla="*/ 381000 h 381000"/>
                              <a:gd name="csX17" fmla="*/ 846582 w 1499044"/>
                              <a:gd name="csY17" fmla="*/ 0 h 381000"/>
                              <a:gd name="csX18" fmla="*/ 894207 w 1499044"/>
                              <a:gd name="csY18" fmla="*/ 381000 h 381000"/>
                              <a:gd name="csX19" fmla="*/ 941832 w 1499044"/>
                              <a:gd name="csY19" fmla="*/ 0 h 381000"/>
                              <a:gd name="csX20" fmla="*/ 989457 w 1499044"/>
                              <a:gd name="csY20" fmla="*/ 381000 h 381000"/>
                              <a:gd name="csX21" fmla="*/ 1037082 w 1499044"/>
                              <a:gd name="csY21" fmla="*/ 0 h 381000"/>
                              <a:gd name="csX22" fmla="*/ 1084707 w 1499044"/>
                              <a:gd name="csY22" fmla="*/ 381000 h 381000"/>
                              <a:gd name="csX23" fmla="*/ 1132332 w 1499044"/>
                              <a:gd name="csY23" fmla="*/ 0 h 381000"/>
                              <a:gd name="csX24" fmla="*/ 1179957 w 1499044"/>
                              <a:gd name="csY24" fmla="*/ 381000 h 381000"/>
                              <a:gd name="csX25" fmla="*/ 1227582 w 1499044"/>
                              <a:gd name="csY25" fmla="*/ 0 h 381000"/>
                              <a:gd name="csX26" fmla="*/ 1275207 w 1499044"/>
                              <a:gd name="csY26" fmla="*/ 381000 h 381000"/>
                              <a:gd name="csX27" fmla="*/ 1322832 w 1499044"/>
                              <a:gd name="csY27" fmla="*/ 0 h 381000"/>
                              <a:gd name="csX28" fmla="*/ 1370457 w 1499044"/>
                              <a:gd name="csY28" fmla="*/ 381000 h 381000"/>
                              <a:gd name="csX29" fmla="*/ 1418082 w 1499044"/>
                              <a:gd name="csY29" fmla="*/ 0 h 381000"/>
                              <a:gd name="csX30" fmla="*/ 1499044 w 1499044"/>
                              <a:gd name="csY30" fmla="*/ 181925 h 381000"/>
                              <a:gd name="csX0" fmla="*/ 0 w 1499044"/>
                              <a:gd name="csY0" fmla="*/ 190500 h 381000"/>
                              <a:gd name="csX1" fmla="*/ 84582 w 1499044"/>
                              <a:gd name="csY1" fmla="*/ 0 h 381000"/>
                              <a:gd name="csX2" fmla="*/ 132207 w 1499044"/>
                              <a:gd name="csY2" fmla="*/ 381000 h 381000"/>
                              <a:gd name="csX3" fmla="*/ 179832 w 1499044"/>
                              <a:gd name="csY3" fmla="*/ 0 h 381000"/>
                              <a:gd name="csX4" fmla="*/ 227457 w 1499044"/>
                              <a:gd name="csY4" fmla="*/ 381000 h 381000"/>
                              <a:gd name="csX5" fmla="*/ 275082 w 1499044"/>
                              <a:gd name="csY5" fmla="*/ 0 h 381000"/>
                              <a:gd name="csX6" fmla="*/ 322707 w 1499044"/>
                              <a:gd name="csY6" fmla="*/ 381000 h 381000"/>
                              <a:gd name="csX7" fmla="*/ 370332 w 1499044"/>
                              <a:gd name="csY7" fmla="*/ 0 h 381000"/>
                              <a:gd name="csX8" fmla="*/ 417957 w 1499044"/>
                              <a:gd name="csY8" fmla="*/ 381000 h 381000"/>
                              <a:gd name="csX9" fmla="*/ 465582 w 1499044"/>
                              <a:gd name="csY9" fmla="*/ 0 h 381000"/>
                              <a:gd name="csX10" fmla="*/ 513207 w 1499044"/>
                              <a:gd name="csY10" fmla="*/ 381000 h 381000"/>
                              <a:gd name="csX11" fmla="*/ 560832 w 1499044"/>
                              <a:gd name="csY11" fmla="*/ 0 h 381000"/>
                              <a:gd name="csX12" fmla="*/ 608457 w 1499044"/>
                              <a:gd name="csY12" fmla="*/ 381000 h 381000"/>
                              <a:gd name="csX13" fmla="*/ 656082 w 1499044"/>
                              <a:gd name="csY13" fmla="*/ 0 h 381000"/>
                              <a:gd name="csX14" fmla="*/ 703707 w 1499044"/>
                              <a:gd name="csY14" fmla="*/ 381000 h 381000"/>
                              <a:gd name="csX15" fmla="*/ 751332 w 1499044"/>
                              <a:gd name="csY15" fmla="*/ 0 h 381000"/>
                              <a:gd name="csX16" fmla="*/ 798957 w 1499044"/>
                              <a:gd name="csY16" fmla="*/ 381000 h 381000"/>
                              <a:gd name="csX17" fmla="*/ 846582 w 1499044"/>
                              <a:gd name="csY17" fmla="*/ 0 h 381000"/>
                              <a:gd name="csX18" fmla="*/ 894207 w 1499044"/>
                              <a:gd name="csY18" fmla="*/ 381000 h 381000"/>
                              <a:gd name="csX19" fmla="*/ 941832 w 1499044"/>
                              <a:gd name="csY19" fmla="*/ 0 h 381000"/>
                              <a:gd name="csX20" fmla="*/ 989457 w 1499044"/>
                              <a:gd name="csY20" fmla="*/ 381000 h 381000"/>
                              <a:gd name="csX21" fmla="*/ 1037082 w 1499044"/>
                              <a:gd name="csY21" fmla="*/ 0 h 381000"/>
                              <a:gd name="csX22" fmla="*/ 1084707 w 1499044"/>
                              <a:gd name="csY22" fmla="*/ 381000 h 381000"/>
                              <a:gd name="csX23" fmla="*/ 1132332 w 1499044"/>
                              <a:gd name="csY23" fmla="*/ 0 h 381000"/>
                              <a:gd name="csX24" fmla="*/ 1179957 w 1499044"/>
                              <a:gd name="csY24" fmla="*/ 381000 h 381000"/>
                              <a:gd name="csX25" fmla="*/ 1227582 w 1499044"/>
                              <a:gd name="csY25" fmla="*/ 0 h 381000"/>
                              <a:gd name="csX26" fmla="*/ 1275207 w 1499044"/>
                              <a:gd name="csY26" fmla="*/ 381000 h 381000"/>
                              <a:gd name="csX27" fmla="*/ 1322832 w 1499044"/>
                              <a:gd name="csY27" fmla="*/ 0 h 381000"/>
                              <a:gd name="csX28" fmla="*/ 1370457 w 1499044"/>
                              <a:gd name="csY28" fmla="*/ 381000 h 381000"/>
                              <a:gd name="csX29" fmla="*/ 1418082 w 1499044"/>
                              <a:gd name="csY29" fmla="*/ 0 h 381000"/>
                              <a:gd name="csX30" fmla="*/ 1499044 w 1499044"/>
                              <a:gd name="csY30" fmla="*/ 196737 h 38100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  <a:cxn ang="0">
                                <a:pos x="csX10" y="csY10"/>
                              </a:cxn>
                              <a:cxn ang="0">
                                <a:pos x="csX11" y="csY11"/>
                              </a:cxn>
                              <a:cxn ang="0">
                                <a:pos x="csX12" y="csY12"/>
                              </a:cxn>
                              <a:cxn ang="0">
                                <a:pos x="csX13" y="csY13"/>
                              </a:cxn>
                              <a:cxn ang="0">
                                <a:pos x="csX14" y="csY14"/>
                              </a:cxn>
                              <a:cxn ang="0">
                                <a:pos x="csX15" y="csY15"/>
                              </a:cxn>
                              <a:cxn ang="0">
                                <a:pos x="csX16" y="csY16"/>
                              </a:cxn>
                              <a:cxn ang="0">
                                <a:pos x="csX17" y="csY17"/>
                              </a:cxn>
                              <a:cxn ang="0">
                                <a:pos x="csX18" y="csY18"/>
                              </a:cxn>
                              <a:cxn ang="0">
                                <a:pos x="csX19" y="csY19"/>
                              </a:cxn>
                              <a:cxn ang="0">
                                <a:pos x="csX20" y="csY20"/>
                              </a:cxn>
                              <a:cxn ang="0">
                                <a:pos x="csX21" y="csY21"/>
                              </a:cxn>
                              <a:cxn ang="0">
                                <a:pos x="csX22" y="csY22"/>
                              </a:cxn>
                              <a:cxn ang="0">
                                <a:pos x="csX23" y="csY23"/>
                              </a:cxn>
                              <a:cxn ang="0">
                                <a:pos x="csX24" y="csY24"/>
                              </a:cxn>
                              <a:cxn ang="0">
                                <a:pos x="csX25" y="csY25"/>
                              </a:cxn>
                              <a:cxn ang="0">
                                <a:pos x="csX26" y="csY26"/>
                              </a:cxn>
                              <a:cxn ang="0">
                                <a:pos x="csX27" y="csY27"/>
                              </a:cxn>
                              <a:cxn ang="0">
                                <a:pos x="csX28" y="csY28"/>
                              </a:cxn>
                              <a:cxn ang="0">
                                <a:pos x="csX29" y="csY29"/>
                              </a:cxn>
                              <a:cxn ang="0">
                                <a:pos x="csX30" y="csY30"/>
                              </a:cxn>
                            </a:cxnLst>
                            <a:rect l="l" t="t" r="r" b="b"/>
                            <a:pathLst>
                              <a:path w="1499044" h="381000">
                                <a:moveTo>
                                  <a:pt x="0" y="190500"/>
                                </a:moveTo>
                                <a:cubicBezTo>
                                  <a:pt x="6001" y="95250"/>
                                  <a:pt x="32194" y="0"/>
                                  <a:pt x="84582" y="0"/>
                                </a:cubicBezTo>
                                <a:cubicBezTo>
                                  <a:pt x="189357" y="0"/>
                                  <a:pt x="189357" y="381000"/>
                                  <a:pt x="132207" y="381000"/>
                                </a:cubicBezTo>
                                <a:cubicBezTo>
                                  <a:pt x="75057" y="381000"/>
                                  <a:pt x="75057" y="0"/>
                                  <a:pt x="179832" y="0"/>
                                </a:cubicBezTo>
                                <a:cubicBezTo>
                                  <a:pt x="284607" y="0"/>
                                  <a:pt x="284607" y="381000"/>
                                  <a:pt x="227457" y="381000"/>
                                </a:cubicBezTo>
                                <a:cubicBezTo>
                                  <a:pt x="170307" y="381000"/>
                                  <a:pt x="170307" y="0"/>
                                  <a:pt x="275082" y="0"/>
                                </a:cubicBezTo>
                                <a:cubicBezTo>
                                  <a:pt x="379857" y="0"/>
                                  <a:pt x="379857" y="381000"/>
                                  <a:pt x="322707" y="381000"/>
                                </a:cubicBezTo>
                                <a:cubicBezTo>
                                  <a:pt x="265557" y="381000"/>
                                  <a:pt x="265557" y="0"/>
                                  <a:pt x="370332" y="0"/>
                                </a:cubicBezTo>
                                <a:cubicBezTo>
                                  <a:pt x="475107" y="0"/>
                                  <a:pt x="475107" y="381000"/>
                                  <a:pt x="417957" y="381000"/>
                                </a:cubicBezTo>
                                <a:cubicBezTo>
                                  <a:pt x="360807" y="381000"/>
                                  <a:pt x="360807" y="0"/>
                                  <a:pt x="465582" y="0"/>
                                </a:cubicBezTo>
                                <a:cubicBezTo>
                                  <a:pt x="570357" y="0"/>
                                  <a:pt x="570357" y="381000"/>
                                  <a:pt x="513207" y="381000"/>
                                </a:cubicBezTo>
                                <a:cubicBezTo>
                                  <a:pt x="456057" y="381000"/>
                                  <a:pt x="456057" y="0"/>
                                  <a:pt x="560832" y="0"/>
                                </a:cubicBezTo>
                                <a:cubicBezTo>
                                  <a:pt x="665607" y="0"/>
                                  <a:pt x="665607" y="381000"/>
                                  <a:pt x="608457" y="381000"/>
                                </a:cubicBezTo>
                                <a:cubicBezTo>
                                  <a:pt x="551307" y="381000"/>
                                  <a:pt x="551307" y="0"/>
                                  <a:pt x="656082" y="0"/>
                                </a:cubicBezTo>
                                <a:cubicBezTo>
                                  <a:pt x="760857" y="0"/>
                                  <a:pt x="760857" y="381000"/>
                                  <a:pt x="703707" y="381000"/>
                                </a:cubicBezTo>
                                <a:cubicBezTo>
                                  <a:pt x="646557" y="381000"/>
                                  <a:pt x="646557" y="0"/>
                                  <a:pt x="751332" y="0"/>
                                </a:cubicBezTo>
                                <a:cubicBezTo>
                                  <a:pt x="856107" y="0"/>
                                  <a:pt x="856107" y="381000"/>
                                  <a:pt x="798957" y="381000"/>
                                </a:cubicBezTo>
                                <a:cubicBezTo>
                                  <a:pt x="741807" y="381000"/>
                                  <a:pt x="741807" y="0"/>
                                  <a:pt x="846582" y="0"/>
                                </a:cubicBezTo>
                                <a:cubicBezTo>
                                  <a:pt x="951357" y="0"/>
                                  <a:pt x="951357" y="381000"/>
                                  <a:pt x="894207" y="381000"/>
                                </a:cubicBezTo>
                                <a:cubicBezTo>
                                  <a:pt x="837057" y="381000"/>
                                  <a:pt x="837057" y="0"/>
                                  <a:pt x="941832" y="0"/>
                                </a:cubicBezTo>
                                <a:cubicBezTo>
                                  <a:pt x="1046607" y="0"/>
                                  <a:pt x="1046607" y="381000"/>
                                  <a:pt x="989457" y="381000"/>
                                </a:cubicBezTo>
                                <a:cubicBezTo>
                                  <a:pt x="932307" y="381000"/>
                                  <a:pt x="932307" y="0"/>
                                  <a:pt x="1037082" y="0"/>
                                </a:cubicBezTo>
                                <a:cubicBezTo>
                                  <a:pt x="1141857" y="0"/>
                                  <a:pt x="1141857" y="381000"/>
                                  <a:pt x="1084707" y="381000"/>
                                </a:cubicBezTo>
                                <a:cubicBezTo>
                                  <a:pt x="1027557" y="381000"/>
                                  <a:pt x="1027557" y="0"/>
                                  <a:pt x="1132332" y="0"/>
                                </a:cubicBezTo>
                                <a:cubicBezTo>
                                  <a:pt x="1237107" y="0"/>
                                  <a:pt x="1237107" y="381000"/>
                                  <a:pt x="1179957" y="381000"/>
                                </a:cubicBezTo>
                                <a:cubicBezTo>
                                  <a:pt x="1122807" y="381000"/>
                                  <a:pt x="1122807" y="0"/>
                                  <a:pt x="1227582" y="0"/>
                                </a:cubicBezTo>
                                <a:cubicBezTo>
                                  <a:pt x="1332357" y="0"/>
                                  <a:pt x="1332357" y="381000"/>
                                  <a:pt x="1275207" y="381000"/>
                                </a:cubicBezTo>
                                <a:cubicBezTo>
                                  <a:pt x="1218057" y="381000"/>
                                  <a:pt x="1218057" y="0"/>
                                  <a:pt x="1322832" y="0"/>
                                </a:cubicBezTo>
                                <a:cubicBezTo>
                                  <a:pt x="1427607" y="0"/>
                                  <a:pt x="1427607" y="381000"/>
                                  <a:pt x="1370457" y="381000"/>
                                </a:cubicBezTo>
                                <a:cubicBezTo>
                                  <a:pt x="1313307" y="381000"/>
                                  <a:pt x="1313307" y="0"/>
                                  <a:pt x="1418082" y="0"/>
                                </a:cubicBezTo>
                                <a:cubicBezTo>
                                  <a:pt x="1463421" y="0"/>
                                  <a:pt x="1489138" y="115774"/>
                                  <a:pt x="1499044" y="196737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385224" id="组合 60" o:spid="_x0000_s1111" style="position:absolute;left:0;text-align:left;margin-left:338.05pt;margin-top:7.4pt;width:77.95pt;height:127.8pt;z-index:251693056;mso-position-horizontal-relative:text;mso-position-vertical-relative:text" coordsize="9900,16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">
                <v:group id="组合 59" o:spid="_x0000_s1112" style="position:absolute;width:9900;height:16233" coordsize="9900,16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">
                  <v:group id="_x0000_s1113" style="position:absolute;width:9900;height:16233" coordorigin="12601,-1065" coordsize="9902,16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">
                    <v:group id="组合 5" o:spid="_x0000_s1114" style="position:absolute;left:13324;top:-501;width:8516;height:15671" coordorigin="13324,-501" coordsize="8515,15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">
                      <v:line id="直接连接符 3" o:spid="_x0000_s1115" style="position:absolute;visibility:visible;mso-wrap-style:square" from="13324,7844" to="21840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" strokecolor="black [3213]" strokeweight="1pt">
                        <v:stroke joinstyle="miter"/>
                      </v:line>
                      <v:shape id="矩形 4" o:spid="_x0000_s1116" style="position:absolute;left:14129;top:691;width:6980;height:14012;visibility:visible;mso-wrap-style:square;v-text-anchor:middle" coordsize="698043,140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" path="m,1401180l,,698043,r,1401180e" filled="f" strokecolor="black [3213]">
                        <v:stroke joinstyle="miter"/>
                        <v:path arrowok="t" o:connecttype="custom" o:connectlocs="0,1401204;0,0;698066,0;698066,1401204" o:connectangles="0,0,0,0"/>
                      </v:shape>
                      <v:line id="直接连接符 3" o:spid="_x0000_s1117" style="position:absolute;visibility:visible;mso-wrap-style:square" from="18547,0" to="2108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" strokecolor="black [3213]" strokeweight=".5pt">
                        <v:stroke endarrow="block" endarrowwidth="narrow" joinstyle="miter"/>
                      </v:line>
                      <v:line id="直接连接符 3" o:spid="_x0000_s1118" style="position:absolute;flip:x;visibility:visible;mso-wrap-style:square" from="14134,0" to="16672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" strokecolor="black [3213]" strokeweight=".5pt">
                        <v:stroke endarrow="block" endarrowwidth="narrow" joinstyle="miter"/>
                      </v:line>
                      <v:line id="直接连接符 3" o:spid="_x0000_s1119" style="position:absolute;visibility:visible;mso-wrap-style:square" from="21084,-500" to="21084,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" strokecolor="black [3213]" strokeweight=".5pt">
                        <v:stroke endarrowwidth="narrow" joinstyle="miter"/>
                      </v:line>
                      <v:line id="直接连接符 3" o:spid="_x0000_s1120" style="position:absolute;visibility:visible;mso-wrap-style:square" from="14129,-501" to="14129,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" strokecolor="black [3213]" strokeweight=".5pt">
                        <v:stroke endarrowwidth="narrow" joinstyle="miter"/>
                      </v:line>
                      <v:line id="直接连接符 3" o:spid="_x0000_s1121" style="position:absolute;visibility:visible;mso-wrap-style:square" from="15288,14646" to="20083,14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" strokecolor="black [3213]" strokeweight="1pt">
                        <v:stroke joinstyle="miter"/>
                      </v:line>
                      <v:line id="直接连接符 3" o:spid="_x0000_s1122" style="position:absolute;flip:x;visibility:visible;mso-wrap-style:square" from="15130,14665" to="15634,15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" strokecolor="black [3213]" strokeweight=".5pt">
                        <v:stroke endarrowwidth="narrow" joinstyle="miter"/>
                      </v:line>
                      <v:line id="直接连接符 3" o:spid="_x0000_s1123" style="position:absolute;flip:x;visibility:visible;mso-wrap-style:square" from="15597,14666" to="16100,15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" strokecolor="black [3213]" strokeweight=".5pt">
                        <v:stroke endarrowwidth="narrow" joinstyle="miter"/>
                      </v:line>
                      <v:line id="直接连接符 3" o:spid="_x0000_s1124" style="position:absolute;flip:x;visibility:visible;mso-wrap-style:square" from="16059,14665" to="16563,15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" strokecolor="black [3213]" strokeweight=".5pt">
                        <v:stroke endarrowwidth="narrow" joinstyle="miter"/>
                      </v:line>
                      <v:line id="直接连接符 3" o:spid="_x0000_s1125" style="position:absolute;flip:x;visibility:visible;mso-wrap-style:square" from="16525,14663" to="17028,15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" strokecolor="black [3213]" strokeweight=".5pt">
                        <v:stroke endarrowwidth="narrow" joinstyle="miter"/>
                      </v:line>
                      <v:line id="直接连接符 3" o:spid="_x0000_s1126" style="position:absolute;flip:x;visibility:visible;mso-wrap-style:square" from="16993,14664" to="17497,1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" strokecolor="black [3213]" strokeweight=".5pt">
                        <v:stroke endarrowwidth="narrow" joinstyle="miter"/>
                      </v:line>
                      <v:line id="直接连接符 3" o:spid="_x0000_s1127" style="position:absolute;flip:x;visibility:visible;mso-wrap-style:square" from="17459,14663" to="17963,15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" strokecolor="black [3213]" strokeweight=".5pt">
                        <v:stroke endarrowwidth="narrow" joinstyle="miter"/>
                      </v:line>
                      <v:line id="直接连接符 3" o:spid="_x0000_s1128" style="position:absolute;flip:x;visibility:visible;mso-wrap-style:square" from="17925,14666" to="18429,15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" strokecolor="black [3213]" strokeweight=".5pt">
                        <v:stroke endarrowwidth="narrow" joinstyle="miter"/>
                      </v:line>
                      <v:line id="直接连接符 3" o:spid="_x0000_s1129" style="position:absolute;flip:x;visibility:visible;mso-wrap-style:square" from="18389,14664" to="18893,1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" strokecolor="black [3213]" strokeweight=".5pt">
                        <v:stroke endarrowwidth="narrow" joinstyle="miter"/>
                      </v:line>
                      <v:line id="直接连接符 3" o:spid="_x0000_s1130" style="position:absolute;flip:x;visibility:visible;mso-wrap-style:square" from="18856,14664" to="19360,1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" strokecolor="black [3213]" strokeweight=".5pt">
                        <v:stroke endarrowwidth="narrow" joinstyle="miter"/>
                      </v:line>
                      <v:line id="直接连接符 3" o:spid="_x0000_s1131" style="position:absolute;flip:x;visibility:visible;mso-wrap-style:square" from="19324,14664" to="19827,15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" strokecolor="black [3213]" strokeweight=".5pt">
                        <v:stroke endarrowwidth="narrow" joinstyle="miter"/>
                      </v:line>
                      <v:line id="直接连接符 3" o:spid="_x0000_s1132" style="position:absolute;visibility:visible;mso-wrap-style:square" from="17651,7839" to="17651,8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" strokecolor="black [3213]">
                        <v:stroke endarrowwidth="narrow" joinstyle="miter"/>
                      </v:line>
                      <v:line id="直接连接符 3" o:spid="_x0000_s1133" style="position:absolute;visibility:visible;mso-wrap-style:square" from="17653,14125" to="17653,14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" strokecolor="black [3213]">
                        <v:stroke endarrowwidth="narrow" joinstyle="miter"/>
                      </v:line>
                    </v:group>
                    <v:shape id="文本框 2" o:spid="_x0000_s1134" type="#_x0000_t202" style="position:absolute;left:18571;top:1403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6EAE811" w14:textId="7EB35252" w:rsidR="00FE0F68" w:rsidRPr="00F20140" w:rsidRDefault="00F20140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F20140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135" type="#_x0000_t202" style="position:absolute;left:12601;top:5963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2497E13A" w14:textId="0782AD3E" w:rsidR="00F20140" w:rsidRPr="00F20140" w:rsidRDefault="00F20140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136" type="#_x0000_t202" style="position:absolute;left:21111;top:5924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5C12D37" w14:textId="55127477" w:rsidR="00F20140" w:rsidRPr="00F20140" w:rsidRDefault="00F20140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137" type="#_x0000_t202" style="position:absolute;left:16985;top:-1065;width:1457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46EA206F" w14:textId="481478B8" w:rsidR="00F20140" w:rsidRPr="00F20140" w:rsidRDefault="00F20140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group id="组合 58" o:spid="_x0000_s1138" style="position:absolute;left:2115;top:2519;width:5621;height:12321" coordsize="5620,12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">
                    <v:group id="组合 57" o:spid="_x0000_s1139" style="position:absolute;width:5620;height:457" coordsize="5620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">
                      <v:oval id="椭圆 2" o:spid="_x0000_s1140" style="position:absolute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椭圆 2" o:spid="_x0000_s1141" style="position:absolute;left:171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椭圆 2" o:spid="_x0000_s1142" style="position:absolute;left:345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" fillcolor="black [3213]" stroked="f" strokeweight="1pt">
                        <v:stroke joinstyle="miter"/>
                      </v:oval>
                      <v:oval id="椭圆 2" o:spid="_x0000_s1143" style="position:absolute;left:516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" fillcolor="black [3213]" stroked="f" strokeweight="1pt">
                        <v:stroke joinstyle="miter"/>
                      </v:oval>
                    </v:group>
                    <v:group id="组合 57" o:spid="_x0000_s1144" style="position:absolute;top:1687;width:5620;height:457" coordsize="5620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">
                      <v:oval id="椭圆 2" o:spid="_x0000_s1145" style="position:absolute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" fillcolor="black [3213]" stroked="f" strokeweight="1pt">
                        <v:stroke joinstyle="miter"/>
                      </v:oval>
                      <v:oval id="椭圆 2" o:spid="_x0000_s1146" style="position:absolute;left:171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" fillcolor="black [3213]" stroked="f" strokeweight="1pt">
                        <v:stroke joinstyle="miter"/>
                      </v:oval>
                      <v:oval id="椭圆 2" o:spid="_x0000_s1147" style="position:absolute;left:345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" fillcolor="black [3213]" stroked="f" strokeweight="1pt">
                        <v:stroke joinstyle="miter"/>
                      </v:oval>
                      <v:oval id="椭圆 2" o:spid="_x0000_s1148" style="position:absolute;left:516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" fillcolor="black [3213]" stroked="f" strokeweight="1pt">
                        <v:stroke joinstyle="miter"/>
                      </v:oval>
                    </v:group>
                    <v:group id="组合 57" o:spid="_x0000_s1149" style="position:absolute;top:3400;width:5620;height:457" coordsize="5620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">
                      <v:oval id="椭圆 2" o:spid="_x0000_s1150" style="position:absolute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" fillcolor="black [3213]" stroked="f" strokeweight="1pt">
                        <v:stroke joinstyle="miter"/>
                      </v:oval>
                      <v:oval id="椭圆 2" o:spid="_x0000_s1151" style="position:absolute;left:171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椭圆 2" o:spid="_x0000_s1152" style="position:absolute;left:345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" fillcolor="black [3213]" stroked="f" strokeweight="1pt">
                        <v:stroke joinstyle="miter"/>
                      </v:oval>
                      <v:oval id="椭圆 2" o:spid="_x0000_s1153" style="position:absolute;left:516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" fillcolor="black [3213]" stroked="f" strokeweight="1pt">
                        <v:stroke joinstyle="miter"/>
                      </v:oval>
                    </v:group>
                    <v:group id="组合 57" o:spid="_x0000_s1154" style="position:absolute;top:5088;width:5620;height:457" coordsize="5620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">
                      <v:oval id="椭圆 2" o:spid="_x0000_s1155" style="position:absolute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" fillcolor="black [3213]" stroked="f" strokeweight="1pt">
                        <v:stroke joinstyle="miter"/>
                      </v:oval>
                      <v:oval id="椭圆 2" o:spid="_x0000_s1156" style="position:absolute;left:171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" fillcolor="black [3213]" stroked="f" strokeweight="1pt">
                        <v:stroke joinstyle="miter"/>
                      </v:oval>
                      <v:oval id="椭圆 2" o:spid="_x0000_s1157" style="position:absolute;left:345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" fillcolor="black [3213]" stroked="f" strokeweight="1pt">
                        <v:stroke joinstyle="miter"/>
                      </v:oval>
                      <v:oval id="椭圆 2" o:spid="_x0000_s1158" style="position:absolute;left:516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" fillcolor="black [3213]" stroked="f" strokeweight="1pt">
                        <v:stroke joinstyle="miter"/>
                      </v:oval>
                    </v:group>
                    <v:group id="组合 57" o:spid="_x0000_s1159" style="position:absolute;top:6801;width:5620;height:457" coordsize="5620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">
                      <v:oval id="椭圆 2" o:spid="_x0000_s1160" style="position:absolute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" fillcolor="black [3213]" stroked="f" strokeweight="1pt">
                        <v:stroke joinstyle="miter"/>
                      </v:oval>
                      <v:oval id="椭圆 2" o:spid="_x0000_s1161" style="position:absolute;left:171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" fillcolor="black [3213]" stroked="f" strokeweight="1pt">
                        <v:stroke joinstyle="miter"/>
                      </v:oval>
                      <v:oval id="椭圆 2" o:spid="_x0000_s1162" style="position:absolute;left:345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" fillcolor="black [3213]" stroked="f" strokeweight="1pt">
                        <v:stroke joinstyle="miter"/>
                      </v:oval>
                      <v:oval id="椭圆 2" o:spid="_x0000_s1163" style="position:absolute;left:516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" fillcolor="black [3213]" stroked="f" strokeweight="1pt">
                        <v:stroke joinstyle="miter"/>
                      </v:oval>
                    </v:group>
                    <v:group id="组合 57" o:spid="_x0000_s1164" style="position:absolute;top:8489;width:5620;height:457" coordsize="5620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">
                      <v:oval id="椭圆 2" o:spid="_x0000_s1165" style="position:absolute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椭圆 2" o:spid="_x0000_s1166" style="position:absolute;left:171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椭圆 2" o:spid="_x0000_s1167" style="position:absolute;left:345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" fillcolor="black [3213]" stroked="f" strokeweight="1pt">
                        <v:stroke joinstyle="miter"/>
                      </v:oval>
                      <v:oval id="椭圆 2" o:spid="_x0000_s1168" style="position:absolute;left:516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" fillcolor="black [3213]" stroked="f" strokeweight="1pt">
                        <v:stroke joinstyle="miter"/>
                      </v:oval>
                    </v:group>
                    <v:group id="组合 57" o:spid="_x0000_s1169" style="position:absolute;top:10176;width:5620;height:457" coordsize="5620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">
                      <v:oval id="椭圆 2" o:spid="_x0000_s1170" style="position:absolute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椭圆 2" o:spid="_x0000_s1171" style="position:absolute;left:171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" fillcolor="black [3213]" stroked="f" strokeweight="1pt">
                        <v:stroke joinstyle="miter"/>
                      </v:oval>
                      <v:oval id="椭圆 2" o:spid="_x0000_s1172" style="position:absolute;left:345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椭圆 2" o:spid="_x0000_s1173" style="position:absolute;left:516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" fillcolor="black [3213]" stroked="f" strokeweight="1pt">
                        <v:stroke joinstyle="miter"/>
                      </v:oval>
                    </v:group>
                    <v:group id="组合 57" o:spid="_x0000_s1174" style="position:absolute;top:11864;width:5620;height:457" coordsize="5620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">
                      <v:oval id="椭圆 2" o:spid="_x0000_s1175" style="position:absolute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" fillcolor="black [3213]" stroked="f" strokeweight="1pt">
                        <v:stroke joinstyle="miter"/>
                      </v:oval>
                      <v:oval id="椭圆 2" o:spid="_x0000_s1176" style="position:absolute;left:171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椭圆 2" o:spid="_x0000_s1177" style="position:absolute;left:345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" fillcolor="black [3213]" stroked="f" strokeweight="1pt">
                        <v:stroke joinstyle="miter"/>
                      </v:oval>
                      <v:oval id="椭圆 2" o:spid="_x0000_s1178" style="position:absolute;left:5163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" fillcolor="black [3213]" stroked="f" strokeweight="1pt">
                        <v:stroke joinstyle="miter"/>
                      </v:oval>
                    </v:group>
                  </v:group>
                </v:group>
                <v:shape id="图形 9" o:spid="_x0000_s1179" style="position:absolute;left:2113;top:11856;width:5872;height:904;rotation:90;flip:x;visibility:visible;mso-wrap-style:square;v-text-anchor:top" coordsize="1499044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" path="m,190500c6001,95250,32194,,84582,v104775,,104775,381000,47625,381000c75057,381000,75057,,179832,v104775,,104775,381000,47625,381000c170307,381000,170307,,275082,v104775,,104775,381000,47625,381000c265557,381000,265557,,370332,v104775,,104775,381000,47625,381000c360807,381000,360807,,465582,v104775,,104775,381000,47625,381000c456057,381000,456057,,560832,v104775,,104775,381000,47625,381000c551307,381000,551307,,656082,v104775,,104775,381000,47625,381000c646557,381000,646557,,751332,v104775,,104775,381000,47625,381000c741807,381000,741807,,846582,v104775,,104775,381000,47625,381000c837057,381000,837057,,941832,v104775,,104775,381000,47625,381000c932307,381000,932307,,1037082,v104775,,104775,381000,47625,381000c1027557,381000,1027557,,1132332,v104775,,104775,381000,47625,381000c1122807,381000,1122807,,1227582,v104775,,104775,381000,47625,381000c1218057,381000,1218057,,1322832,v104775,,104775,381000,47625,381000c1313307,381000,1313307,,1418082,v45339,,71056,115774,80962,196737e" filled="f">
                  <v:stroke joinstyle="miter"/>
                  <v:path arrowok="t" o:connecttype="custom" o:connectlocs="0,45242;33131,0;51786,90483;70441,0;89096,90483;107751,0;126406,90483;145061,0;163716,90483;182370,0;201025,90483;219680,0;238335,90483;256990,0;275645,90483;294300,0;312955,90483;331610,0;350265,90483;368920,0;387575,90483;406229,0;424884,90483;443539,0;462194,90483;480849,0;499504,90483;518159,0;536814,90483;555469,0;587182,46723" o:connectangles="0,0,0,0,0,0,0,0,0,0,0,0,0,0,0,0,0,0,0,0,0,0,0,0,0,0,0,0,0,0,0"/>
                </v:shape>
                <w10:wrap type="square"/>
              </v:group>
            </w:pict>
          </mc:Fallback>
        </mc:AlternateContent>
      </w:r>
      <w:r w:rsidR="00F138F8" w:rsidRPr="00122FE6">
        <w:t>电磁泵减速部分的简化工作原理如图。在垂直纸面向外、磁感应强度大小为</w:t>
      </w:r>
      <w:r w:rsidR="00F138F8" w:rsidRPr="00122FE6">
        <w:rPr>
          <w:rFonts w:hint="eastAsia"/>
          <w:i/>
          <w:iCs/>
        </w:rPr>
        <w:t>B</w:t>
      </w:r>
      <w:r w:rsidR="00F138F8" w:rsidRPr="00122FE6">
        <w:t>的匀强磁场中，竖直放置的</w:t>
      </w:r>
      <w:r w:rsidR="00F138F8" w:rsidRPr="00122FE6">
        <w:rPr>
          <w:rFonts w:hint="eastAsia"/>
        </w:rPr>
        <w:t>U</w:t>
      </w:r>
      <w:r w:rsidR="00F138F8" w:rsidRPr="00122FE6">
        <w:t>形光滑金属导轨左右间距为</w:t>
      </w:r>
      <w:r w:rsidR="00F138F8" w:rsidRPr="00122FE6">
        <w:rPr>
          <w:rFonts w:hint="eastAsia"/>
          <w:i/>
          <w:iCs/>
        </w:rPr>
        <w:t>L</w:t>
      </w:r>
      <w:r w:rsidR="00F138F8" w:rsidRPr="00122FE6">
        <w:t>，水平放置的导体棒</w:t>
      </w:r>
      <w:r w:rsidR="00F138F8" w:rsidRPr="00122FE6">
        <w:rPr>
          <w:rFonts w:hint="eastAsia"/>
        </w:rPr>
        <w:t>ab</w:t>
      </w:r>
      <w:r w:rsidR="00F138F8" w:rsidRPr="00122FE6">
        <w:t>质量为</w:t>
      </w:r>
      <w:r w:rsidR="00F138F8" w:rsidRPr="00122FE6">
        <w:rPr>
          <w:rFonts w:hint="eastAsia"/>
          <w:i/>
          <w:iCs/>
        </w:rPr>
        <w:t>m</w:t>
      </w:r>
      <w:r w:rsidR="00F138F8" w:rsidRPr="00122FE6">
        <w:t>，与竖直放置且下端固定的绝缘轻弹簧相连，</w:t>
      </w:r>
      <w:r w:rsidR="00F138F8" w:rsidRPr="00122FE6">
        <w:rPr>
          <w:rFonts w:hint="eastAsia"/>
        </w:rPr>
        <w:t>ab</w:t>
      </w:r>
      <w:r w:rsidR="00F138F8" w:rsidRPr="00122FE6">
        <w:t>与导轨接触良好且其接入回路的电阻阻值为</w:t>
      </w:r>
      <w:r w:rsidR="00F138F8" w:rsidRPr="00122FE6">
        <w:rPr>
          <w:rFonts w:hint="eastAsia"/>
          <w:i/>
          <w:iCs/>
        </w:rPr>
        <w:t>R</w:t>
      </w:r>
      <w:r w:rsidR="00F138F8" w:rsidRPr="00122FE6">
        <w:t>。将</w:t>
      </w:r>
      <w:r w:rsidR="00F138F8" w:rsidRPr="00122FE6">
        <w:rPr>
          <w:rFonts w:hint="eastAsia"/>
        </w:rPr>
        <w:t>ab</w:t>
      </w:r>
      <w:r w:rsidR="00F138F8" w:rsidRPr="00122FE6">
        <w:t>自弹簧原长位置由静止释放，</w:t>
      </w:r>
      <w:r w:rsidR="00F138F8" w:rsidRPr="00122FE6">
        <w:rPr>
          <w:rFonts w:hint="eastAsia"/>
        </w:rPr>
        <w:t>ab</w:t>
      </w:r>
      <w:r w:rsidR="00F138F8" w:rsidRPr="00122FE6">
        <w:t>第一次到达最低点时下降高度为</w:t>
      </w:r>
      <w:r w:rsidR="00F138F8" w:rsidRPr="00122FE6">
        <w:rPr>
          <w:rFonts w:hint="eastAsia"/>
          <w:i/>
          <w:iCs/>
        </w:rPr>
        <w:t>h</w:t>
      </w:r>
      <w:r w:rsidR="00F138F8" w:rsidRPr="00122FE6">
        <w:t>，此过程中其最大速度为</w:t>
      </w:r>
      <w:r w:rsidR="00F138F8" w:rsidRPr="00122FE6">
        <w:rPr>
          <w:rFonts w:ascii="Book Antiqua" w:hAnsi="Book Antiqua"/>
          <w:i/>
          <w:iCs/>
        </w:rPr>
        <w:t>v</w:t>
      </w:r>
      <w:r w:rsidR="00F138F8" w:rsidRPr="00122FE6">
        <w:t>。导轨电阻忽略不计，弹簧始终在弹性限度内。在</w:t>
      </w:r>
      <w:r w:rsidR="00F138F8" w:rsidRPr="00122FE6">
        <w:rPr>
          <w:rFonts w:hint="eastAsia"/>
        </w:rPr>
        <w:t>ab</w:t>
      </w:r>
      <w:r w:rsidR="00F138F8" w:rsidRPr="00122FE6">
        <w:t>从静止释放到第一次到达最低点的过程中</w:t>
      </w:r>
      <w:commentRangeStart w:id="5"/>
      <w:commentRangeEnd w:id="5"/>
      <w:r w:rsidR="00122FE6" w:rsidRPr="00122FE6">
        <w:rPr>
          <w:rStyle w:val="a9"/>
          <w:szCs w:val="24"/>
        </w:rPr>
        <w:commentReference w:id="5"/>
      </w:r>
      <w:r w:rsidR="00F138F8" w:rsidRPr="00122FE6">
        <w:t>（</w:t>
      </w:r>
      <w:r w:rsidR="00F138F8" w:rsidRPr="00122FE6">
        <w:rPr>
          <w:rFonts w:eastAsia="Times New Roman" w:cs="Times New Roman"/>
        </w:rPr>
        <w:t xml:space="preserve">     </w:t>
      </w:r>
      <w:r w:rsidR="00F138F8" w:rsidRPr="00122FE6">
        <w:t>）</w:t>
      </w:r>
    </w:p>
    <w:p w14:paraId="5A356975" w14:textId="10F03191" w:rsidR="009A2260" w:rsidRPr="00122FE6" w:rsidRDefault="00B33B14" w:rsidP="00B33B14">
      <w:r w:rsidRPr="00122FE6">
        <w:t>A</w:t>
      </w:r>
      <w:r w:rsidRPr="00122FE6">
        <w:t>．流过导体棒的感应电流方向由</w:t>
      </w:r>
      <w:r w:rsidR="00F138F8" w:rsidRPr="00122FE6">
        <w:rPr>
          <w:rFonts w:hint="eastAsia"/>
        </w:rPr>
        <w:t>a</w:t>
      </w:r>
      <w:r w:rsidRPr="00122FE6">
        <w:t>向</w:t>
      </w:r>
      <w:r w:rsidR="00F138F8" w:rsidRPr="00122FE6">
        <w:rPr>
          <w:rFonts w:hint="eastAsia"/>
        </w:rPr>
        <w:t>b</w:t>
      </w:r>
    </w:p>
    <w:p w14:paraId="4E1B9A99" w14:textId="0FC84F6E" w:rsidR="009A2260" w:rsidRPr="00122FE6" w:rsidRDefault="00B33B14" w:rsidP="00B33B14">
      <w:r w:rsidRPr="00122FE6">
        <w:t>B</w:t>
      </w:r>
      <w:r w:rsidRPr="00122FE6">
        <w:t>．导体棒所受安培力的冲量为零</w:t>
      </w:r>
    </w:p>
    <w:p w14:paraId="1406CB68" w14:textId="031FA2B2" w:rsidR="009A2260" w:rsidRPr="00122FE6" w:rsidRDefault="00B33B14" w:rsidP="00B33B14">
      <w:r w:rsidRPr="00122FE6">
        <w:t>C</w:t>
      </w:r>
      <w:r w:rsidRPr="00122FE6">
        <w:t>．通过导体棒的电荷量大小为</w:t>
      </w:r>
      <w:r w:rsidR="00122FE6" w:rsidRPr="00122FE6">
        <w:fldChar w:fldCharType="begin"/>
      </w:r>
      <w:r w:rsidR="00122FE6" w:rsidRPr="00122FE6">
        <w:instrText xml:space="preserve"> </w:instrText>
      </w:r>
      <w:r w:rsidR="00122FE6" w:rsidRPr="00122FE6">
        <w:rPr>
          <w:rFonts w:hint="eastAsia"/>
        </w:rPr>
        <w:instrText>EQ \F(</w:instrText>
      </w:r>
      <w:r w:rsidR="00122FE6" w:rsidRPr="00122FE6">
        <w:rPr>
          <w:rFonts w:hint="eastAsia"/>
          <w:i/>
          <w:iCs/>
        </w:rPr>
        <w:instrText>BLh</w:instrText>
      </w:r>
      <w:r w:rsidR="00122FE6" w:rsidRPr="00122FE6">
        <w:rPr>
          <w:rFonts w:hint="eastAsia"/>
        </w:rPr>
        <w:instrText>,</w:instrText>
      </w:r>
      <w:r w:rsidR="00122FE6" w:rsidRPr="00122FE6">
        <w:rPr>
          <w:rFonts w:hint="eastAsia"/>
          <w:i/>
          <w:iCs/>
        </w:rPr>
        <w:instrText>R</w:instrText>
      </w:r>
      <w:r w:rsidR="00122FE6" w:rsidRPr="00122FE6">
        <w:rPr>
          <w:rFonts w:hint="eastAsia"/>
        </w:rPr>
        <w:instrText>)</w:instrText>
      </w:r>
      <w:r w:rsidR="00122FE6" w:rsidRPr="00122FE6">
        <w:instrText xml:space="preserve"> </w:instrText>
      </w:r>
      <w:r w:rsidR="00122FE6" w:rsidRPr="00122FE6">
        <w:fldChar w:fldCharType="separate"/>
      </w:r>
      <w:r w:rsidR="00122FE6" w:rsidRPr="00122FE6">
        <w:fldChar w:fldCharType="end"/>
      </w:r>
    </w:p>
    <w:p w14:paraId="63B616DE" w14:textId="258884F2" w:rsidR="009A2260" w:rsidRPr="00002031" w:rsidRDefault="00B33B14" w:rsidP="00B33B14">
      <w:pPr>
        <w:rPr>
          <w:rFonts w:eastAsiaTheme="minorEastAsia"/>
        </w:rPr>
      </w:pPr>
      <w:r w:rsidRPr="00122FE6">
        <w:t>D</w:t>
      </w:r>
      <w:r w:rsidRPr="00122FE6">
        <w:t>．导体棒的加速度最大值为</w:t>
      </w:r>
      <w:r w:rsidR="00122FE6" w:rsidRPr="00122FE6">
        <w:fldChar w:fldCharType="begin"/>
      </w:r>
      <w:r w:rsidR="00122FE6" w:rsidRPr="00122FE6">
        <w:instrText xml:space="preserve"> </w:instrText>
      </w:r>
      <w:r w:rsidR="00122FE6" w:rsidRPr="00122FE6">
        <w:rPr>
          <w:rFonts w:hint="eastAsia"/>
        </w:rPr>
        <w:instrText>EQ \F(</w:instrText>
      </w:r>
      <w:r w:rsidR="00122FE6" w:rsidRPr="00122FE6">
        <w:rPr>
          <w:rFonts w:hint="eastAsia"/>
          <w:i/>
          <w:iCs/>
        </w:rPr>
        <w:instrText>B</w:instrText>
      </w:r>
      <w:r w:rsidR="00122FE6" w:rsidRPr="00122FE6">
        <w:rPr>
          <w:rFonts w:hint="eastAsia"/>
          <w:vertAlign w:val="superscript"/>
        </w:rPr>
        <w:instrText>2</w:instrText>
      </w:r>
      <w:r w:rsidR="00122FE6" w:rsidRPr="00122FE6">
        <w:rPr>
          <w:rFonts w:hint="eastAsia"/>
          <w:i/>
          <w:iCs/>
        </w:rPr>
        <w:instrText>L</w:instrText>
      </w:r>
      <w:r w:rsidR="00122FE6" w:rsidRPr="00122FE6">
        <w:rPr>
          <w:rFonts w:hint="eastAsia"/>
          <w:vertAlign w:val="superscript"/>
        </w:rPr>
        <w:instrText>2</w:instrText>
      </w:r>
      <w:r w:rsidR="00122FE6" w:rsidRPr="00122FE6">
        <w:rPr>
          <w:rFonts w:ascii="Book Antiqua" w:hAnsi="Book Antiqua"/>
          <w:i/>
          <w:iCs/>
        </w:rPr>
        <w:instrText>v</w:instrText>
      </w:r>
      <w:r w:rsidR="00122FE6" w:rsidRPr="00122FE6">
        <w:rPr>
          <w:rFonts w:hint="eastAsia"/>
        </w:rPr>
        <w:instrText>,</w:instrText>
      </w:r>
      <w:r w:rsidR="00122FE6" w:rsidRPr="00122FE6">
        <w:rPr>
          <w:rFonts w:hint="eastAsia"/>
          <w:i/>
          <w:iCs/>
        </w:rPr>
        <w:instrText>mR</w:instrText>
      </w:r>
      <w:r w:rsidR="00122FE6" w:rsidRPr="00122FE6">
        <w:rPr>
          <w:rFonts w:hint="eastAsia"/>
        </w:rPr>
        <w:instrText>)</w:instrText>
      </w:r>
      <w:r w:rsidR="00122FE6" w:rsidRPr="00122FE6">
        <w:instrText xml:space="preserve"> </w:instrText>
      </w:r>
      <w:r w:rsidR="00122FE6" w:rsidRPr="00122FE6">
        <w:fldChar w:fldCharType="separate"/>
      </w:r>
      <w:r w:rsidR="00122FE6" w:rsidRPr="00122FE6">
        <w:fldChar w:fldCharType="end"/>
      </w:r>
    </w:p>
    <w:p w14:paraId="68B60C6D" w14:textId="5FFCA580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详解】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．由右手定则可知，流过导体棒的感应电流方向由</w:t>
      </w:r>
      <w:r w:rsidR="00F138F8">
        <w:rPr>
          <w:rFonts w:hint="eastAsia"/>
          <w:color w:val="EE0000"/>
        </w:rPr>
        <w:t>b</w:t>
      </w:r>
      <w:r w:rsidRPr="00B33B14">
        <w:rPr>
          <w:color w:val="EE0000"/>
        </w:rPr>
        <w:t>向</w:t>
      </w:r>
      <w:r w:rsidR="00F138F8">
        <w:rPr>
          <w:rFonts w:hint="eastAsia"/>
          <w:color w:val="EE0000"/>
        </w:rPr>
        <w:t>a</w:t>
      </w:r>
      <w:r w:rsidRPr="00B33B14">
        <w:rPr>
          <w:color w:val="EE0000"/>
        </w:rPr>
        <w:t>，故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错误；</w:t>
      </w:r>
    </w:p>
    <w:p w14:paraId="2B07A79C" w14:textId="14995695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．导体棒下降过程中，安培力大小改变，方向不变，由冲量公式</w:t>
      </w:r>
      <w:r w:rsidR="00F138F8" w:rsidRPr="00F138F8">
        <w:rPr>
          <w:rFonts w:hint="eastAsia"/>
          <w:i/>
          <w:iCs/>
          <w:color w:val="EE0000"/>
        </w:rPr>
        <w:t>I</w:t>
      </w:r>
      <w:r w:rsidR="00F138F8">
        <w:rPr>
          <w:rFonts w:hint="eastAsia"/>
          <w:color w:val="EE0000"/>
        </w:rPr>
        <w:t xml:space="preserve"> = </w:t>
      </w:r>
      <w:r w:rsidR="00F138F8" w:rsidRPr="00F138F8">
        <w:rPr>
          <w:rFonts w:hint="eastAsia"/>
          <w:i/>
          <w:iCs/>
          <w:color w:val="EE0000"/>
        </w:rPr>
        <w:t>Ft</w:t>
      </w:r>
      <w:r w:rsidRPr="00B33B14">
        <w:rPr>
          <w:color w:val="EE0000"/>
        </w:rPr>
        <w:t>可知，导体棒所受安培力的冲量不为零，故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错误；</w:t>
      </w:r>
    </w:p>
    <w:p w14:paraId="5FB5E8BB" w14:textId="4094A8CE" w:rsidR="009A2260" w:rsidRPr="00B33B14" w:rsidRDefault="00000000" w:rsidP="005778D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lastRenderedPageBreak/>
        <w:t>C</w:t>
      </w:r>
      <w:r w:rsidRPr="00B33B14">
        <w:rPr>
          <w:color w:val="EE0000"/>
        </w:rPr>
        <w:t>．导体棒下降过程中，感应电动势为</w:t>
      </w:r>
      <w:r w:rsidRPr="00B33B14">
        <w:rPr>
          <w:color w:val="EE0000"/>
        </w:rPr>
        <w:object w:dxaOrig="1560" w:dyaOrig="615" w14:anchorId="2079259B">
          <v:shape id="_x0000_i1039" type="#_x0000_t75" alt="学科网(www.zxxk.com)--教育资源门户，提供试卷、教案、课件、论文、素材以及各类教学资源下载，还有大量而丰富的教学相关资讯！" style="width:76.35pt;height:29.65pt" o:ole="">
            <v:imagedata r:id="rId42" o:title="eqId44ed202f4583532cc2f819390495118b"/>
          </v:shape>
          <o:OLEObject Type="Embed" ProgID="Equation.DSMT4" ShapeID="_x0000_i1039" DrawAspect="Content" ObjectID="_1843565914" r:id="rId43"/>
        </w:object>
      </w:r>
    </w:p>
    <w:p w14:paraId="60AE3EB3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感应电流为</w:t>
      </w:r>
      <w:r w:rsidRPr="00B33B14">
        <w:rPr>
          <w:color w:val="EE0000"/>
        </w:rPr>
        <w:object w:dxaOrig="1461" w:dyaOrig="634" w14:anchorId="62A46DFE">
          <v:shape id="_x0000_i1040" type="#_x0000_t75" alt="学科网(www.zxxk.com)--教育资源门户，提供试卷、教案、课件、论文、素材以及各类教学资源下载，还有大量而丰富的教学相关资讯！" style="width:1in;height:34pt" o:ole="">
            <v:imagedata r:id="rId44" o:title="eqId6eaf5700b53f9287f9d3995168f14d14"/>
          </v:shape>
          <o:OLEObject Type="Embed" ProgID="Equation.DSMT4" ShapeID="_x0000_i1040" DrawAspect="Content" ObjectID="_1843565915" r:id="rId45"/>
        </w:object>
      </w:r>
    </w:p>
    <w:p w14:paraId="17A84108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通过导体棒的电荷量大小为</w:t>
      </w:r>
      <w:r w:rsidRPr="00B33B14">
        <w:rPr>
          <w:color w:val="EE0000"/>
        </w:rPr>
        <w:object w:dxaOrig="1623" w:dyaOrig="623" w14:anchorId="591C9C70">
          <v:shape id="_x0000_i1041" type="#_x0000_t75" alt="学科网(www.zxxk.com)--教育资源门户，提供试卷、教案、课件、论文、素材以及各类教学资源下载，还有大量而丰富的教学相关资讯！" style="width:80.35pt;height:29.65pt" o:ole="">
            <v:imagedata r:id="rId46" o:title="eqId288a3fcef7ad2021003737055a2314be"/>
          </v:shape>
          <o:OLEObject Type="Embed" ProgID="Equation.DSMT4" ShapeID="_x0000_i1041" DrawAspect="Content" ObjectID="_1843565916" r:id="rId47"/>
        </w:object>
      </w:r>
      <w:r w:rsidRPr="00B33B14">
        <w:rPr>
          <w:color w:val="EE0000"/>
        </w:rPr>
        <w:t>，故</w:t>
      </w: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正确；</w:t>
      </w:r>
    </w:p>
    <w:p w14:paraId="2CD387E1" w14:textId="77777777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t>D</w:t>
      </w:r>
      <w:r w:rsidRPr="00B33B14">
        <w:rPr>
          <w:color w:val="EE0000"/>
        </w:rPr>
        <w:t>．根据题意可知，导体棒下降过程中，先做加速度减小的加速运动，再做加速度增大的减速运动，则导体棒的加速度最大值出现在最低点或初始位置，导体棒速度最大时有</w:t>
      </w:r>
      <w:r w:rsidRPr="00B33B14">
        <w:rPr>
          <w:color w:val="EE0000"/>
        </w:rPr>
        <w:object w:dxaOrig="1680" w:dyaOrig="660" w14:anchorId="39AA557F">
          <v:shape id="_x0000_i1042" type="#_x0000_t75" alt="学科网(www.zxxk.com)--教育资源门户，提供试卷、教案、课件、论文、素材以及各类教学资源下载，还有大量而丰富的教学相关资讯！" style="width:84.65pt;height:34pt" o:ole="">
            <v:imagedata r:id="rId48" o:title="eqId9fa603b59f6d95eb36c0a2bb73f6b04a"/>
          </v:shape>
          <o:OLEObject Type="Embed" ProgID="Equation.DSMT4" ShapeID="_x0000_i1042" DrawAspect="Content" ObjectID="_1843565917" r:id="rId49"/>
        </w:object>
      </w:r>
    </w:p>
    <w:p w14:paraId="4A109083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若没有磁场，由能量守恒定律有</w:t>
      </w:r>
      <w:r w:rsidRPr="00B33B14">
        <w:rPr>
          <w:color w:val="EE0000"/>
        </w:rPr>
        <w:object w:dxaOrig="1200" w:dyaOrig="624" w14:anchorId="569EB6B0">
          <v:shape id="_x0000_i1043" type="#_x0000_t75" alt="学科网(www.zxxk.com)--教育资源门户，提供试卷、教案、课件、论文、素材以及各类教学资源下载，还有大量而丰富的教学相关资讯！" style="width:59.35pt;height:29.65pt" o:ole="">
            <v:imagedata r:id="rId50" o:title="eqId6938b2f2bb11c92b56eaac912aa59b43"/>
          </v:shape>
          <o:OLEObject Type="Embed" ProgID="Equation.DSMT4" ShapeID="_x0000_i1043" DrawAspect="Content" ObjectID="_1843565918" r:id="rId51"/>
        </w:object>
      </w:r>
    </w:p>
    <w:p w14:paraId="7884E041" w14:textId="003790C2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可知，在最低点时，有</w:t>
      </w:r>
      <w:r w:rsidR="00F138F8" w:rsidRPr="00F138F8">
        <w:rPr>
          <w:rFonts w:hint="eastAsia"/>
          <w:i/>
          <w:iCs/>
          <w:color w:val="EE0000"/>
        </w:rPr>
        <w:t>kx</w:t>
      </w:r>
      <w:r w:rsidR="00F138F8">
        <w:rPr>
          <w:rFonts w:hint="eastAsia"/>
          <w:color w:val="EE0000"/>
        </w:rPr>
        <w:t xml:space="preserve"> = 2</w:t>
      </w:r>
      <w:r w:rsidR="00F138F8" w:rsidRPr="00F138F8">
        <w:rPr>
          <w:rFonts w:hint="eastAsia"/>
          <w:i/>
          <w:iCs/>
          <w:color w:val="EE0000"/>
        </w:rPr>
        <w:t>mg</w:t>
      </w:r>
    </w:p>
    <w:p w14:paraId="1C9C28AF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此时，加速度为</w:t>
      </w:r>
      <w:r w:rsidRPr="00B33B14">
        <w:rPr>
          <w:color w:val="EE0000"/>
        </w:rPr>
        <w:object w:dxaOrig="1603" w:dyaOrig="625" w14:anchorId="43D85F18">
          <v:shape id="_x0000_i1044" type="#_x0000_t75" alt="学科网(www.zxxk.com)--教育资源门户，提供试卷、教案、课件、论文、素材以及各类教学资源下载，还有大量而丰富的教学相关资讯！" style="width:80.35pt;height:29.65pt" o:ole="">
            <v:imagedata r:id="rId52" o:title="eqIda649bfcb5421913c29c5d5a1cd99e724"/>
          </v:shape>
          <o:OLEObject Type="Embed" ProgID="Equation.DSMT4" ShapeID="_x0000_i1044" DrawAspect="Content" ObjectID="_1843565919" r:id="rId53"/>
        </w:object>
      </w:r>
    </w:p>
    <w:p w14:paraId="2DD179D9" w14:textId="4A6CE744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有磁场时，由能量守恒定律可知，弹簧的形变量减小，则最低点时加速度小于</w:t>
      </w:r>
      <w:r w:rsidR="00F138F8" w:rsidRPr="00F138F8">
        <w:rPr>
          <w:rFonts w:hint="eastAsia"/>
          <w:i/>
          <w:iCs/>
          <w:color w:val="EE0000"/>
        </w:rPr>
        <w:t>g</w:t>
      </w:r>
      <w:r w:rsidRPr="00B33B14">
        <w:rPr>
          <w:color w:val="EE0000"/>
        </w:rPr>
        <w:t>，则导体棒的加速度最大值出现在初始位置，此时，导体棒只受重力，加速度为</w:t>
      </w:r>
      <w:r w:rsidRPr="00B33B14">
        <w:rPr>
          <w:color w:val="EE0000"/>
        </w:rPr>
        <w:object w:dxaOrig="1065" w:dyaOrig="660" w14:anchorId="459A1A49">
          <v:shape id="_x0000_i1045" type="#_x0000_t75" alt="学科网(www.zxxk.com)--教育资源门户，提供试卷、教案、课件、论文、素材以及各类教学资源下载，还有大量而丰富的教学相关资讯！" style="width:55pt;height:34pt" o:ole="">
            <v:imagedata r:id="rId54" o:title="eqId8f8bdecae0b4e3eee508b3529fe26888"/>
          </v:shape>
          <o:OLEObject Type="Embed" ProgID="Equation.DSMT4" ShapeID="_x0000_i1045" DrawAspect="Content" ObjectID="_1843565920" r:id="rId55"/>
        </w:object>
      </w:r>
      <w:r w:rsidRPr="00B33B14">
        <w:rPr>
          <w:color w:val="EE0000"/>
        </w:rPr>
        <w:t>，故</w:t>
      </w:r>
      <w:r w:rsidRPr="00B33B14">
        <w:rPr>
          <w:rFonts w:eastAsia="Times New Roman" w:cs="Times New Roman"/>
          <w:color w:val="EE0000"/>
        </w:rPr>
        <w:t>D</w:t>
      </w:r>
      <w:r w:rsidRPr="00B33B14">
        <w:rPr>
          <w:color w:val="EE0000"/>
        </w:rPr>
        <w:t>错误。</w:t>
      </w:r>
    </w:p>
    <w:p w14:paraId="583C3D1E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。</w:t>
      </w:r>
    </w:p>
    <w:p w14:paraId="6D272074" w14:textId="77777777" w:rsidR="00144D08" w:rsidRDefault="00144D08" w:rsidP="00B33B14">
      <w:pPr>
        <w:rPr>
          <w:color w:val="EE0000"/>
        </w:rPr>
      </w:pPr>
    </w:p>
    <w:p w14:paraId="1A018616" w14:textId="3B1491E4" w:rsidR="009A2260" w:rsidRPr="00122FE6" w:rsidRDefault="00000000" w:rsidP="00144D08">
      <w:pPr>
        <w:numPr>
          <w:ilvl w:val="0"/>
          <w:numId w:val="2"/>
        </w:numPr>
      </w:pPr>
      <w:r w:rsidRPr="00122FE6">
        <w:t>飞行时间质谱仪可用于创新药物研发等领域，其简化工作原理如图。开关</w:t>
      </w:r>
      <w:r w:rsidRPr="00122FE6">
        <w:rPr>
          <w:rFonts w:eastAsia="Times New Roman" w:cs="Times New Roman"/>
        </w:rPr>
        <w:t>S</w:t>
      </w:r>
      <w:r w:rsidRPr="00122FE6">
        <w:t>闭合，在真空室内，电容器极板</w:t>
      </w:r>
      <w:r w:rsidRPr="00122FE6">
        <w:rPr>
          <w:rFonts w:eastAsia="Times New Roman" w:cs="Times New Roman"/>
        </w:rPr>
        <w:t>AB</w:t>
      </w:r>
      <w:r w:rsidRPr="00122FE6">
        <w:t>间加速电压为</w:t>
      </w:r>
      <w:r w:rsidRPr="00122FE6">
        <w:rPr>
          <w:rFonts w:eastAsia="Times New Roman" w:cs="Times New Roman"/>
          <w:i/>
        </w:rPr>
        <w:t>U</w:t>
      </w:r>
      <w:r w:rsidRPr="00122FE6">
        <w:t>，两极板中央开有小孔，</w:t>
      </w:r>
      <w:r w:rsidRPr="00122FE6">
        <w:rPr>
          <w:rFonts w:eastAsia="Times New Roman" w:cs="Times New Roman"/>
          <w:iCs/>
        </w:rPr>
        <w:t>C</w:t>
      </w:r>
      <w:r w:rsidRPr="00122FE6">
        <w:t>为接收端，</w:t>
      </w:r>
      <w:r w:rsidRPr="00122FE6">
        <w:rPr>
          <w:rFonts w:eastAsia="Times New Roman" w:cs="Times New Roman"/>
          <w:iCs/>
        </w:rPr>
        <w:t>BC</w:t>
      </w:r>
      <w:r w:rsidRPr="00122FE6">
        <w:t>间为无场漂移区域。有一质量为</w:t>
      </w:r>
      <w:r w:rsidRPr="00122FE6">
        <w:rPr>
          <w:rFonts w:eastAsia="Times New Roman" w:cs="Times New Roman"/>
          <w:i/>
        </w:rPr>
        <w:t>m</w:t>
      </w:r>
      <w:r w:rsidRPr="00122FE6">
        <w:t>、电荷量为</w:t>
      </w:r>
      <w:r w:rsidRPr="00122FE6">
        <w:rPr>
          <w:rFonts w:eastAsia="Times New Roman" w:cs="Times New Roman"/>
          <w:i/>
        </w:rPr>
        <w:t>q</w:t>
      </w:r>
      <w:r w:rsidRPr="00122FE6">
        <w:t>（</w:t>
      </w:r>
      <w:r w:rsidR="00F138F8" w:rsidRPr="00122FE6">
        <w:rPr>
          <w:rFonts w:hint="eastAsia"/>
          <w:i/>
          <w:iCs/>
        </w:rPr>
        <w:t>q</w:t>
      </w:r>
      <w:r w:rsidR="00F138F8" w:rsidRPr="00122FE6">
        <w:rPr>
          <w:rFonts w:hint="eastAsia"/>
        </w:rPr>
        <w:t xml:space="preserve"> &gt; 0</w:t>
      </w:r>
      <w:r w:rsidRPr="00122FE6">
        <w:t>）的带电大分子（不计重力），自漂入（忽略初速度）</w:t>
      </w:r>
      <w:r w:rsidRPr="00122FE6">
        <w:rPr>
          <w:rFonts w:eastAsia="Times New Roman" w:cs="Times New Roman"/>
        </w:rPr>
        <w:t>A</w:t>
      </w:r>
      <w:r w:rsidRPr="00122FE6">
        <w:t>极板小孔起，经加速区域和漂移区域到达</w:t>
      </w:r>
      <w:r w:rsidRPr="00122FE6">
        <w:rPr>
          <w:rFonts w:eastAsia="Times New Roman" w:cs="Times New Roman"/>
          <w:iCs/>
        </w:rPr>
        <w:t>C</w:t>
      </w:r>
      <w:r w:rsidRPr="00122FE6">
        <w:t>端结束，时间探测器显示整个过程时间为</w:t>
      </w:r>
      <w:r w:rsidRPr="00122FE6">
        <w:rPr>
          <w:rFonts w:eastAsia="Times New Roman" w:cs="Times New Roman"/>
          <w:i/>
        </w:rPr>
        <w:t>t</w:t>
      </w:r>
      <w:r w:rsidRPr="00122FE6">
        <w:t>，</w:t>
      </w:r>
      <w:commentRangeStart w:id="6"/>
      <w:r w:rsidRPr="00122FE6">
        <w:t>则</w:t>
      </w:r>
      <w:commentRangeEnd w:id="6"/>
      <w:r w:rsidR="00122FE6" w:rsidRPr="00122FE6">
        <w:rPr>
          <w:rStyle w:val="a9"/>
          <w:szCs w:val="24"/>
        </w:rPr>
        <w:commentReference w:id="6"/>
      </w:r>
      <w:r w:rsidRPr="00122FE6">
        <w:t>（</w:t>
      </w:r>
      <w:r w:rsidRPr="00122FE6">
        <w:rPr>
          <w:rFonts w:eastAsia="Times New Roman" w:cs="Times New Roman"/>
        </w:rPr>
        <w:t xml:space="preserve">     </w:t>
      </w:r>
      <w:r w:rsidRPr="00122FE6">
        <w:t>）</w:t>
      </w:r>
    </w:p>
    <w:p w14:paraId="1DE0F786" w14:textId="221CAFE5" w:rsidR="00002031" w:rsidRDefault="00EA570D" w:rsidP="00EA570D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514F6805" wp14:editId="4D1C652D">
                <wp:extent cx="2343150" cy="1579273"/>
                <wp:effectExtent l="0" t="0" r="0" b="1905"/>
                <wp:docPr id="1708238506" name="组合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3150" cy="1579273"/>
                          <a:chOff x="-1" y="0"/>
                          <a:chExt cx="2343846" cy="1580787"/>
                        </a:xfrm>
                      </wpg:grpSpPr>
                      <wpg:grpSp>
                        <wpg:cNvPr id="248980898" name="组合 62"/>
                        <wpg:cNvGrpSpPr/>
                        <wpg:grpSpPr>
                          <a:xfrm>
                            <a:off x="-1" y="0"/>
                            <a:ext cx="2343846" cy="1580787"/>
                            <a:chOff x="-1" y="0"/>
                            <a:chExt cx="2343846" cy="1580787"/>
                          </a:xfrm>
                        </wpg:grpSpPr>
                        <wpg:grpSp>
                          <wpg:cNvPr id="438248177" name="组合 6"/>
                          <wpg:cNvGrpSpPr/>
                          <wpg:grpSpPr>
                            <a:xfrm>
                              <a:off x="-1" y="0"/>
                              <a:ext cx="2343846" cy="1580787"/>
                              <a:chOff x="-3718542" y="179843"/>
                              <a:chExt cx="2344196" cy="1580906"/>
                            </a:xfrm>
                          </wpg:grpSpPr>
                          <wpg:grpSp>
                            <wpg:cNvPr id="1446289725" name="组合 5"/>
                            <wpg:cNvGrpSpPr/>
                            <wpg:grpSpPr>
                              <a:xfrm>
                                <a:off x="-3718542" y="179843"/>
                                <a:ext cx="2332464" cy="1425825"/>
                                <a:chOff x="-3718542" y="179843"/>
                                <a:chExt cx="2332464" cy="1425825"/>
                              </a:xfrm>
                            </wpg:grpSpPr>
                            <wps:wsp>
                              <wps:cNvPr id="1874305763" name="椭圆 2"/>
                              <wps:cNvSpPr/>
                              <wps:spPr>
                                <a:xfrm>
                                  <a:off x="-3223168" y="1573916"/>
                                  <a:ext cx="31755" cy="3175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8366412" name="直接连接符 3"/>
                              <wps:cNvCnPr/>
                              <wps:spPr>
                                <a:xfrm flipH="1">
                                  <a:off x="-2980818" y="1589650"/>
                                  <a:ext cx="76661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654248" name="矩形 4"/>
                              <wps:cNvSpPr/>
                              <wps:spPr>
                                <a:xfrm>
                                  <a:off x="-1977758" y="743375"/>
                                  <a:ext cx="429258" cy="1075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2918681" name="矩形 4"/>
                              <wps:cNvSpPr/>
                              <wps:spPr>
                                <a:xfrm>
                                  <a:off x="-2017731" y="762058"/>
                                  <a:ext cx="38100" cy="69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96296741" name="直接连接符 3"/>
                              <wps:cNvCnPr/>
                              <wps:spPr>
                                <a:xfrm>
                                  <a:off x="-2022999" y="542605"/>
                                  <a:ext cx="0" cy="509441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78642855" name="直接连接符 3"/>
                              <wps:cNvCnPr/>
                              <wps:spPr>
                                <a:xfrm>
                                  <a:off x="-2845928" y="539024"/>
                                  <a:ext cx="0" cy="244816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7915573" name="直接连接符 3"/>
                              <wps:cNvCnPr/>
                              <wps:spPr>
                                <a:xfrm>
                                  <a:off x="-2846664" y="810466"/>
                                  <a:ext cx="0" cy="244816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041869" name="直接连接符 3"/>
                              <wps:cNvCnPr/>
                              <wps:spPr>
                                <a:xfrm>
                                  <a:off x="-3230718" y="539165"/>
                                  <a:ext cx="0" cy="244816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5351829" name="直接连接符 3"/>
                              <wps:cNvCnPr/>
                              <wps:spPr>
                                <a:xfrm>
                                  <a:off x="-3231455" y="810607"/>
                                  <a:ext cx="0" cy="244816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0111028" name="矩形 4"/>
                              <wps:cNvSpPr/>
                              <wps:spPr>
                                <a:xfrm>
                                  <a:off x="-3718542" y="179843"/>
                                  <a:ext cx="2332464" cy="11160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6653855" name="椭圆 2"/>
                              <wps:cNvSpPr/>
                              <wps:spPr>
                                <a:xfrm>
                                  <a:off x="-3012608" y="1573867"/>
                                  <a:ext cx="31755" cy="3175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83647405" name="椭圆 2"/>
                              <wps:cNvSpPr/>
                              <wps:spPr>
                                <a:xfrm>
                                  <a:off x="-2904174" y="1573916"/>
                                  <a:ext cx="31755" cy="3175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6970665" name="直接连接符 3"/>
                              <wps:cNvCnPr/>
                              <wps:spPr>
                                <a:xfrm flipH="1">
                                  <a:off x="-2874426" y="1526517"/>
                                  <a:ext cx="102048" cy="5314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2784575" name="直接连接符 3"/>
                              <wps:cNvCnPr/>
                              <wps:spPr>
                                <a:xfrm flipH="1">
                                  <a:off x="-3014907" y="1528344"/>
                                  <a:ext cx="38106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2394550" name="直接连接符 3"/>
                              <wps:cNvCnPr/>
                              <wps:spPr>
                                <a:xfrm flipH="1">
                                  <a:off x="-2865966" y="493958"/>
                                  <a:ext cx="38106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2359076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315046" y="247031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80B82A" w14:textId="09679A1F" w:rsidR="00FE0F68" w:rsidRPr="00030F73" w:rsidRDefault="005778D4" w:rsidP="00FE0F6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加速区域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0450222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659535" y="246817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B11C07" w14:textId="38EDC095" w:rsidR="005778D4" w:rsidRPr="00030F73" w:rsidRDefault="005778D4" w:rsidP="00FE0F6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漂移区域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3843342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312410" y="1054533"/>
                                <a:ext cx="164126" cy="2077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16847A" w14:textId="4BE93744" w:rsidR="00EA570D" w:rsidRPr="00030F73" w:rsidRDefault="00EA570D" w:rsidP="00FE0F6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3761390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925961" y="1054695"/>
                                <a:ext cx="158410" cy="2077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689DBED" w14:textId="5C2121E4" w:rsidR="00EA570D" w:rsidRPr="00030F73" w:rsidRDefault="00EA570D" w:rsidP="00FE0F6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8011039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100893" y="1054676"/>
                                <a:ext cx="158410" cy="2077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C2E2FC" w14:textId="4C6AEC7A" w:rsidR="00EA570D" w:rsidRPr="00030F73" w:rsidRDefault="00EA570D" w:rsidP="00FE0F6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6671740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028214" y="838200"/>
                                <a:ext cx="653868" cy="2077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63C823" w14:textId="7C34404E" w:rsidR="00EA570D" w:rsidRPr="00030F73" w:rsidRDefault="00EA570D" w:rsidP="00FE0F6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时间探测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2868692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705175" y="547525"/>
                                <a:ext cx="196522" cy="3906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92D653" w14:textId="77777777" w:rsidR="00EA570D" w:rsidRDefault="00EA570D" w:rsidP="00EA570D">
                                  <w:pPr>
                                    <w:spacing w:line="200" w:lineRule="exac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真</w:t>
                                  </w:r>
                                </w:p>
                                <w:p w14:paraId="3FA8AB23" w14:textId="77777777" w:rsidR="00EA570D" w:rsidRDefault="00EA570D" w:rsidP="00EA570D">
                                  <w:pPr>
                                    <w:spacing w:line="200" w:lineRule="exac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空</w:t>
                                  </w:r>
                                </w:p>
                                <w:p w14:paraId="505A134A" w14:textId="5A35090A" w:rsidR="00EA570D" w:rsidRPr="00030F73" w:rsidRDefault="00EA570D" w:rsidP="00EA570D">
                                  <w:pPr>
                                    <w:spacing w:line="200" w:lineRule="exac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室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6905059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889806" y="1552890"/>
                                <a:ext cx="145724" cy="20785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7F7590" w14:textId="626F862B" w:rsidR="00EA570D" w:rsidRPr="00030F73" w:rsidRDefault="00EA570D" w:rsidP="00FE0F6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9383488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183930" y="1484642"/>
                                <a:ext cx="164147" cy="20785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E0773A" w14:textId="7318A366" w:rsidR="00EA570D" w:rsidRPr="00EA570D" w:rsidRDefault="00EA570D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EA570D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130085448" name="任意多边形: 形状 61"/>
                          <wps:cNvSpPr/>
                          <wps:spPr>
                            <a:xfrm>
                              <a:off x="312268" y="831585"/>
                              <a:ext cx="188414" cy="579735"/>
                            </a:xfrm>
                            <a:custGeom>
                              <a:avLst/>
                              <a:gdLst>
                                <a:gd name="csX0" fmla="*/ 163380 w 188414"/>
                                <a:gd name="csY0" fmla="*/ 0 h 579735"/>
                                <a:gd name="csX1" fmla="*/ 0 w 188414"/>
                                <a:gd name="csY1" fmla="*/ 0 h 579735"/>
                                <a:gd name="csX2" fmla="*/ 0 w 188414"/>
                                <a:gd name="csY2" fmla="*/ 579735 h 579735"/>
                                <a:gd name="csX3" fmla="*/ 188414 w 188414"/>
                                <a:gd name="csY3" fmla="*/ 579735 h 57973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</a:cxnLst>
                              <a:rect l="l" t="t" r="r" b="b"/>
                              <a:pathLst>
                                <a:path w="188414" h="579735">
                                  <a:moveTo>
                                    <a:pt x="16338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579735"/>
                                  </a:lnTo>
                                  <a:lnTo>
                                    <a:pt x="188414" y="57973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984396" name="任意多边形: 形状 61"/>
                          <wps:cNvSpPr/>
                          <wps:spPr>
                            <a:xfrm flipH="1">
                              <a:off x="882773" y="831394"/>
                              <a:ext cx="163380" cy="583687"/>
                            </a:xfrm>
                            <a:custGeom>
                              <a:avLst/>
                              <a:gdLst>
                                <a:gd name="csX0" fmla="*/ 163380 w 188414"/>
                                <a:gd name="csY0" fmla="*/ 0 h 579735"/>
                                <a:gd name="csX1" fmla="*/ 0 w 188414"/>
                                <a:gd name="csY1" fmla="*/ 0 h 579735"/>
                                <a:gd name="csX2" fmla="*/ 0 w 188414"/>
                                <a:gd name="csY2" fmla="*/ 579735 h 579735"/>
                                <a:gd name="csX3" fmla="*/ 188414 w 188414"/>
                                <a:gd name="csY3" fmla="*/ 579735 h 579735"/>
                                <a:gd name="csX0" fmla="*/ 163380 w 163380"/>
                                <a:gd name="csY0" fmla="*/ 0 h 583687"/>
                                <a:gd name="csX1" fmla="*/ 0 w 163380"/>
                                <a:gd name="csY1" fmla="*/ 0 h 583687"/>
                                <a:gd name="csX2" fmla="*/ 0 w 163380"/>
                                <a:gd name="csY2" fmla="*/ 579735 h 583687"/>
                                <a:gd name="csX3" fmla="*/ 115935 w 163380"/>
                                <a:gd name="csY3" fmla="*/ 583687 h 583687"/>
                                <a:gd name="csX0" fmla="*/ 163380 w 163380"/>
                                <a:gd name="csY0" fmla="*/ 0 h 583687"/>
                                <a:gd name="csX1" fmla="*/ 0 w 163380"/>
                                <a:gd name="csY1" fmla="*/ 0 h 583687"/>
                                <a:gd name="csX2" fmla="*/ 0 w 163380"/>
                                <a:gd name="csY2" fmla="*/ 579735 h 583687"/>
                                <a:gd name="csX3" fmla="*/ 109346 w 163380"/>
                                <a:gd name="csY3" fmla="*/ 583687 h 583687"/>
                                <a:gd name="csX0" fmla="*/ 163380 w 163380"/>
                                <a:gd name="csY0" fmla="*/ 0 h 583687"/>
                                <a:gd name="csX1" fmla="*/ 0 w 163380"/>
                                <a:gd name="csY1" fmla="*/ 0 h 583687"/>
                                <a:gd name="csX2" fmla="*/ 0 w 163380"/>
                                <a:gd name="csY2" fmla="*/ 583687 h 583687"/>
                                <a:gd name="csX3" fmla="*/ 109346 w 163380"/>
                                <a:gd name="csY3" fmla="*/ 583687 h 58368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</a:cxnLst>
                              <a:rect l="l" t="t" r="r" b="b"/>
                              <a:pathLst>
                                <a:path w="163380" h="583687">
                                  <a:moveTo>
                                    <a:pt x="16338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583687"/>
                                  </a:lnTo>
                                  <a:lnTo>
                                    <a:pt x="109346" y="583687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28652141" name="自定义形状 11">
                          <a:extLst>
                            <a:ext uri="{FF2B5EF4-FFF2-40B4-BE49-F238E27FC236}">
                              <a16:creationId xmlns:a16="http://schemas.microsoft.com/office/drawing/2014/main" id="{BFC57407-202F-FA4E-4C1F-65266C40093A}"/>
                            </a:ext>
                          </a:extLst>
                        </wps:cNvPr>
                        <wps:cNvSpPr/>
                        <wps:spPr>
                          <a:xfrm>
                            <a:off x="494092" y="1329447"/>
                            <a:ext cx="38100" cy="3810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9651" h="419651">
                                <a:moveTo>
                                  <a:pt x="209825" y="0"/>
                                </a:moveTo>
                                <a:lnTo>
                                  <a:pt x="209825" y="419651"/>
                                </a:lnTo>
                                <a:moveTo>
                                  <a:pt x="0" y="209825"/>
                                </a:moveTo>
                                <a:lnTo>
                                  <a:pt x="419651" y="209825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461529" name="自定义形状 11"/>
                        <wps:cNvSpPr/>
                        <wps:spPr>
                          <a:xfrm>
                            <a:off x="469060" y="295138"/>
                            <a:ext cx="38100" cy="3810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9651" h="419651">
                                <a:moveTo>
                                  <a:pt x="209825" y="0"/>
                                </a:moveTo>
                                <a:lnTo>
                                  <a:pt x="209825" y="419651"/>
                                </a:lnTo>
                                <a:moveTo>
                                  <a:pt x="0" y="209825"/>
                                </a:moveTo>
                                <a:lnTo>
                                  <a:pt x="419651" y="209825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4F6805" id="组合 63" o:spid="_x0000_s1180" style="width:184.5pt;height:124.35pt;mso-position-horizontal-relative:char;mso-position-vertical-relative:line" coordorigin="" coordsize="23438,15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">
                <v:group id="组合 62" o:spid="_x0000_s1181" style="position:absolute;width:23438;height:15807" coordorigin="" coordsize="23438,15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">
                  <v:group id="_x0000_s1182" style="position:absolute;width:23438;height:15807" coordorigin="-37185,1798" coordsize="23441,158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">
                    <v:group id="组合 5" o:spid="_x0000_s1183" style="position:absolute;left:-37185;top:1798;width:23325;height:14258" coordorigin="-37185,1798" coordsize="23324,14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">
                      <v:oval id="椭圆 2" o:spid="_x0000_s1184" style="position:absolute;left:-32231;top:15739;width:317;height:3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" filled="f" strokecolor="black [3213]">
                        <v:stroke joinstyle="miter"/>
                      </v:oval>
                      <v:line id="直接连接符 3" o:spid="_x0000_s1185" style="position:absolute;flip:x;visibility:visible;mso-wrap-style:square" from="-29808,15896" to="-29041,15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" strokecolor="black [3213]" strokeweight=".5pt">
                        <v:stroke joinstyle="miter"/>
                      </v:line>
                      <v:rect id="矩形 4" o:spid="_x0000_s1186" style="position:absolute;left:-19777;top:7433;width:4292;height:10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" filled="f" strokecolor="black [3213]" strokeweight="1pt"/>
                      <v:rect id="矩形 4" o:spid="_x0000_s1187" style="position:absolute;left:-20177;top:7620;width:381;height:6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" filled="f" strokecolor="black [3213]" strokeweight="1pt"/>
                      <v:line id="直接连接符 3" o:spid="_x0000_s1188" style="position:absolute;visibility:visible;mso-wrap-style:square" from="-20229,5426" to="-20229,10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" strokecolor="black [3213]" strokeweight="2pt">
                        <v:stroke joinstyle="miter"/>
                      </v:line>
                      <v:line id="直接连接符 3" o:spid="_x0000_s1189" style="position:absolute;visibility:visible;mso-wrap-style:square" from="-28459,5390" to="-28459,7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" strokecolor="black [3213]" strokeweight="2pt">
                        <v:stroke joinstyle="miter"/>
                      </v:line>
                      <v:line id="直接连接符 3" o:spid="_x0000_s1190" style="position:absolute;visibility:visible;mso-wrap-style:square" from="-28466,8104" to="-28466,10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" strokecolor="black [3213]" strokeweight="2pt">
                        <v:stroke joinstyle="miter"/>
                      </v:line>
                      <v:line id="直接连接符 3" o:spid="_x0000_s1191" style="position:absolute;visibility:visible;mso-wrap-style:square" from="-32307,5391" to="-32307,7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" strokecolor="black [3213]" strokeweight="2pt">
                        <v:stroke joinstyle="miter"/>
                      </v:line>
                      <v:line id="直接连接符 3" o:spid="_x0000_s1192" style="position:absolute;visibility:visible;mso-wrap-style:square" from="-32314,8106" to="-32314,10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" strokecolor="black [3213]" strokeweight="2pt">
                        <v:stroke joinstyle="miter"/>
                      </v:line>
                      <v:rect id="矩形 4" o:spid="_x0000_s1193" style="position:absolute;left:-37185;top:1798;width:23325;height:111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" filled="f" strokecolor="black [3213]" strokeweight=".5pt">
                        <v:stroke dashstyle="dash"/>
                      </v:rect>
                      <v:oval id="椭圆 2" o:spid="_x0000_s1194" style="position:absolute;left:-30126;top:15738;width:318;height:3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" filled="f" strokecolor="black [3213]">
                        <v:stroke joinstyle="miter"/>
                      </v:oval>
                      <v:oval id="椭圆 2" o:spid="_x0000_s1195" style="position:absolute;left:-29041;top:15739;width:317;height:3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" filled="f" strokecolor="black [3213]">
                        <v:stroke joinstyle="miter"/>
                      </v:oval>
                      <v:line id="直接连接符 3" o:spid="_x0000_s1196" style="position:absolute;flip:x;visibility:visible;mso-wrap-style:square" from="-28744,15265" to="-27723,15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" strokecolor="black [3213]">
                        <v:stroke joinstyle="miter"/>
                      </v:line>
                      <v:line id="直接连接符 3" o:spid="_x0000_s1197" style="position:absolute;flip:x;visibility:visible;mso-wrap-style:square" from="-30149,15283" to="-29768,15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3" o:spid="_x0000_s1198" style="position:absolute;flip:x;visibility:visible;mso-wrap-style:square" from="-28659,4939" to="-28278,4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" strokecolor="black [3213]" strokeweight=".5pt">
                        <v:stroke joinstyle="miter"/>
                      </v:line>
                    </v:group>
                    <v:shape id="文本框 2" o:spid="_x0000_s1199" type="#_x0000_t202" style="position:absolute;left:-33150;top:2470;width:5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780B82A" w14:textId="09679A1F" w:rsidR="00FE0F68" w:rsidRPr="00030F73" w:rsidRDefault="005778D4" w:rsidP="00FE0F6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加速区域</w:t>
                            </w:r>
                          </w:p>
                        </w:txbxContent>
                      </v:textbox>
                    </v:shape>
                    <v:shape id="文本框 2" o:spid="_x0000_s1200" type="#_x0000_t202" style="position:absolute;left:-26595;top:2468;width:5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0B11C07" w14:textId="38EDC095" w:rsidR="005778D4" w:rsidRPr="00030F73" w:rsidRDefault="005778D4" w:rsidP="00FE0F6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漂移区域</w:t>
                            </w:r>
                          </w:p>
                        </w:txbxContent>
                      </v:textbox>
                    </v:shape>
                    <v:shape id="文本框 2" o:spid="_x0000_s1201" type="#_x0000_t202" style="position:absolute;left:-33124;top:10545;width:164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716847A" w14:textId="4BE93744" w:rsidR="00EA570D" w:rsidRPr="00030F73" w:rsidRDefault="00EA570D" w:rsidP="00FE0F6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202" type="#_x0000_t202" style="position:absolute;left:-29259;top:10546;width:158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689DBED" w14:textId="5C2121E4" w:rsidR="00EA570D" w:rsidRPr="00030F73" w:rsidRDefault="00EA570D" w:rsidP="00FE0F6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203" type="#_x0000_t202" style="position:absolute;left:-21008;top:10546;width:158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8C2E2FC" w14:textId="4C6AEC7A" w:rsidR="00EA570D" w:rsidRPr="00030F73" w:rsidRDefault="00EA570D" w:rsidP="00FE0F6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204" type="#_x0000_t202" style="position:absolute;left:-20282;top:8382;width:653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A63C823" w14:textId="7C34404E" w:rsidR="00EA570D" w:rsidRPr="00030F73" w:rsidRDefault="00EA570D" w:rsidP="00FE0F6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时间探测器</w:t>
                            </w:r>
                          </w:p>
                        </w:txbxContent>
                      </v:textbox>
                    </v:shape>
                    <v:shape id="文本框 2" o:spid="_x0000_s1205" type="#_x0000_t202" style="position:absolute;left:-37051;top:5475;width:1965;height:39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692D653" w14:textId="77777777" w:rsidR="00EA570D" w:rsidRDefault="00EA570D" w:rsidP="00EA570D">
                            <w:pPr>
                              <w:spacing w:line="200" w:lineRule="exact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真</w:t>
                            </w:r>
                          </w:p>
                          <w:p w14:paraId="3FA8AB23" w14:textId="77777777" w:rsidR="00EA570D" w:rsidRDefault="00EA570D" w:rsidP="00EA570D">
                            <w:pPr>
                              <w:spacing w:line="200" w:lineRule="exact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空</w:t>
                            </w:r>
                          </w:p>
                          <w:p w14:paraId="505A134A" w14:textId="5A35090A" w:rsidR="00EA570D" w:rsidRPr="00030F73" w:rsidRDefault="00EA570D" w:rsidP="00EA570D">
                            <w:pPr>
                              <w:spacing w:line="200" w:lineRule="exact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室</w:t>
                            </w:r>
                          </w:p>
                        </w:txbxContent>
                      </v:textbox>
                    </v:shape>
                    <v:shape id="文本框 2" o:spid="_x0000_s1206" type="#_x0000_t202" style="position:absolute;left:-28898;top:15528;width:1458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E7F7590" w14:textId="626F862B" w:rsidR="00EA570D" w:rsidRPr="00030F73" w:rsidRDefault="00EA570D" w:rsidP="00FE0F6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本框 2" o:spid="_x0000_s1207" type="#_x0000_t202" style="position:absolute;left:-31839;top:14846;width:1642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6E0773A" w14:textId="7318A366" w:rsidR="00EA570D" w:rsidRPr="00EA570D" w:rsidRDefault="00EA570D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EA570D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</v:group>
                  <v:shape id="任意多边形: 形状 61" o:spid="_x0000_s1208" style="position:absolute;left:3122;top:8315;width:1884;height:5798;visibility:visible;mso-wrap-style:square;v-text-anchor:middle" coordsize="188414,579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" path="m163380,l,,,579735r188414,e" filled="f" strokecolor="black [3213]" strokeweight=".5pt">
                    <v:stroke joinstyle="miter"/>
                    <v:path arrowok="t" o:connecttype="custom" o:connectlocs="163380,0;0,0;0,579735;188414,579735" o:connectangles="0,0,0,0"/>
                  </v:shape>
                  <v:shape id="任意多边形: 形状 61" o:spid="_x0000_s1209" style="position:absolute;left:8827;top:8313;width:1634;height:5837;flip:x;visibility:visible;mso-wrap-style:square;v-text-anchor:middle" coordsize="163380,583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" path="m163380,l,,,583687r109346,e" filled="f" strokecolor="black [3213]" strokeweight=".5pt">
                    <v:stroke joinstyle="miter"/>
                    <v:path arrowok="t" o:connecttype="custom" o:connectlocs="163380,0;0,0;0,583687;109346,583687" o:connectangles="0,0,0,0"/>
                  </v:shape>
                </v:group>
                <v:shape id="自定义形状 11" o:spid="_x0000_s1210" style="position:absolute;left:4940;top:13294;width:381;height:381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" path="m209825,r,419651m,209825r419651,e" filled="f" strokecolor="black [3213]" strokeweight=".5pt">
                  <v:stroke joinstyle="miter"/>
                  <v:path arrowok="t"/>
                </v:shape>
                <v:shape id="自定义形状 11" o:spid="_x0000_s1211" style="position:absolute;left:4690;top:2951;width:381;height:381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" path="m209825,r,419651m,209825r419651,e" filled="f" strokecolor="black [3213]" strokeweight=".5pt">
                  <v:stroke joinstyle="miter"/>
                  <v:path arrowok="t"/>
                </v:shape>
                <w10:anchorlock/>
              </v:group>
            </w:pict>
          </mc:Fallback>
        </mc:AlternateContent>
      </w:r>
    </w:p>
    <w:p w14:paraId="56C2F0ED" w14:textId="69DB5D37" w:rsidR="009A2260" w:rsidRPr="00122FE6" w:rsidRDefault="00B33B14" w:rsidP="00B33B14">
      <w:r w:rsidRPr="00122FE6">
        <w:t>A</w:t>
      </w:r>
      <w:r w:rsidRPr="00122FE6">
        <w:t>．保持</w:t>
      </w:r>
      <w:r w:rsidRPr="00122FE6">
        <w:rPr>
          <w:rFonts w:eastAsia="Times New Roman" w:cs="Times New Roman"/>
        </w:rPr>
        <w:t>S</w:t>
      </w:r>
      <w:r w:rsidRPr="00122FE6">
        <w:t>闭合，仅</w:t>
      </w:r>
      <w:r w:rsidR="00F138F8" w:rsidRPr="00122FE6">
        <w:rPr>
          <w:rFonts w:hint="eastAsia"/>
        </w:rPr>
        <w:t xml:space="preserve"> </w:t>
      </w:r>
      <w:r w:rsidR="00F138F8" w:rsidRPr="00122FE6">
        <w:fldChar w:fldCharType="begin"/>
      </w:r>
      <w:r w:rsidR="00F138F8" w:rsidRPr="00122FE6">
        <w:instrText xml:space="preserve"> </w:instrText>
      </w:r>
      <w:r w:rsidR="00F138F8" w:rsidRPr="00122FE6">
        <w:rPr>
          <w:rFonts w:hint="eastAsia"/>
        </w:rPr>
        <w:instrText>EQ \F(</w:instrText>
      </w:r>
      <w:r w:rsidR="00F138F8" w:rsidRPr="00122FE6">
        <w:rPr>
          <w:rFonts w:hint="eastAsia"/>
          <w:i/>
          <w:iCs/>
        </w:rPr>
        <w:instrText>q</w:instrText>
      </w:r>
      <w:r w:rsidR="00F138F8" w:rsidRPr="00122FE6">
        <w:rPr>
          <w:rFonts w:hint="eastAsia"/>
        </w:rPr>
        <w:instrText>,</w:instrText>
      </w:r>
      <w:r w:rsidR="00F138F8" w:rsidRPr="00122FE6">
        <w:rPr>
          <w:rFonts w:hint="eastAsia"/>
          <w:i/>
          <w:iCs/>
        </w:rPr>
        <w:instrText>m</w:instrText>
      </w:r>
      <w:r w:rsidR="00F138F8" w:rsidRPr="00122FE6">
        <w:rPr>
          <w:rFonts w:hint="eastAsia"/>
        </w:rPr>
        <w:instrText>)</w:instrText>
      </w:r>
      <w:r w:rsidR="00F138F8" w:rsidRPr="00122FE6">
        <w:instrText xml:space="preserve"> </w:instrText>
      </w:r>
      <w:r w:rsidR="00F138F8" w:rsidRPr="00122FE6">
        <w:fldChar w:fldCharType="separate"/>
      </w:r>
      <w:r w:rsidR="00F138F8" w:rsidRPr="00122FE6">
        <w:fldChar w:fldCharType="end"/>
      </w:r>
      <w:r w:rsidRPr="00122FE6">
        <w:t>变大，</w:t>
      </w:r>
      <w:r w:rsidRPr="00122FE6">
        <w:rPr>
          <w:rFonts w:eastAsia="Times New Roman" w:cs="Times New Roman"/>
          <w:i/>
        </w:rPr>
        <w:t>t</w:t>
      </w:r>
      <w:r w:rsidRPr="00122FE6">
        <w:t>变长</w:t>
      </w:r>
    </w:p>
    <w:p w14:paraId="0FA1980E" w14:textId="50E53ACB" w:rsidR="009A2260" w:rsidRPr="00122FE6" w:rsidRDefault="00B33B14" w:rsidP="00B33B14">
      <w:r w:rsidRPr="00122FE6">
        <w:t>B</w:t>
      </w:r>
      <w:r w:rsidRPr="00122FE6">
        <w:t>．保持</w:t>
      </w:r>
      <w:r w:rsidRPr="00122FE6">
        <w:rPr>
          <w:rFonts w:eastAsia="Times New Roman" w:cs="Times New Roman"/>
        </w:rPr>
        <w:t>S</w:t>
      </w:r>
      <w:r w:rsidRPr="00122FE6">
        <w:t>闭合，仅</w:t>
      </w:r>
      <w:r w:rsidRPr="00122FE6">
        <w:rPr>
          <w:rFonts w:eastAsia="Times New Roman" w:cs="Times New Roman"/>
          <w:i/>
        </w:rPr>
        <w:t>U</w:t>
      </w:r>
      <w:r w:rsidRPr="00122FE6">
        <w:t>增大，</w:t>
      </w:r>
      <w:r w:rsidRPr="00122FE6">
        <w:rPr>
          <w:rFonts w:eastAsia="Times New Roman" w:cs="Times New Roman"/>
          <w:i/>
        </w:rPr>
        <w:t>t</w:t>
      </w:r>
      <w:r w:rsidRPr="00122FE6">
        <w:t>变长</w:t>
      </w:r>
    </w:p>
    <w:p w14:paraId="45531066" w14:textId="54320B64" w:rsidR="009A2260" w:rsidRPr="00122FE6" w:rsidRDefault="00B33B14" w:rsidP="00B33B14">
      <w:r w:rsidRPr="00122FE6">
        <w:lastRenderedPageBreak/>
        <w:t>C</w:t>
      </w:r>
      <w:r w:rsidRPr="00122FE6">
        <w:t>．保持</w:t>
      </w:r>
      <w:r w:rsidRPr="00122FE6">
        <w:rPr>
          <w:rFonts w:eastAsia="Times New Roman" w:cs="Times New Roman"/>
        </w:rPr>
        <w:t>S</w:t>
      </w:r>
      <w:r w:rsidRPr="00122FE6">
        <w:t>闭合，</w:t>
      </w:r>
      <w:r w:rsidRPr="00384E44">
        <w:rPr>
          <w:rFonts w:eastAsia="Times New Roman" w:cs="Times New Roman"/>
          <w:iCs/>
        </w:rPr>
        <w:t>AC</w:t>
      </w:r>
      <w:r w:rsidRPr="00122FE6">
        <w:t>位置不变，仅</w:t>
      </w:r>
      <w:r w:rsidRPr="00122FE6">
        <w:rPr>
          <w:rFonts w:eastAsia="Times New Roman" w:cs="Times New Roman"/>
        </w:rPr>
        <w:t>B</w:t>
      </w:r>
      <w:r w:rsidRPr="00122FE6">
        <w:t>极板向右移动，</w:t>
      </w:r>
      <w:r w:rsidRPr="00122FE6">
        <w:rPr>
          <w:rFonts w:eastAsia="Times New Roman" w:cs="Times New Roman"/>
          <w:i/>
        </w:rPr>
        <w:t>t</w:t>
      </w:r>
      <w:r w:rsidRPr="00122FE6">
        <w:t>变长</w:t>
      </w:r>
    </w:p>
    <w:p w14:paraId="1EA9058E" w14:textId="78E98D89" w:rsidR="009A2260" w:rsidRPr="00122FE6" w:rsidRDefault="00B33B14" w:rsidP="00B33B14">
      <w:r w:rsidRPr="00122FE6">
        <w:t>D</w:t>
      </w:r>
      <w:r w:rsidRPr="00122FE6">
        <w:t>．将</w:t>
      </w:r>
      <w:r w:rsidRPr="00122FE6">
        <w:rPr>
          <w:rFonts w:eastAsia="Times New Roman" w:cs="Times New Roman"/>
        </w:rPr>
        <w:t>S</w:t>
      </w:r>
      <w:r w:rsidRPr="00122FE6">
        <w:t>断开，</w:t>
      </w:r>
      <w:r w:rsidRPr="00384E44">
        <w:rPr>
          <w:rFonts w:eastAsia="Times New Roman" w:cs="Times New Roman"/>
          <w:iCs/>
        </w:rPr>
        <w:t>AC</w:t>
      </w:r>
      <w:r w:rsidRPr="00122FE6">
        <w:t>位置不变，仅</w:t>
      </w:r>
      <w:r w:rsidRPr="00122FE6">
        <w:rPr>
          <w:rFonts w:eastAsia="Times New Roman" w:cs="Times New Roman"/>
        </w:rPr>
        <w:t>B</w:t>
      </w:r>
      <w:r w:rsidRPr="00122FE6">
        <w:t>极板向右移动，</w:t>
      </w:r>
      <w:r w:rsidRPr="00122FE6">
        <w:rPr>
          <w:rFonts w:eastAsia="Times New Roman" w:cs="Times New Roman"/>
          <w:i/>
        </w:rPr>
        <w:t>t</w:t>
      </w:r>
      <w:r w:rsidRPr="00122FE6">
        <w:t>变长</w:t>
      </w:r>
    </w:p>
    <w:p w14:paraId="1135E491" w14:textId="07FB01DD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详解】</w:t>
      </w:r>
      <w:r w:rsidRPr="00B33B14">
        <w:rPr>
          <w:rFonts w:eastAsia="Times New Roman" w:cs="Times New Roman"/>
          <w:color w:val="EE0000"/>
        </w:rPr>
        <w:t>ABC</w:t>
      </w:r>
      <w:r w:rsidRPr="00B33B14">
        <w:rPr>
          <w:color w:val="EE0000"/>
        </w:rPr>
        <w:t>．根据题意，设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、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距离为</w:t>
      </w:r>
      <w:r w:rsidR="00F138F8" w:rsidRPr="00F138F8">
        <w:rPr>
          <w:rFonts w:hint="eastAsia"/>
          <w:i/>
          <w:iCs/>
          <w:color w:val="EE0000"/>
        </w:rPr>
        <w:t>d</w:t>
      </w:r>
      <w:r w:rsidRPr="00B33B14">
        <w:rPr>
          <w:color w:val="EE0000"/>
        </w:rPr>
        <w:t>，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、</w:t>
      </w: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距离为</w:t>
      </w:r>
      <w:r w:rsidR="00F138F8" w:rsidRPr="00F138F8">
        <w:rPr>
          <w:rFonts w:hint="eastAsia"/>
          <w:i/>
          <w:iCs/>
          <w:color w:val="EE0000"/>
        </w:rPr>
        <w:t>s</w:t>
      </w:r>
      <w:r w:rsidRPr="00B33B14">
        <w:rPr>
          <w:color w:val="EE0000"/>
        </w:rPr>
        <w:t>，且</w:t>
      </w:r>
      <w:r w:rsidR="00F138F8" w:rsidRPr="00F138F8">
        <w:rPr>
          <w:rFonts w:hint="eastAsia"/>
          <w:i/>
          <w:iCs/>
          <w:color w:val="EE0000"/>
        </w:rPr>
        <w:t xml:space="preserve">d </w:t>
      </w:r>
      <w:r w:rsidR="00F138F8">
        <w:rPr>
          <w:rFonts w:hint="eastAsia"/>
          <w:color w:val="EE0000"/>
        </w:rPr>
        <w:t xml:space="preserve">+ </w:t>
      </w:r>
      <w:r w:rsidR="00F138F8" w:rsidRPr="00F138F8">
        <w:rPr>
          <w:rFonts w:hint="eastAsia"/>
          <w:i/>
          <w:iCs/>
          <w:color w:val="EE0000"/>
        </w:rPr>
        <w:t>s</w:t>
      </w:r>
      <w:r w:rsidR="00F138F8">
        <w:rPr>
          <w:rFonts w:hint="eastAsia"/>
          <w:color w:val="EE0000"/>
        </w:rPr>
        <w:t xml:space="preserve"> = </w:t>
      </w:r>
      <w:r w:rsidR="00F138F8" w:rsidRPr="00F138F8">
        <w:rPr>
          <w:rFonts w:hint="eastAsia"/>
          <w:i/>
          <w:iCs/>
          <w:color w:val="EE0000"/>
        </w:rPr>
        <w:t>L</w:t>
      </w:r>
      <w:r w:rsidRPr="00B33B14">
        <w:rPr>
          <w:color w:val="EE0000"/>
        </w:rPr>
        <w:t>，在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、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间有</w:t>
      </w:r>
      <w:r w:rsidRPr="00B33B14">
        <w:rPr>
          <w:color w:val="EE0000"/>
        </w:rPr>
        <w:object w:dxaOrig="860" w:dyaOrig="560" w14:anchorId="528E46CB">
          <v:shape id="_x0000_i1046" type="#_x0000_t75" alt="学科网(www.zxxk.com)--教育资源门户，提供试卷、教案、课件、论文、素材以及各类教学资源下载，还有大量而丰富的教学相关资讯！" style="width:42.35pt;height:29.65pt;mso-position-horizontal-relative:page;mso-position-vertical-relative:page" o:ole="">
            <v:imagedata r:id="rId56" o:title="eqId0662bcad464d05270c0bdef16ed4b089"/>
          </v:shape>
          <o:OLEObject Type="Embed" ProgID="Equation.DSMT4" ShapeID="_x0000_i1046" DrawAspect="Content" ObjectID="_1843565921" r:id="rId57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1200" w:dyaOrig="615" w14:anchorId="373EC8CA">
          <v:shape id="_x0000_i1047" type="#_x0000_t75" alt="学科网(www.zxxk.com)--教育资源门户，提供试卷、教案、课件、论文、素材以及各类教学资源下载，还有大量而丰富的教学相关资讯！" style="width:59.35pt;height:29.65pt" o:ole="">
            <v:imagedata r:id="rId58" o:title="eqId5d51e338b56829f2c6290312270f6257"/>
          </v:shape>
          <o:OLEObject Type="Embed" ProgID="Equation.DSMT4" ShapeID="_x0000_i1047" DrawAspect="Content" ObjectID="_1843565922" r:id="rId59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664" w:dyaOrig="363" w14:anchorId="7EA9CE90">
          <v:shape id="_x0000_i1048" type="#_x0000_t75" alt="学科网(www.zxxk.com)--教育资源门户，提供试卷、教案、课件、论文、素材以及各类教学资源下载，还有大量而丰富的教学相关资讯！" style="width:34pt;height:17pt" o:ole="">
            <v:imagedata r:id="rId60" o:title="eqId0d094034b2a82c6d2f9887fdbf28fcbd"/>
          </v:shape>
          <o:OLEObject Type="Embed" ProgID="Equation.DSMT4" ShapeID="_x0000_i1048" DrawAspect="Content" ObjectID="_1843565923" r:id="rId61"/>
        </w:object>
      </w:r>
    </w:p>
    <w:p w14:paraId="5B8E3989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解得</w:t>
      </w:r>
      <w:r w:rsidRPr="00B33B14">
        <w:rPr>
          <w:color w:val="EE0000"/>
        </w:rPr>
        <w:object w:dxaOrig="795" w:dyaOrig="615" w14:anchorId="53665AB4">
          <v:shape id="_x0000_i1049" type="#_x0000_t75" alt="学科网(www.zxxk.com)--教育资源门户，提供试卷、教案、课件、论文、素材以及各类教学资源下载，还有大量而丰富的教学相关资讯！" style="width:38pt;height:29.65pt" o:ole="">
            <v:imagedata r:id="rId62" o:title="eqId6e874ac01f57dcce153cc7e3a71f0d88"/>
          </v:shape>
          <o:OLEObject Type="Embed" ProgID="Equation.DSMT4" ShapeID="_x0000_i1049" DrawAspect="Content" ObjectID="_1843565924" r:id="rId63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1094" w:dyaOrig="705" w14:anchorId="18B296EA">
          <v:shape id="_x0000_i1050" type="#_x0000_t75" alt="学科网(www.zxxk.com)--教育资源门户，提供试卷、教案、课件、论文、素材以及各类教学资源下载，还有大量而丰富的教学相关资讯！" style="width:55pt;height:34pt" o:ole="">
            <v:imagedata r:id="rId64" o:title="eqId7662c0d075b35b435f8dbe0c8ea0555a"/>
          </v:shape>
          <o:OLEObject Type="Embed" ProgID="Equation.DSMT4" ShapeID="_x0000_i1050" DrawAspect="Content" ObjectID="_1843565925" r:id="rId65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1140" w:dyaOrig="735" w14:anchorId="16545B96">
          <v:shape id="_x0000_i1051" type="#_x0000_t75" alt="学科网(www.zxxk.com)--教育资源门户，提供试卷、教案、课件、论文、素材以及各类教学资源下载，还有大量而丰富的教学相关资讯！" style="width:55pt;height:38pt" o:ole="">
            <v:imagedata r:id="rId66" o:title="eqId715903f888265fa416a0a27a933defb9"/>
          </v:shape>
          <o:OLEObject Type="Embed" ProgID="Equation.DSMT4" ShapeID="_x0000_i1051" DrawAspect="Content" ObjectID="_1843565926" r:id="rId67"/>
        </w:object>
      </w:r>
    </w:p>
    <w:p w14:paraId="7A4212B6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在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、</w:t>
      </w: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间有</w:t>
      </w:r>
      <w:r w:rsidRPr="00B33B14">
        <w:rPr>
          <w:color w:val="EE0000"/>
        </w:rPr>
        <w:object w:dxaOrig="1636" w:dyaOrig="737" w14:anchorId="3D4A5565">
          <v:shape id="_x0000_i1052" type="#_x0000_t75" alt="学科网(www.zxxk.com)--教育资源门户，提供试卷、教案、课件、论文、素材以及各类教学资源下载，还有大量而丰富的教学相关资讯！" style="width:80.35pt;height:38pt" o:ole="">
            <v:imagedata r:id="rId68" o:title="eqId0c2bfee3bc961f37d30c3450d4836c58"/>
          </v:shape>
          <o:OLEObject Type="Embed" ProgID="Equation.DSMT4" ShapeID="_x0000_i1052" DrawAspect="Content" ObjectID="_1843565927" r:id="rId69"/>
        </w:object>
      </w:r>
    </w:p>
    <w:p w14:paraId="53D4B711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则整个过程时间</w:t>
      </w:r>
      <w:r w:rsidRPr="00B33B14">
        <w:rPr>
          <w:color w:val="EE0000"/>
        </w:rPr>
        <w:object w:dxaOrig="4455" w:dyaOrig="735" w14:anchorId="67BADD9A">
          <v:shape id="_x0000_i1053" type="#_x0000_t75" alt="学科网(www.zxxk.com)--教育资源门户，提供试卷、教案、课件、论文、素材以及各类教学资源下载，还有大量而丰富的教学相关资讯！" style="width:224.65pt;height:38pt" o:ole="">
            <v:imagedata r:id="rId70" o:title="eqId7e288e24ec6d8da5439ad9d20c697c34"/>
          </v:shape>
          <o:OLEObject Type="Embed" ProgID="Equation.DSMT4" ShapeID="_x0000_i1053" DrawAspect="Content" ObjectID="_1843565928" r:id="rId71"/>
        </w:object>
      </w:r>
    </w:p>
    <w:p w14:paraId="227FF732" w14:textId="73CE66C5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保持</w:t>
      </w:r>
      <w:r w:rsidRPr="00B33B14">
        <w:rPr>
          <w:rFonts w:eastAsia="Times New Roman" w:cs="Times New Roman"/>
          <w:color w:val="EE0000"/>
        </w:rPr>
        <w:t>S</w:t>
      </w:r>
      <w:r w:rsidRPr="00B33B14">
        <w:rPr>
          <w:color w:val="EE0000"/>
        </w:rPr>
        <w:t>闭合，</w:t>
      </w:r>
      <w:r w:rsidR="00F138F8" w:rsidRPr="00F138F8">
        <w:rPr>
          <w:rFonts w:hint="eastAsia"/>
          <w:i/>
          <w:iCs/>
          <w:color w:val="EE0000"/>
        </w:rPr>
        <w:t>U</w:t>
      </w:r>
      <w:r w:rsidRPr="00B33B14">
        <w:rPr>
          <w:color w:val="EE0000"/>
        </w:rPr>
        <w:t>不变，仅</w:t>
      </w:r>
      <w:r w:rsidRPr="00B33B14">
        <w:rPr>
          <w:color w:val="EE0000"/>
        </w:rPr>
        <w:object w:dxaOrig="465" w:dyaOrig="705" w14:anchorId="1BD84E8C">
          <v:shape id="_x0000_i1054" type="#_x0000_t75" alt="学科网(www.zxxk.com)--教育资源门户，提供试卷、教案、课件、论文、素材以及各类教学资源下载，还有大量而丰富的教学相关资讯！" style="width:21.3pt;height:34pt" o:ole="">
            <v:imagedata r:id="rId72" o:title="eqId7dcf9c0596ae5ac56db8bb89418e18b9"/>
          </v:shape>
          <o:OLEObject Type="Embed" ProgID="Equation.DSMT4" ShapeID="_x0000_i1054" DrawAspect="Content" ObjectID="_1843565929" r:id="rId73"/>
        </w:object>
      </w:r>
      <w:r w:rsidRPr="00B33B14">
        <w:rPr>
          <w:color w:val="EE0000"/>
        </w:rPr>
        <w:t>变大，</w:t>
      </w:r>
      <w:r w:rsidR="00F138F8" w:rsidRPr="00F138F8">
        <w:rPr>
          <w:rFonts w:hint="eastAsia"/>
          <w:i/>
          <w:iCs/>
          <w:color w:val="EE0000"/>
        </w:rPr>
        <w:t>t</w:t>
      </w:r>
      <w:r w:rsidRPr="00B33B14">
        <w:rPr>
          <w:color w:val="EE0000"/>
        </w:rPr>
        <w:t>变短，故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错误；</w:t>
      </w:r>
    </w:p>
    <w:p w14:paraId="223B01D9" w14:textId="3A65669B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．结合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分析可知，保持</w:t>
      </w:r>
      <w:r w:rsidRPr="00B33B14">
        <w:rPr>
          <w:rFonts w:eastAsia="Times New Roman" w:cs="Times New Roman"/>
          <w:color w:val="EE0000"/>
        </w:rPr>
        <w:t>S</w:t>
      </w:r>
      <w:r w:rsidRPr="00B33B14">
        <w:rPr>
          <w:color w:val="EE0000"/>
        </w:rPr>
        <w:t>闭合，仅</w:t>
      </w:r>
      <w:r w:rsidR="00F138F8" w:rsidRPr="00F138F8">
        <w:rPr>
          <w:rFonts w:hint="eastAsia"/>
          <w:i/>
          <w:iCs/>
          <w:color w:val="EE0000"/>
        </w:rPr>
        <w:t>U</w:t>
      </w:r>
      <w:r w:rsidRPr="00B33B14">
        <w:rPr>
          <w:color w:val="EE0000"/>
        </w:rPr>
        <w:t>增大，</w:t>
      </w:r>
      <w:r w:rsidR="00F138F8" w:rsidRPr="00F138F8">
        <w:rPr>
          <w:rFonts w:hint="eastAsia"/>
          <w:i/>
          <w:iCs/>
          <w:color w:val="EE0000"/>
        </w:rPr>
        <w:t>t</w:t>
      </w:r>
      <w:r w:rsidRPr="00B33B14">
        <w:rPr>
          <w:color w:val="EE0000"/>
        </w:rPr>
        <w:t>变短，故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错误；</w:t>
      </w:r>
    </w:p>
    <w:p w14:paraId="4CC29CA6" w14:textId="004A2329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．结合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分析可知，保持</w:t>
      </w:r>
      <w:r w:rsidRPr="00B33B14">
        <w:rPr>
          <w:rFonts w:eastAsia="Times New Roman" w:cs="Times New Roman"/>
          <w:color w:val="EE0000"/>
        </w:rPr>
        <w:t>S</w:t>
      </w:r>
      <w:r w:rsidRPr="00B33B14">
        <w:rPr>
          <w:color w:val="EE0000"/>
        </w:rPr>
        <w:t>闭合，</w:t>
      </w:r>
      <w:r w:rsidR="00F138F8" w:rsidRPr="00F138F8">
        <w:rPr>
          <w:rFonts w:hint="eastAsia"/>
          <w:i/>
          <w:iCs/>
          <w:color w:val="EE0000"/>
        </w:rPr>
        <w:t>U</w:t>
      </w:r>
      <w:r w:rsidRPr="00B33B14">
        <w:rPr>
          <w:color w:val="EE0000"/>
        </w:rPr>
        <w:t>不变，</w:t>
      </w:r>
      <w:r w:rsidRPr="00B33B14">
        <w:rPr>
          <w:rFonts w:eastAsia="Times New Roman" w:cs="Times New Roman"/>
          <w:color w:val="EE0000"/>
        </w:rPr>
        <w:t>AC</w:t>
      </w:r>
      <w:r w:rsidRPr="00B33B14">
        <w:rPr>
          <w:color w:val="EE0000"/>
        </w:rPr>
        <w:t>位置不变，仅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极板向右移动，则</w:t>
      </w:r>
      <w:r w:rsidR="00F138F8" w:rsidRPr="00F138F8">
        <w:rPr>
          <w:rFonts w:hint="eastAsia"/>
          <w:i/>
          <w:iCs/>
          <w:color w:val="EE0000"/>
        </w:rPr>
        <w:t>d</w:t>
      </w:r>
      <w:r w:rsidRPr="00B33B14">
        <w:rPr>
          <w:color w:val="EE0000"/>
        </w:rPr>
        <w:t>增大，</w:t>
      </w:r>
      <w:r w:rsidR="00F138F8" w:rsidRPr="00F138F8">
        <w:rPr>
          <w:rFonts w:hint="eastAsia"/>
          <w:i/>
          <w:iCs/>
          <w:color w:val="EE0000"/>
        </w:rPr>
        <w:t>s</w:t>
      </w:r>
      <w:r w:rsidRPr="00B33B14">
        <w:rPr>
          <w:color w:val="EE0000"/>
        </w:rPr>
        <w:t>减小，</w:t>
      </w:r>
      <w:r w:rsidR="00F138F8" w:rsidRPr="00F138F8">
        <w:rPr>
          <w:rFonts w:hint="eastAsia"/>
          <w:i/>
          <w:iCs/>
          <w:color w:val="EE0000"/>
        </w:rPr>
        <w:t>L</w:t>
      </w:r>
      <w:r w:rsidRPr="00B33B14">
        <w:rPr>
          <w:color w:val="EE0000"/>
        </w:rPr>
        <w:t>不变，</w:t>
      </w:r>
      <w:r w:rsidR="00F138F8" w:rsidRPr="00F138F8">
        <w:rPr>
          <w:rFonts w:hint="eastAsia"/>
          <w:i/>
          <w:iCs/>
          <w:color w:val="EE0000"/>
        </w:rPr>
        <w:t>t</w:t>
      </w:r>
      <w:r w:rsidRPr="00B33B14">
        <w:rPr>
          <w:color w:val="EE0000"/>
        </w:rPr>
        <w:t>变长，故</w:t>
      </w: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正确；</w:t>
      </w:r>
    </w:p>
    <w:p w14:paraId="61007CB2" w14:textId="4DE81A04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t>D</w:t>
      </w:r>
      <w:r w:rsidRPr="00B33B14">
        <w:rPr>
          <w:color w:val="EE0000"/>
        </w:rPr>
        <w:t>．将</w:t>
      </w:r>
      <w:r w:rsidRPr="00B33B14">
        <w:rPr>
          <w:rFonts w:eastAsia="Times New Roman" w:cs="Times New Roman"/>
          <w:color w:val="EE0000"/>
        </w:rPr>
        <w:t>S</w:t>
      </w:r>
      <w:r w:rsidRPr="00B33B14">
        <w:rPr>
          <w:color w:val="EE0000"/>
        </w:rPr>
        <w:t>断开，极板上电荷量</w:t>
      </w:r>
      <w:r w:rsidR="00F138F8">
        <w:rPr>
          <w:rFonts w:hint="eastAsia"/>
          <w:color w:val="EE0000"/>
        </w:rPr>
        <w:t>Q</w:t>
      </w:r>
      <w:r w:rsidRPr="00B33B14">
        <w:rPr>
          <w:color w:val="EE0000"/>
        </w:rPr>
        <w:t>不变，</w:t>
      </w:r>
      <w:r w:rsidRPr="00B33B14">
        <w:rPr>
          <w:rFonts w:eastAsia="Times New Roman" w:cs="Times New Roman"/>
          <w:color w:val="EE0000"/>
        </w:rPr>
        <w:t>AC</w:t>
      </w:r>
      <w:r w:rsidRPr="00B33B14">
        <w:rPr>
          <w:color w:val="EE0000"/>
        </w:rPr>
        <w:t>位置不变，仅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极板向右移动，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、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间电场强度</w:t>
      </w:r>
      <w:r w:rsidRPr="00B33B14">
        <w:rPr>
          <w:color w:val="EE0000"/>
        </w:rPr>
        <w:object w:dxaOrig="2115" w:dyaOrig="615" w14:anchorId="06B8ED0D">
          <v:shape id="_x0000_i1055" type="#_x0000_t75" alt="学科网(www.zxxk.com)--教育资源门户，提供试卷、教案、课件、论文、素材以及各类教学资源下载，还有大量而丰富的教学相关资讯！" style="width:106pt;height:29.65pt" o:ole="">
            <v:imagedata r:id="rId74" o:title="eqId828d265526e47b005875d61519e79aa0"/>
          </v:shape>
          <o:OLEObject Type="Embed" ProgID="Equation.DSMT4" ShapeID="_x0000_i1055" DrawAspect="Content" ObjectID="_1843565930" r:id="rId75"/>
        </w:object>
      </w:r>
      <w:r w:rsidRPr="00B33B14">
        <w:rPr>
          <w:color w:val="EE0000"/>
        </w:rPr>
        <w:t>不变，则加速度不变，则有</w:t>
      </w:r>
      <w:r w:rsidRPr="00B33B14">
        <w:rPr>
          <w:color w:val="EE0000"/>
        </w:rPr>
        <w:object w:dxaOrig="919" w:dyaOrig="322" w14:anchorId="7F6ACC9B">
          <v:shape id="_x0000_i1056" type="#_x0000_t75" alt="学科网(www.zxxk.com)--教育资源门户，提供试卷、教案、课件、论文、素材以及各类教学资源下载，还有大量而丰富的教学相关资讯！" style="width:46.65pt;height:17pt" o:ole="">
            <v:imagedata r:id="rId76" o:title="eqId9e00ad559e373c1b3a7629752950b7ae"/>
          </v:shape>
          <o:OLEObject Type="Embed" ProgID="Equation.DSMT4" ShapeID="_x0000_i1056" DrawAspect="Content" ObjectID="_1843565931" r:id="rId77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1195" w:dyaOrig="924" w14:anchorId="3F38620D">
          <v:shape id="_x0000_i1057" type="#_x0000_t75" alt="学科网(www.zxxk.com)--教育资源门户，提供试卷、教案、课件、论文、素材以及各类教学资源下载，还有大量而丰富的教学相关资讯！" style="width:59.35pt;height:46.65pt" o:ole="">
            <v:imagedata r:id="rId78" o:title="eqId257ad60dfdef07fddf65cf8dbc5ce003"/>
          </v:shape>
          <o:OLEObject Type="Embed" ProgID="Equation.DSMT4" ShapeID="_x0000_i1057" DrawAspect="Content" ObjectID="_1843565932" r:id="rId79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620" w:dyaOrig="620" w14:anchorId="71165D6B">
          <v:shape id="_x0000_i1058" type="#_x0000_t75" alt="学科网(www.zxxk.com)--教育资源门户，提供试卷、教案、课件、论文、素材以及各类教学资源下载，还有大量而丰富的教学相关资讯！" style="width:29.65pt;height:29.65pt" o:ole="">
            <v:imagedata r:id="rId80" o:title="eqId22a16a952a6ae440aa74a3e030b75da4"/>
          </v:shape>
          <o:OLEObject Type="Embed" ProgID="Equation.DSMT4" ShapeID="_x0000_i1058" DrawAspect="Content" ObjectID="_1843565933" r:id="rId81"/>
        </w:object>
      </w:r>
    </w:p>
    <w:p w14:paraId="6ABCA42F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则整个过程时间</w:t>
      </w:r>
      <w:r w:rsidRPr="00B33B14">
        <w:rPr>
          <w:color w:val="EE0000"/>
        </w:rPr>
        <w:object w:dxaOrig="4500" w:dyaOrig="720" w14:anchorId="020AC3C4">
          <v:shape id="_x0000_i1059" type="#_x0000_t75" alt="学科网(www.zxxk.com)--教育资源门户，提供试卷、教案、课件、论文、素材以及各类教学资源下载，还有大量而丰富的教学相关资讯！" style="width:224.65pt;height:38pt" o:ole="">
            <v:imagedata r:id="rId82" o:title="eqId39c1ace1ae944b7391735576cd0492ce"/>
          </v:shape>
          <o:OLEObject Type="Embed" ProgID="Equation.DSMT4" ShapeID="_x0000_i1059" DrawAspect="Content" ObjectID="_1843565934" r:id="rId83"/>
        </w:object>
      </w:r>
    </w:p>
    <w:p w14:paraId="61F39203" w14:textId="2256FD33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由于</w:t>
      </w:r>
      <w:r w:rsidR="00F138F8" w:rsidRPr="00F138F8">
        <w:rPr>
          <w:rFonts w:hint="eastAsia"/>
          <w:i/>
          <w:iCs/>
          <w:color w:val="EE0000"/>
        </w:rPr>
        <w:t>d</w:t>
      </w:r>
      <w:r w:rsidRPr="00B33B14">
        <w:rPr>
          <w:color w:val="EE0000"/>
        </w:rPr>
        <w:t>增大但小于</w:t>
      </w:r>
      <w:r w:rsidR="00F138F8" w:rsidRPr="00F138F8">
        <w:rPr>
          <w:rFonts w:hint="eastAsia"/>
          <w:i/>
          <w:iCs/>
          <w:color w:val="EE0000"/>
        </w:rPr>
        <w:t>L</w:t>
      </w:r>
      <w:r w:rsidRPr="00B33B14">
        <w:rPr>
          <w:color w:val="EE0000"/>
        </w:rPr>
        <w:t>，</w:t>
      </w:r>
      <w:r w:rsidR="00F138F8" w:rsidRPr="00F138F8">
        <w:rPr>
          <w:rFonts w:hint="eastAsia"/>
          <w:i/>
          <w:iCs/>
          <w:color w:val="EE0000"/>
        </w:rPr>
        <w:t>s</w:t>
      </w:r>
      <w:r w:rsidRPr="00B33B14">
        <w:rPr>
          <w:color w:val="EE0000"/>
        </w:rPr>
        <w:t>减小，</w:t>
      </w:r>
      <w:r w:rsidR="00F138F8" w:rsidRPr="00F138F8">
        <w:rPr>
          <w:rFonts w:hint="eastAsia"/>
          <w:i/>
          <w:iCs/>
          <w:color w:val="EE0000"/>
        </w:rPr>
        <w:t>L</w:t>
      </w:r>
      <w:r w:rsidRPr="00B33B14">
        <w:rPr>
          <w:color w:val="EE0000"/>
        </w:rPr>
        <w:t>不变，根据数学知识可知，当</w:t>
      </w:r>
      <w:r w:rsidR="00F138F8" w:rsidRPr="00F138F8">
        <w:rPr>
          <w:rFonts w:hint="eastAsia"/>
          <w:i/>
          <w:iCs/>
          <w:color w:val="EE0000"/>
        </w:rPr>
        <w:t>d</w:t>
      </w:r>
      <w:r w:rsidR="00F138F8">
        <w:rPr>
          <w:rFonts w:hint="eastAsia"/>
          <w:color w:val="EE0000"/>
        </w:rPr>
        <w:t xml:space="preserve"> = </w:t>
      </w:r>
      <w:r w:rsidR="00F138F8" w:rsidRPr="00F138F8">
        <w:rPr>
          <w:rFonts w:hint="eastAsia"/>
          <w:i/>
          <w:iCs/>
          <w:color w:val="EE0000"/>
        </w:rPr>
        <w:t>L</w:t>
      </w:r>
      <w:r w:rsidRPr="00B33B14">
        <w:rPr>
          <w:color w:val="EE0000"/>
        </w:rPr>
        <w:t>时，</w:t>
      </w:r>
      <w:r w:rsidRPr="00B33B14">
        <w:rPr>
          <w:color w:val="EE0000"/>
        </w:rPr>
        <w:object w:dxaOrig="1215" w:dyaOrig="720" w14:anchorId="14C51D0E">
          <v:shape id="_x0000_i1060" type="#_x0000_t75" alt="学科网(www.zxxk.com)--教育资源门户，提供试卷、教案、课件、论文、素材以及各类教学资源下载，还有大量而丰富的教学相关资讯！" style="width:59.35pt;height:38pt" o:ole="">
            <v:imagedata r:id="rId84" o:title="eqId1e4862943c83c3910af3a37857485d03"/>
          </v:shape>
          <o:OLEObject Type="Embed" ProgID="Equation.DSMT4" ShapeID="_x0000_i1060" DrawAspect="Content" ObjectID="_1843565935" r:id="rId85"/>
        </w:object>
      </w:r>
      <w:r w:rsidRPr="00B33B14">
        <w:rPr>
          <w:color w:val="EE0000"/>
        </w:rPr>
        <w:t>有最小值，可知，随着</w:t>
      </w:r>
      <w:r w:rsidR="00F138F8" w:rsidRPr="00F138F8">
        <w:rPr>
          <w:rFonts w:hint="eastAsia"/>
          <w:i/>
          <w:iCs/>
          <w:color w:val="EE0000"/>
        </w:rPr>
        <w:t>d</w:t>
      </w:r>
      <w:r w:rsidRPr="00B33B14">
        <w:rPr>
          <w:color w:val="EE0000"/>
        </w:rPr>
        <w:t>增大但小于</w:t>
      </w:r>
      <w:r w:rsidR="00F138F8" w:rsidRPr="00F138F8">
        <w:rPr>
          <w:rFonts w:hint="eastAsia"/>
          <w:i/>
          <w:iCs/>
          <w:color w:val="EE0000"/>
        </w:rPr>
        <w:t>L</w: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1215" w:dyaOrig="720" w14:anchorId="1AB9A482">
          <v:shape id="_x0000_i1061" type="#_x0000_t75" alt="学科网(www.zxxk.com)--教育资源门户，提供试卷、教案、课件、论文、素材以及各类教学资源下载，还有大量而丰富的教学相关资讯！" style="width:59.35pt;height:38pt" o:ole="">
            <v:imagedata r:id="rId84" o:title="eqId1e4862943c83c3910af3a37857485d03"/>
          </v:shape>
          <o:OLEObject Type="Embed" ProgID="Equation.DSMT4" ShapeID="_x0000_i1061" DrawAspect="Content" ObjectID="_1843565936" r:id="rId86"/>
        </w:object>
      </w:r>
      <w:r w:rsidRPr="00B33B14">
        <w:rPr>
          <w:color w:val="EE0000"/>
        </w:rPr>
        <w:t>减小，则总时间</w:t>
      </w:r>
      <w:r w:rsidR="00F138F8" w:rsidRPr="00F138F8">
        <w:rPr>
          <w:rFonts w:hint="eastAsia"/>
          <w:i/>
          <w:iCs/>
          <w:color w:val="EE0000"/>
        </w:rPr>
        <w:t>t</w:t>
      </w:r>
      <w:r w:rsidRPr="00B33B14">
        <w:rPr>
          <w:color w:val="EE0000"/>
        </w:rPr>
        <w:t>减小，故</w:t>
      </w:r>
      <w:r w:rsidRPr="00B33B14">
        <w:rPr>
          <w:rFonts w:eastAsia="Times New Roman" w:cs="Times New Roman"/>
          <w:color w:val="EE0000"/>
        </w:rPr>
        <w:t>D</w:t>
      </w:r>
      <w:r w:rsidRPr="00B33B14">
        <w:rPr>
          <w:color w:val="EE0000"/>
        </w:rPr>
        <w:t>错误。</w:t>
      </w:r>
    </w:p>
    <w:p w14:paraId="58356F5B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。</w:t>
      </w:r>
    </w:p>
    <w:p w14:paraId="14FDCFFA" w14:textId="77777777" w:rsidR="009A2260" w:rsidRPr="00B33B14" w:rsidRDefault="00000000" w:rsidP="00144D08">
      <w:pPr>
        <w:pStyle w:val="2"/>
      </w:pPr>
      <w:r w:rsidRPr="00B33B14">
        <w:lastRenderedPageBreak/>
        <w:t>二、多项选择题：本题共</w:t>
      </w:r>
      <w:r w:rsidRPr="00B33B14">
        <w:rPr>
          <w:rFonts w:eastAsia="Times New Roman" w:cs="Times New Roman"/>
        </w:rPr>
        <w:t>3</w:t>
      </w:r>
      <w:r w:rsidRPr="00B33B14">
        <w:t>小题，每小题</w:t>
      </w:r>
      <w:r w:rsidRPr="00B33B14">
        <w:rPr>
          <w:rFonts w:eastAsia="Times New Roman" w:cs="Times New Roman"/>
        </w:rPr>
        <w:t>6</w:t>
      </w:r>
      <w:r w:rsidRPr="00B33B14">
        <w:t>分，共</w:t>
      </w:r>
      <w:r w:rsidRPr="00B33B14">
        <w:rPr>
          <w:rFonts w:eastAsia="Times New Roman" w:cs="Times New Roman"/>
        </w:rPr>
        <w:t>18</w:t>
      </w:r>
      <w:r w:rsidRPr="00B33B14">
        <w:t>分。在每小题给出的四个选项中，有多项符合题目要求，全部选对的得</w:t>
      </w:r>
      <w:r w:rsidRPr="00B33B14">
        <w:rPr>
          <w:rFonts w:eastAsia="Times New Roman" w:cs="Times New Roman"/>
        </w:rPr>
        <w:t>6</w:t>
      </w:r>
      <w:r w:rsidRPr="00B33B14">
        <w:t>分，选对但不全的得</w:t>
      </w:r>
      <w:r w:rsidRPr="00B33B14">
        <w:rPr>
          <w:rFonts w:eastAsia="Times New Roman" w:cs="Times New Roman"/>
        </w:rPr>
        <w:t>3</w:t>
      </w:r>
      <w:r w:rsidRPr="00B33B14">
        <w:t>分，有选错的得</w:t>
      </w:r>
      <w:r w:rsidRPr="00B33B14">
        <w:rPr>
          <w:rFonts w:eastAsia="Times New Roman" w:cs="Times New Roman"/>
        </w:rPr>
        <w:t>0</w:t>
      </w:r>
      <w:r w:rsidRPr="00B33B14">
        <w:t>分。</w:t>
      </w:r>
    </w:p>
    <w:p w14:paraId="68205C18" w14:textId="721FA266" w:rsidR="009A2260" w:rsidRPr="00122FE6" w:rsidRDefault="00EA570D" w:rsidP="00144D08">
      <w:pPr>
        <w:numPr>
          <w:ilvl w:val="0"/>
          <w:numId w:val="2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08644A15" wp14:editId="3351635D">
                <wp:simplePos x="0" y="0"/>
                <wp:positionH relativeFrom="margin">
                  <wp:align>right</wp:align>
                </wp:positionH>
                <wp:positionV relativeFrom="paragraph">
                  <wp:posOffset>19001</wp:posOffset>
                </wp:positionV>
                <wp:extent cx="1630816" cy="1924868"/>
                <wp:effectExtent l="0" t="0" r="26670" b="0"/>
                <wp:wrapSquare wrapText="bothSides"/>
                <wp:docPr id="498953510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0816" cy="1924868"/>
                          <a:chOff x="-2009736" y="-150147"/>
                          <a:chExt cx="1631270" cy="1925228"/>
                        </a:xfrm>
                      </wpg:grpSpPr>
                      <wpg:grpSp>
                        <wpg:cNvPr id="486760609" name="组合 5"/>
                        <wpg:cNvGrpSpPr/>
                        <wpg:grpSpPr>
                          <a:xfrm>
                            <a:off x="-2009736" y="-150147"/>
                            <a:ext cx="1631270" cy="1881221"/>
                            <a:chOff x="-2009736" y="-150147"/>
                            <a:chExt cx="1631270" cy="1881221"/>
                          </a:xfrm>
                        </wpg:grpSpPr>
                        <wps:wsp>
                          <wps:cNvPr id="2116243752" name="直接连接符 3"/>
                          <wps:cNvCnPr/>
                          <wps:spPr>
                            <a:xfrm>
                              <a:off x="-2009736" y="1594147"/>
                              <a:ext cx="163127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122059" name="矩形 4"/>
                          <wps:cNvSpPr/>
                          <wps:spPr>
                            <a:xfrm>
                              <a:off x="-1461407" y="-150147"/>
                              <a:ext cx="541034" cy="174340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6096156" name="直接连接符 3"/>
                          <wps:cNvCnPr/>
                          <wps:spPr>
                            <a:xfrm>
                              <a:off x="-1960743" y="309180"/>
                              <a:ext cx="349127" cy="28097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26939363" name="直接连接符 3"/>
                          <wps:cNvCnPr/>
                          <wps:spPr>
                            <a:xfrm>
                              <a:off x="-1450451" y="721554"/>
                              <a:ext cx="877663" cy="70634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6177820" name="直接连接符 3"/>
                          <wps:cNvCnPr/>
                          <wps:spPr>
                            <a:xfrm>
                              <a:off x="-920855" y="884871"/>
                              <a:ext cx="172852" cy="13911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1859492" name="直接连接符 3"/>
                          <wps:cNvCnPr/>
                          <wps:spPr>
                            <a:xfrm>
                              <a:off x="-765976" y="1009691"/>
                              <a:ext cx="238025" cy="19160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1027617" name="直接连接符 3"/>
                          <wps:cNvCnPr/>
                          <wps:spPr>
                            <a:xfrm>
                              <a:off x="-1625142" y="578653"/>
                              <a:ext cx="166454" cy="13399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200068" name="直接连接符 3"/>
                          <wps:cNvCnPr/>
                          <wps:spPr>
                            <a:xfrm>
                              <a:off x="-1141192" y="1668988"/>
                              <a:ext cx="219148" cy="161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63123846" name="直接连接符 3"/>
                          <wps:cNvCnPr/>
                          <wps:spPr>
                            <a:xfrm flipH="1">
                              <a:off x="-1460587" y="1668695"/>
                              <a:ext cx="219148" cy="161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4798543" name="直接连接符 3"/>
                          <wps:cNvCnPr/>
                          <wps:spPr>
                            <a:xfrm>
                              <a:off x="-920559" y="1608336"/>
                              <a:ext cx="0" cy="12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2023004" name="直接连接符 3"/>
                          <wps:cNvCnPr/>
                          <wps:spPr>
                            <a:xfrm>
                              <a:off x="-1462649" y="1608292"/>
                              <a:ext cx="0" cy="12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8954564" name="直接连接符 3"/>
                          <wps:cNvCnPr/>
                          <wps:spPr>
                            <a:xfrm flipH="1">
                              <a:off x="-798239" y="1089016"/>
                              <a:ext cx="123871" cy="15382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3838539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268252" y="1567437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2FD7DE" w14:textId="6F11C3DB" w:rsidR="00FE0F68" w:rsidRPr="00EA570D" w:rsidRDefault="00EA570D" w:rsidP="00FE0F68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A570D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432072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0732" y="1128390"/>
                            <a:ext cx="20598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CF0405" w14:textId="2ABFEEF5" w:rsidR="00EA570D" w:rsidRPr="00EA570D" w:rsidRDefault="00EA570D" w:rsidP="00FE0F68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A570D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Δ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644A15" id="_x0000_s1212" style="position:absolute;left:0;text-align:left;margin-left:77.2pt;margin-top:1.5pt;width:128.4pt;height:151.55pt;z-index:251649024;mso-position-horizontal:right;mso-position-horizontal-relative:margin;mso-position-vertical-relative:text;mso-width-relative:margin;mso-height-relative:margin" coordorigin="-20097,-1501" coordsize="16312,19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">
                <v:group id="组合 5" o:spid="_x0000_s1213" style="position:absolute;left:-20097;top:-1501;width:16313;height:18811" coordorigin="-20097,-1501" coordsize="16312,18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">
                  <v:line id="直接连接符 3" o:spid="_x0000_s1214" style="position:absolute;visibility:visible;mso-wrap-style:square" from="-20097,15941" to="-3784,15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" strokecolor="black [3213]" strokeweight="1pt">
                    <v:stroke joinstyle="miter"/>
                  </v:line>
                  <v:rect id="矩形 4" o:spid="_x0000_s1215" style="position:absolute;left:-14614;top:-1501;width:5411;height:17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" fillcolor="#f2f2f2 [3052]" strokecolor="black [3213]" strokeweight="1pt"/>
                  <v:line id="直接连接符 3" o:spid="_x0000_s1216" style="position:absolute;visibility:visible;mso-wrap-style:square" from="-19607,3091" to="-16116,5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" strokecolor="black [3213]" strokeweight="1pt">
                    <v:stroke endarrow="block" endarrowwidth="narrow" joinstyle="miter"/>
                  </v:line>
                  <v:line id="直接连接符 3" o:spid="_x0000_s1217" style="position:absolute;visibility:visible;mso-wrap-style:square" from="-14504,7215" to="-5727,14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" strokecolor="black [3213]" strokeweight=".5pt">
                    <v:stroke dashstyle="dash" joinstyle="miter"/>
                  </v:line>
                  <v:line id="直接连接符 3" o:spid="_x0000_s1218" style="position:absolute;visibility:visible;mso-wrap-style:square" from="-9208,8848" to="-7480,10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" strokecolor="black [3213]" strokeweight="1pt">
                    <v:stroke endarrow="block" endarrowwidth="narrow" joinstyle="miter"/>
                  </v:line>
                  <v:line id="直接连接符 3" o:spid="_x0000_s1219" style="position:absolute;visibility:visible;mso-wrap-style:square" from="-7659,10096" to="-5279,12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" strokecolor="black [3213]" strokeweight="1pt">
                    <v:stroke joinstyle="miter"/>
                  </v:line>
                  <v:line id="直接连接符 3" o:spid="_x0000_s1220" style="position:absolute;visibility:visible;mso-wrap-style:square" from="-16251,5786" to="-14586,7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" strokecolor="black [3213]" strokeweight="1pt">
                    <v:stroke joinstyle="miter"/>
                  </v:line>
                  <v:line id="直接连接符 3" o:spid="_x0000_s1221" style="position:absolute;visibility:visible;mso-wrap-style:square" from="-11411,16689" to="-9220,16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" strokecolor="black [3213]" strokeweight=".5pt">
                    <v:stroke endarrow="block" endarrowwidth="narrow" joinstyle="miter"/>
                  </v:line>
                  <v:line id="直接连接符 3" o:spid="_x0000_s1222" style="position:absolute;flip:x;visibility:visible;mso-wrap-style:square" from="-14605,16686" to="-12414,16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" strokecolor="black [3213]" strokeweight=".5pt">
                    <v:stroke endarrow="block" endarrowwidth="narrow" joinstyle="miter"/>
                  </v:line>
                  <v:line id="直接连接符 3" o:spid="_x0000_s1223" style="position:absolute;visibility:visible;mso-wrap-style:square" from="-9205,16083" to="-9205,1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" strokecolor="black [3213]" strokeweight=".5pt">
                    <v:stroke endarrowwidth="narrow" joinstyle="miter"/>
                  </v:line>
                  <v:line id="直接连接符 3" o:spid="_x0000_s1224" style="position:absolute;visibility:visible;mso-wrap-style:square" from="-14626,16082" to="-14626,1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" strokecolor="black [3213]" strokeweight=".5pt">
                    <v:stroke endarrowwidth="narrow" joinstyle="miter"/>
                  </v:line>
                  <v:line id="直接连接符 3" o:spid="_x0000_s1225" style="position:absolute;flip:x;visibility:visible;mso-wrap-style:square" from="-7982,10890" to="-6743,12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" strokecolor="black [3213]" strokeweight=".5pt">
                    <v:stroke startarrow="block" startarrowwidth="narrow" startarrowlength="short" endarrow="block" endarrowwidth="narrow" endarrowlength="short" joinstyle="miter"/>
                  </v:line>
                </v:group>
                <v:shape id="文本框 2" o:spid="_x0000_s1226" type="#_x0000_t202" style="position:absolute;left:-12682;top:15674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7E2FD7DE" w14:textId="6F11C3DB" w:rsidR="00FE0F68" w:rsidRPr="00EA570D" w:rsidRDefault="00EA570D" w:rsidP="00FE0F68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A570D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227" type="#_x0000_t202" style="position:absolute;left:-7607;top:11283;width:206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2BCF0405" w14:textId="2ABFEEF5" w:rsidR="00EA570D" w:rsidRPr="00EA570D" w:rsidRDefault="00EA570D" w:rsidP="00FE0F68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A570D">
                          <w:rPr>
                            <w:rFonts w:cs="Times New Roman"/>
                            <w:sz w:val="18"/>
                            <w:szCs w:val="18"/>
                          </w:rPr>
                          <w:t>Δ</w:t>
                        </w: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122FE6" w:rsidRPr="00122FE6">
        <w:t>玻璃镜片折射率是影响眼镜厚度的主要因素之一、如图，一束单色光从空气斜射入厚度为</w:t>
      </w:r>
      <w:r w:rsidR="00122FE6" w:rsidRPr="00122FE6">
        <w:rPr>
          <w:rFonts w:eastAsia="Times New Roman" w:cs="Times New Roman"/>
          <w:i/>
        </w:rPr>
        <w:t>d</w:t>
      </w:r>
      <w:r w:rsidR="00122FE6" w:rsidRPr="00122FE6">
        <w:t>的平行玻璃砖左表面，从右表面射出，出射光线相对入射光线侧移量为</w:t>
      </w:r>
      <w:r w:rsidR="00122FE6" w:rsidRPr="00122FE6">
        <w:rPr>
          <w:rFonts w:eastAsia="Times New Roman" w:cs="Times New Roman"/>
        </w:rPr>
        <w:t>Δ</w:t>
      </w:r>
      <w:r w:rsidR="00122FE6" w:rsidRPr="00122FE6">
        <w:rPr>
          <w:rFonts w:eastAsia="Times New Roman" w:cs="Times New Roman"/>
          <w:i/>
        </w:rPr>
        <w:t>x</w:t>
      </w:r>
      <w:r w:rsidR="00122FE6" w:rsidRPr="00122FE6">
        <w:t>。现换用折射率较大的玻璃砖，保持入射角不变，下列说法正确的是</w:t>
      </w:r>
      <w:commentRangeStart w:id="7"/>
      <w:commentRangeEnd w:id="7"/>
      <w:r w:rsidR="00122FE6" w:rsidRPr="00122FE6">
        <w:rPr>
          <w:rStyle w:val="a9"/>
          <w:szCs w:val="24"/>
        </w:rPr>
        <w:commentReference w:id="7"/>
      </w:r>
      <w:r w:rsidR="00122FE6" w:rsidRPr="00122FE6">
        <w:t>（</w:t>
      </w:r>
      <w:r w:rsidR="00122FE6" w:rsidRPr="00122FE6">
        <w:rPr>
          <w:rFonts w:eastAsia="Times New Roman" w:cs="Times New Roman"/>
        </w:rPr>
        <w:t xml:space="preserve">     </w:t>
      </w:r>
      <w:r w:rsidR="00122FE6" w:rsidRPr="00122FE6">
        <w:t>）</w:t>
      </w:r>
    </w:p>
    <w:p w14:paraId="2F6C4B4C" w14:textId="4EDFED8E" w:rsidR="009A2260" w:rsidRPr="00122FE6" w:rsidRDefault="00B33B14" w:rsidP="00B33B14">
      <w:r w:rsidRPr="00122FE6">
        <w:t>A</w:t>
      </w:r>
      <w:r w:rsidRPr="00122FE6">
        <w:t>．若厚度</w:t>
      </w:r>
      <w:r w:rsidRPr="00122FE6">
        <w:rPr>
          <w:rFonts w:eastAsia="Times New Roman" w:cs="Times New Roman"/>
          <w:i/>
        </w:rPr>
        <w:t>d</w:t>
      </w:r>
      <w:r w:rsidRPr="00122FE6">
        <w:t>相同，侧移量变小</w:t>
      </w:r>
    </w:p>
    <w:p w14:paraId="68916AD7" w14:textId="52C3E375" w:rsidR="009A2260" w:rsidRPr="00122FE6" w:rsidRDefault="00B33B14" w:rsidP="00B33B14">
      <w:r w:rsidRPr="00122FE6">
        <w:t>B</w:t>
      </w:r>
      <w:r w:rsidRPr="00122FE6">
        <w:t>．若厚度</w:t>
      </w:r>
      <w:r w:rsidRPr="00122FE6">
        <w:rPr>
          <w:rFonts w:eastAsia="Times New Roman" w:cs="Times New Roman"/>
          <w:i/>
        </w:rPr>
        <w:t>d</w:t>
      </w:r>
      <w:r w:rsidRPr="00122FE6">
        <w:t>相同，侧移量变大</w:t>
      </w:r>
    </w:p>
    <w:p w14:paraId="2DBC97D8" w14:textId="17B03259" w:rsidR="009A2260" w:rsidRPr="00122FE6" w:rsidRDefault="00B33B14" w:rsidP="00B33B14">
      <w:r w:rsidRPr="00122FE6">
        <w:t>C</w:t>
      </w:r>
      <w:r w:rsidRPr="00122FE6">
        <w:t>．若侧移量</w:t>
      </w:r>
      <w:r w:rsidRPr="00122FE6">
        <w:rPr>
          <w:rFonts w:eastAsia="Times New Roman" w:cs="Times New Roman"/>
        </w:rPr>
        <w:t>Δ</w:t>
      </w:r>
      <w:r w:rsidRPr="00122FE6">
        <w:rPr>
          <w:rFonts w:eastAsia="Times New Roman" w:cs="Times New Roman"/>
          <w:i/>
        </w:rPr>
        <w:t>x</w:t>
      </w:r>
      <w:r w:rsidRPr="00122FE6">
        <w:t>相同，厚度变小</w:t>
      </w:r>
    </w:p>
    <w:p w14:paraId="3719F5DD" w14:textId="56EA9EE0" w:rsidR="009A2260" w:rsidRPr="00002031" w:rsidRDefault="00B33B14" w:rsidP="00B33B14">
      <w:r w:rsidRPr="00122FE6">
        <w:t>D</w:t>
      </w:r>
      <w:r w:rsidRPr="00122FE6">
        <w:t>．若侧移量</w:t>
      </w:r>
      <w:r w:rsidRPr="00122FE6">
        <w:rPr>
          <w:rFonts w:eastAsia="Times New Roman" w:cs="Times New Roman"/>
        </w:rPr>
        <w:t>Δ</w:t>
      </w:r>
      <w:r w:rsidRPr="00122FE6">
        <w:rPr>
          <w:rFonts w:eastAsia="Times New Roman" w:cs="Times New Roman"/>
          <w:i/>
        </w:rPr>
        <w:t>x</w:t>
      </w:r>
      <w:r w:rsidRPr="00122FE6">
        <w:t>相同，厚度变大</w:t>
      </w:r>
    </w:p>
    <w:p w14:paraId="56BB3474" w14:textId="5C148E2F" w:rsidR="009A2260" w:rsidRPr="00B33B14" w:rsidRDefault="00002031" w:rsidP="00B33B14">
      <w:pPr>
        <w:rPr>
          <w:color w:val="EE0000"/>
        </w:rPr>
      </w:pPr>
      <w:r w:rsidRPr="00B33B14">
        <w:rPr>
          <w:color w:val="EE0000"/>
        </w:rPr>
        <w:t>【详解】</w:t>
      </w:r>
      <w:r w:rsidRPr="00B33B14">
        <w:rPr>
          <w:rFonts w:eastAsia="Times New Roman" w:cs="Times New Roman"/>
          <w:color w:val="EE0000"/>
        </w:rPr>
        <w:t>AB</w:t>
      </w:r>
      <w:r w:rsidRPr="00B33B14">
        <w:rPr>
          <w:color w:val="EE0000"/>
        </w:rPr>
        <w:t>．根据题意，画出光路图（蓝色），现换用折射率较大的玻璃砖，保持入射角不变，折射角变小，若厚度</w:t>
      </w:r>
      <w:r w:rsidRPr="00B33B14">
        <w:rPr>
          <w:rFonts w:eastAsia="Times New Roman" w:cs="Times New Roman"/>
          <w:i/>
          <w:color w:val="EE0000"/>
        </w:rPr>
        <w:t>d</w:t>
      </w:r>
      <w:r w:rsidRPr="00B33B14">
        <w:rPr>
          <w:color w:val="EE0000"/>
        </w:rPr>
        <w:t>相同，画出光路图（黄色），如图所示</w:t>
      </w:r>
      <w:r w:rsidR="00771B88">
        <w:rPr>
          <w:rFonts w:hint="eastAsia"/>
          <w:color w:val="EE0000"/>
        </w:rPr>
        <w:t>。</w:t>
      </w:r>
    </w:p>
    <w:p w14:paraId="66D83B2E" w14:textId="089BFC4C" w:rsidR="009A2260" w:rsidRPr="00B33B14" w:rsidRDefault="00157956" w:rsidP="00B33B14">
      <w:pPr>
        <w:rPr>
          <w:color w:val="EE0000"/>
        </w:rPr>
      </w:pPr>
      <w:r>
        <w:rPr>
          <w:noProof/>
        </w:rPr>
        <mc:AlternateContent>
          <mc:Choice Requires="wpg">
            <w:drawing>
              <wp:inline distT="0" distB="0" distL="0" distR="0" wp14:anchorId="632AB78A" wp14:editId="78D0115B">
                <wp:extent cx="1630815" cy="1924868"/>
                <wp:effectExtent l="0" t="0" r="26670" b="0"/>
                <wp:docPr id="102354055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0815" cy="1924868"/>
                          <a:chOff x="-2009736" y="-150147"/>
                          <a:chExt cx="1631270" cy="1925228"/>
                        </a:xfrm>
                      </wpg:grpSpPr>
                      <wpg:grpSp>
                        <wpg:cNvPr id="72064380" name="组合 5"/>
                        <wpg:cNvGrpSpPr/>
                        <wpg:grpSpPr>
                          <a:xfrm>
                            <a:off x="-2009736" y="-150147"/>
                            <a:ext cx="1631270" cy="1881221"/>
                            <a:chOff x="-2009736" y="-150147"/>
                            <a:chExt cx="1631270" cy="1881221"/>
                          </a:xfrm>
                        </wpg:grpSpPr>
                        <wps:wsp>
                          <wps:cNvPr id="854487857" name="直接连接符 3"/>
                          <wps:cNvCnPr/>
                          <wps:spPr>
                            <a:xfrm>
                              <a:off x="-2009736" y="1594147"/>
                              <a:ext cx="163127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11723113" name="矩形 4"/>
                          <wps:cNvSpPr/>
                          <wps:spPr>
                            <a:xfrm>
                              <a:off x="-1461407" y="-150147"/>
                              <a:ext cx="541034" cy="174340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6337955" name="直接连接符 3"/>
                          <wps:cNvCnPr/>
                          <wps:spPr>
                            <a:xfrm>
                              <a:off x="-1960743" y="309180"/>
                              <a:ext cx="349127" cy="28097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7926601" name="直接连接符 3"/>
                          <wps:cNvCnPr/>
                          <wps:spPr>
                            <a:xfrm>
                              <a:off x="-1450451" y="721554"/>
                              <a:ext cx="877663" cy="70634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75976146" name="直接连接符 3"/>
                          <wps:cNvCnPr/>
                          <wps:spPr>
                            <a:xfrm>
                              <a:off x="-920855" y="884871"/>
                              <a:ext cx="172852" cy="13911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6810367" name="直接连接符 3"/>
                          <wps:cNvCnPr/>
                          <wps:spPr>
                            <a:xfrm>
                              <a:off x="-765976" y="1009691"/>
                              <a:ext cx="238025" cy="19160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85970712" name="直接连接符 3"/>
                          <wps:cNvCnPr/>
                          <wps:spPr>
                            <a:xfrm>
                              <a:off x="-1625142" y="578653"/>
                              <a:ext cx="166454" cy="13399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7604014" name="直接连接符 3"/>
                          <wps:cNvCnPr/>
                          <wps:spPr>
                            <a:xfrm>
                              <a:off x="-1141192" y="1668988"/>
                              <a:ext cx="219148" cy="161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5711769" name="直接连接符 3"/>
                          <wps:cNvCnPr/>
                          <wps:spPr>
                            <a:xfrm flipH="1">
                              <a:off x="-1460587" y="1668695"/>
                              <a:ext cx="219148" cy="161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2719221" name="直接连接符 3"/>
                          <wps:cNvCnPr/>
                          <wps:spPr>
                            <a:xfrm>
                              <a:off x="-920559" y="1608336"/>
                              <a:ext cx="0" cy="12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14244737" name="直接连接符 3"/>
                          <wps:cNvCnPr/>
                          <wps:spPr>
                            <a:xfrm>
                              <a:off x="-1462649" y="1608292"/>
                              <a:ext cx="0" cy="12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3571395" name="直接连接符 3"/>
                          <wps:cNvCnPr/>
                          <wps:spPr>
                            <a:xfrm flipH="1">
                              <a:off x="-798239" y="1089016"/>
                              <a:ext cx="123871" cy="15382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6502317" name="直接连接符 3"/>
                          <wps:cNvCnPr/>
                          <wps:spPr>
                            <a:xfrm>
                              <a:off x="-1774654" y="709866"/>
                              <a:ext cx="1193631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883187" name="直接连接符 3"/>
                          <wps:cNvCnPr/>
                          <wps:spPr>
                            <a:xfrm>
                              <a:off x="-1786232" y="890465"/>
                              <a:ext cx="1193631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19461055" name="直接连接符 3"/>
                          <wps:cNvCnPr/>
                          <wps:spPr>
                            <a:xfrm>
                              <a:off x="-1461499" y="709812"/>
                              <a:ext cx="539260" cy="17496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7870993" name="直接连接符 3"/>
                          <wps:cNvCnPr/>
                          <wps:spPr>
                            <a:xfrm>
                              <a:off x="-1457245" y="712020"/>
                              <a:ext cx="531202" cy="10561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2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519908" name="直接连接符 3"/>
                          <wps:cNvCnPr/>
                          <wps:spPr>
                            <a:xfrm>
                              <a:off x="-930118" y="813094"/>
                              <a:ext cx="172852" cy="13911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2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46250443" name="直接连接符 3"/>
                          <wps:cNvCnPr/>
                          <wps:spPr>
                            <a:xfrm>
                              <a:off x="-775341" y="937812"/>
                              <a:ext cx="354119" cy="28505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2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2794193" name="直接连接符 3"/>
                          <wps:cNvCnPr/>
                          <wps:spPr>
                            <a:xfrm flipH="1">
                              <a:off x="-612690" y="1195395"/>
                              <a:ext cx="148912" cy="18491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accent2"/>
                              </a:solidFill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254071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268252" y="1567437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1EDE50" w14:textId="77777777" w:rsidR="00157956" w:rsidRPr="00EA570D" w:rsidRDefault="00157956" w:rsidP="0015795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A570D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106752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0732" y="1128390"/>
                            <a:ext cx="20598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43A19E" w14:textId="77777777" w:rsidR="00157956" w:rsidRPr="00EA570D" w:rsidRDefault="00157956" w:rsidP="0015795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A570D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Δ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2AB78A" id="组合 6" o:spid="_x0000_s1228" style="width:128.4pt;height:151.55pt;mso-position-horizontal-relative:char;mso-position-vertical-relative:line" coordorigin="-20097,-1501" coordsize="16312,19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">
                <v:group id="组合 5" o:spid="_x0000_s1229" style="position:absolute;left:-20097;top:-1501;width:16313;height:18811" coordorigin="-20097,-1501" coordsize="16312,18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">
                  <v:line id="直接连接符 3" o:spid="_x0000_s1230" style="position:absolute;visibility:visible;mso-wrap-style:square" from="-20097,15941" to="-3784,15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" strokecolor="black [3213]" strokeweight="1pt">
                    <v:stroke joinstyle="miter"/>
                  </v:line>
                  <v:rect id="矩形 4" o:spid="_x0000_s1231" style="position:absolute;left:-14614;top:-1501;width:5411;height:17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" fillcolor="#f2f2f2 [3052]" strokecolor="black [3213]" strokeweight="1pt"/>
                  <v:line id="直接连接符 3" o:spid="_x0000_s1232" style="position:absolute;visibility:visible;mso-wrap-style:square" from="-19607,3091" to="-16116,5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" strokecolor="black [3213]" strokeweight="1pt">
                    <v:stroke endarrow="block" endarrowwidth="narrow" joinstyle="miter"/>
                  </v:line>
                  <v:line id="直接连接符 3" o:spid="_x0000_s1233" style="position:absolute;visibility:visible;mso-wrap-style:square" from="-14504,7215" to="-5727,14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" strokecolor="black [3213]" strokeweight=".5pt">
                    <v:stroke dashstyle="dash" joinstyle="miter"/>
                  </v:line>
                  <v:line id="直接连接符 3" o:spid="_x0000_s1234" style="position:absolute;visibility:visible;mso-wrap-style:square" from="-9208,8848" to="-7480,10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" strokecolor="black [3213]" strokeweight="1pt">
                    <v:stroke endarrow="block" endarrowwidth="narrow" joinstyle="miter"/>
                  </v:line>
                  <v:line id="直接连接符 3" o:spid="_x0000_s1235" style="position:absolute;visibility:visible;mso-wrap-style:square" from="-7659,10096" to="-5279,12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" strokecolor="black [3213]" strokeweight="1pt">
                    <v:stroke joinstyle="miter"/>
                  </v:line>
                  <v:line id="直接连接符 3" o:spid="_x0000_s1236" style="position:absolute;visibility:visible;mso-wrap-style:square" from="-16251,5786" to="-14586,7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" strokecolor="black [3213]" strokeweight="1pt">
                    <v:stroke joinstyle="miter"/>
                  </v:line>
                  <v:line id="直接连接符 3" o:spid="_x0000_s1237" style="position:absolute;visibility:visible;mso-wrap-style:square" from="-11411,16689" to="-9220,16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" strokecolor="black [3213]" strokeweight=".5pt">
                    <v:stroke endarrow="block" endarrowwidth="narrow" joinstyle="miter"/>
                  </v:line>
                  <v:line id="直接连接符 3" o:spid="_x0000_s1238" style="position:absolute;flip:x;visibility:visible;mso-wrap-style:square" from="-14605,16686" to="-12414,16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" strokecolor="black [3213]" strokeweight=".5pt">
                    <v:stroke endarrow="block" endarrowwidth="narrow" joinstyle="miter"/>
                  </v:line>
                  <v:line id="直接连接符 3" o:spid="_x0000_s1239" style="position:absolute;visibility:visible;mso-wrap-style:square" from="-9205,16083" to="-9205,1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" strokecolor="black [3213]" strokeweight=".5pt">
                    <v:stroke endarrowwidth="narrow" joinstyle="miter"/>
                  </v:line>
                  <v:line id="直接连接符 3" o:spid="_x0000_s1240" style="position:absolute;visibility:visible;mso-wrap-style:square" from="-14626,16082" to="-14626,1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" strokecolor="black [3213]" strokeweight=".5pt">
                    <v:stroke endarrowwidth="narrow" joinstyle="miter"/>
                  </v:line>
                  <v:line id="直接连接符 3" o:spid="_x0000_s1241" style="position:absolute;flip:x;visibility:visible;mso-wrap-style:square" from="-7982,10890" to="-6743,12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" strokecolor="black [3213]" strokeweight=".5pt">
                    <v:stroke startarrow="block" startarrowwidth="narrow" startarrowlength="short" endarrow="block" endarrowwidth="narrow" endarrowlength="short" joinstyle="miter"/>
                  </v:line>
                  <v:line id="直接连接符 3" o:spid="_x0000_s1242" style="position:absolute;visibility:visible;mso-wrap-style:square" from="-17746,7098" to="-5810,7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" strokecolor="black [3213]" strokeweight=".5pt">
                    <v:stroke dashstyle="dash" joinstyle="miter"/>
                  </v:line>
                  <v:line id="直接连接符 3" o:spid="_x0000_s1243" style="position:absolute;visibility:visible;mso-wrap-style:square" from="-17862,8904" to="-5926,8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" strokecolor="black [3213]" strokeweight=".5pt">
                    <v:stroke dashstyle="dash" joinstyle="miter"/>
                  </v:line>
                  <v:line id="直接连接符 3" o:spid="_x0000_s1244" style="position:absolute;visibility:visible;mso-wrap-style:square" from="-14614,7098" to="-9222,8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" strokecolor="#0070c0" strokeweight="1pt">
                    <v:stroke endarrow="block" endarrowwidth="narrow" joinstyle="miter"/>
                  </v:line>
                  <v:line id="直接连接符 3" o:spid="_x0000_s1245" style="position:absolute;visibility:visible;mso-wrap-style:square" from="-14572,7120" to="-9260,8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" strokecolor="#ed7d31 [3205]" strokeweight="1pt">
                    <v:stroke endarrow="block" endarrowwidth="narrow" joinstyle="miter"/>
                  </v:line>
                  <v:line id="直接连接符 3" o:spid="_x0000_s1246" style="position:absolute;visibility:visible;mso-wrap-style:square" from="-9301,8130" to="-7572,9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" strokecolor="#ed7d31 [3205]" strokeweight="1pt">
                    <v:stroke endarrow="block" endarrowwidth="narrow" joinstyle="miter"/>
                  </v:line>
                  <v:line id="直接连接符 3" o:spid="_x0000_s1247" style="position:absolute;visibility:visible;mso-wrap-style:square" from="-7753,9378" to="-4212,12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" strokecolor="#ed7d31 [3205]" strokeweight="1pt">
                    <v:stroke joinstyle="miter"/>
                  </v:line>
                  <v:line id="直接连接符 3" o:spid="_x0000_s1248" style="position:absolute;flip:x;visibility:visible;mso-wrap-style:square" from="-6126,11953" to="-4637,13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" strokecolor="#ed7d31 [3205]" strokeweight=".5pt">
                    <v:stroke startarrow="block" startarrowwidth="narrow" startarrowlength="short" endarrow="block" endarrowwidth="narrow" endarrowlength="short" joinstyle="miter"/>
                  </v:line>
                </v:group>
                <v:shape id="文本框 2" o:spid="_x0000_s1249" type="#_x0000_t202" style="position:absolute;left:-12682;top:15674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7C1EDE50" w14:textId="77777777" w:rsidR="00157956" w:rsidRPr="00EA570D" w:rsidRDefault="00157956" w:rsidP="00157956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A570D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250" type="#_x0000_t202" style="position:absolute;left:-7607;top:11283;width:206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743A19E" w14:textId="77777777" w:rsidR="00157956" w:rsidRPr="00EA570D" w:rsidRDefault="00157956" w:rsidP="00157956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A570D">
                          <w:rPr>
                            <w:rFonts w:cs="Times New Roman"/>
                            <w:sz w:val="18"/>
                            <w:szCs w:val="18"/>
                          </w:rPr>
                          <w:t>Δ</w:t>
                        </w: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06339EB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由图可知，侧移量变大，故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错误，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正确；</w:t>
      </w:r>
    </w:p>
    <w:p w14:paraId="49B1968E" w14:textId="1B9F888E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t>CD</w:t>
      </w:r>
      <w:r w:rsidRPr="00B33B14">
        <w:rPr>
          <w:color w:val="EE0000"/>
        </w:rPr>
        <w:t>．根据题意，画出光路图（蓝色），现换用折射率较大的玻璃砖，保持入射角不变，折射角变小，若侧移量</w:t>
      </w:r>
      <w:r w:rsidRPr="00B33B14">
        <w:rPr>
          <w:rFonts w:eastAsia="Times New Roman" w:cs="Times New Roman"/>
          <w:color w:val="EE0000"/>
        </w:rPr>
        <w:t>Δ</w:t>
      </w:r>
      <w:r w:rsidRPr="00B33B14">
        <w:rPr>
          <w:rFonts w:eastAsia="Times New Roman" w:cs="Times New Roman"/>
          <w:i/>
          <w:color w:val="EE0000"/>
        </w:rPr>
        <w:t>x</w:t>
      </w:r>
      <w:r w:rsidRPr="00B33B14">
        <w:rPr>
          <w:color w:val="EE0000"/>
        </w:rPr>
        <w:t>相同，画出光路图（黄色），如图所示</w:t>
      </w:r>
      <w:r w:rsidR="00771B88">
        <w:rPr>
          <w:rFonts w:hint="eastAsia"/>
          <w:color w:val="EE0000"/>
        </w:rPr>
        <w:t>。</w:t>
      </w:r>
    </w:p>
    <w:p w14:paraId="3CE9A98A" w14:textId="6654DEAA" w:rsidR="009A2260" w:rsidRPr="00B33B14" w:rsidRDefault="00157956" w:rsidP="00B33B14">
      <w:pPr>
        <w:rPr>
          <w:color w:val="EE0000"/>
        </w:rPr>
      </w:pPr>
      <w:r>
        <w:rPr>
          <w:noProof/>
        </w:rPr>
        <mc:AlternateContent>
          <mc:Choice Requires="wpg">
            <w:drawing>
              <wp:inline distT="0" distB="0" distL="0" distR="0" wp14:anchorId="60EF188A" wp14:editId="4F8D5ED7">
                <wp:extent cx="1630680" cy="1973196"/>
                <wp:effectExtent l="0" t="0" r="26670" b="8255"/>
                <wp:docPr id="156989697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0680" cy="1973196"/>
                          <a:chOff x="-2009736" y="-199770"/>
                          <a:chExt cx="1631270" cy="1974851"/>
                        </a:xfrm>
                      </wpg:grpSpPr>
                      <wpg:grpSp>
                        <wpg:cNvPr id="110340864" name="组合 5"/>
                        <wpg:cNvGrpSpPr/>
                        <wpg:grpSpPr>
                          <a:xfrm>
                            <a:off x="-2009736" y="-199770"/>
                            <a:ext cx="1631270" cy="1930844"/>
                            <a:chOff x="-2009736" y="-199770"/>
                            <a:chExt cx="1631270" cy="1930844"/>
                          </a:xfrm>
                        </wpg:grpSpPr>
                        <wps:wsp>
                          <wps:cNvPr id="1969587705" name="直接连接符 3"/>
                          <wps:cNvCnPr/>
                          <wps:spPr>
                            <a:xfrm>
                              <a:off x="-2009736" y="1594147"/>
                              <a:ext cx="163127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2818761" name="矩形 4"/>
                          <wps:cNvSpPr/>
                          <wps:spPr>
                            <a:xfrm>
                              <a:off x="-1461407" y="-150147"/>
                              <a:ext cx="541034" cy="174340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437683" name="直接连接符 3"/>
                          <wps:cNvCnPr/>
                          <wps:spPr>
                            <a:xfrm>
                              <a:off x="-1960743" y="309180"/>
                              <a:ext cx="349127" cy="28097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7889400" name="直接连接符 3"/>
                          <wps:cNvCnPr/>
                          <wps:spPr>
                            <a:xfrm>
                              <a:off x="-1450451" y="721554"/>
                              <a:ext cx="877663" cy="70634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86967770" name="直接连接符 3"/>
                          <wps:cNvCnPr/>
                          <wps:spPr>
                            <a:xfrm>
                              <a:off x="-920855" y="884871"/>
                              <a:ext cx="172852" cy="13911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4077448" name="直接连接符 3"/>
                          <wps:cNvCnPr/>
                          <wps:spPr>
                            <a:xfrm>
                              <a:off x="-765976" y="1009691"/>
                              <a:ext cx="238025" cy="19160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3989390" name="直接连接符 3"/>
                          <wps:cNvCnPr/>
                          <wps:spPr>
                            <a:xfrm>
                              <a:off x="-1625142" y="578653"/>
                              <a:ext cx="166454" cy="13399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73862285" name="直接连接符 3"/>
                          <wps:cNvCnPr/>
                          <wps:spPr>
                            <a:xfrm>
                              <a:off x="-1141192" y="1668988"/>
                              <a:ext cx="219148" cy="161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4423855" name="直接连接符 3"/>
                          <wps:cNvCnPr/>
                          <wps:spPr>
                            <a:xfrm flipH="1">
                              <a:off x="-1460587" y="1668695"/>
                              <a:ext cx="219148" cy="161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2322161" name="直接连接符 3"/>
                          <wps:cNvCnPr/>
                          <wps:spPr>
                            <a:xfrm>
                              <a:off x="-920559" y="1608336"/>
                              <a:ext cx="0" cy="12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514872" name="直接连接符 3"/>
                          <wps:cNvCnPr/>
                          <wps:spPr>
                            <a:xfrm>
                              <a:off x="-1462649" y="1608292"/>
                              <a:ext cx="0" cy="12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0790087" name="直接连接符 3"/>
                          <wps:cNvCnPr/>
                          <wps:spPr>
                            <a:xfrm flipH="1">
                              <a:off x="-798239" y="1089016"/>
                              <a:ext cx="123871" cy="15382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386461" name="直接连接符 3"/>
                          <wps:cNvCnPr/>
                          <wps:spPr>
                            <a:xfrm>
                              <a:off x="-1774654" y="709866"/>
                              <a:ext cx="1193631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84545034" name="直接连接符 3"/>
                          <wps:cNvCnPr/>
                          <wps:spPr>
                            <a:xfrm>
                              <a:off x="-1461499" y="709812"/>
                              <a:ext cx="539260" cy="17496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0326477" name="直接连接符 3"/>
                          <wps:cNvCnPr/>
                          <wps:spPr>
                            <a:xfrm>
                              <a:off x="-1457245" y="712020"/>
                              <a:ext cx="437258" cy="8693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2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5607302" name="直接连接符 3"/>
                          <wps:cNvCnPr/>
                          <wps:spPr>
                            <a:xfrm>
                              <a:off x="-1025630" y="797490"/>
                              <a:ext cx="108575" cy="8738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accent2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263120" name="直接连接符 3"/>
                          <wps:cNvCnPr/>
                          <wps:spPr>
                            <a:xfrm>
                              <a:off x="-1032522" y="-199770"/>
                              <a:ext cx="0" cy="183033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accent2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92003989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268252" y="1567437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972BED1" w14:textId="77777777" w:rsidR="00157956" w:rsidRPr="00EA570D" w:rsidRDefault="00157956" w:rsidP="0015795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A570D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6362838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0732" y="1128390"/>
                            <a:ext cx="20598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0F0C3B" w14:textId="77777777" w:rsidR="00157956" w:rsidRPr="00EA570D" w:rsidRDefault="00157956" w:rsidP="0015795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A570D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Δ</w:t>
                              </w: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0EF188A" id="_x0000_s1251" style="width:128.4pt;height:155.35pt;mso-position-horizontal-relative:char;mso-position-vertical-relative:line" coordorigin="-20097,-1997" coordsize="16312,19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">
                <v:group id="组合 5" o:spid="_x0000_s1252" style="position:absolute;left:-20097;top:-1997;width:16313;height:19307" coordorigin="-20097,-1997" coordsize="16312,19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">
                  <v:line id="直接连接符 3" o:spid="_x0000_s1253" style="position:absolute;visibility:visible;mso-wrap-style:square" from="-20097,15941" to="-3784,15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" strokecolor="black [3213]" strokeweight="1pt">
                    <v:stroke joinstyle="miter"/>
                  </v:line>
                  <v:rect id="矩形 4" o:spid="_x0000_s1254" style="position:absolute;left:-14614;top:-1501;width:5411;height:17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" fillcolor="#f2f2f2 [3052]" strokecolor="black [3213]" strokeweight="1pt"/>
                  <v:line id="直接连接符 3" o:spid="_x0000_s1255" style="position:absolute;visibility:visible;mso-wrap-style:square" from="-19607,3091" to="-16116,5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" strokecolor="black [3213]" strokeweight="1pt">
                    <v:stroke endarrow="block" endarrowwidth="narrow" joinstyle="miter"/>
                  </v:line>
                  <v:line id="直接连接符 3" o:spid="_x0000_s1256" style="position:absolute;visibility:visible;mso-wrap-style:square" from="-14504,7215" to="-5727,14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" strokecolor="black [3213]" strokeweight=".5pt">
                    <v:stroke dashstyle="dash" joinstyle="miter"/>
                  </v:line>
                  <v:line id="直接连接符 3" o:spid="_x0000_s1257" style="position:absolute;visibility:visible;mso-wrap-style:square" from="-9208,8848" to="-7480,10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" strokecolor="black [3213]" strokeweight="1pt">
                    <v:stroke endarrow="block" endarrowwidth="narrow" joinstyle="miter"/>
                  </v:line>
                  <v:line id="直接连接符 3" o:spid="_x0000_s1258" style="position:absolute;visibility:visible;mso-wrap-style:square" from="-7659,10096" to="-5279,12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" strokecolor="black [3213]" strokeweight="1pt">
                    <v:stroke joinstyle="miter"/>
                  </v:line>
                  <v:line id="直接连接符 3" o:spid="_x0000_s1259" style="position:absolute;visibility:visible;mso-wrap-style:square" from="-16251,5786" to="-14586,7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" strokecolor="black [3213]" strokeweight="1pt">
                    <v:stroke joinstyle="miter"/>
                  </v:line>
                  <v:line id="直接连接符 3" o:spid="_x0000_s1260" style="position:absolute;visibility:visible;mso-wrap-style:square" from="-11411,16689" to="-9220,16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" strokecolor="black [3213]" strokeweight=".5pt">
                    <v:stroke endarrow="block" endarrowwidth="narrow" joinstyle="miter"/>
                  </v:line>
                  <v:line id="直接连接符 3" o:spid="_x0000_s1261" style="position:absolute;flip:x;visibility:visible;mso-wrap-style:square" from="-14605,16686" to="-12414,16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" strokecolor="black [3213]" strokeweight=".5pt">
                    <v:stroke endarrow="block" endarrowwidth="narrow" joinstyle="miter"/>
                  </v:line>
                  <v:line id="直接连接符 3" o:spid="_x0000_s1262" style="position:absolute;visibility:visible;mso-wrap-style:square" from="-9205,16083" to="-9205,1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" strokecolor="black [3213]" strokeweight=".5pt">
                    <v:stroke endarrowwidth="narrow" joinstyle="miter"/>
                  </v:line>
                  <v:line id="直接连接符 3" o:spid="_x0000_s1263" style="position:absolute;visibility:visible;mso-wrap-style:square" from="-14626,16082" to="-14626,1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" strokecolor="black [3213]" strokeweight=".5pt">
                    <v:stroke endarrowwidth="narrow" joinstyle="miter"/>
                  </v:line>
                  <v:line id="直接连接符 3" o:spid="_x0000_s1264" style="position:absolute;flip:x;visibility:visible;mso-wrap-style:square" from="-7982,10890" to="-6743,12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" strokecolor="black [3213]" strokeweight=".5pt">
                    <v:stroke startarrow="block" startarrowwidth="narrow" startarrowlength="short" endarrow="block" endarrowwidth="narrow" endarrowlength="short" joinstyle="miter"/>
                  </v:line>
                  <v:line id="直接连接符 3" o:spid="_x0000_s1265" style="position:absolute;visibility:visible;mso-wrap-style:square" from="-17746,7098" to="-5810,7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" strokecolor="black [3213]" strokeweight=".5pt">
                    <v:stroke dashstyle="dash" joinstyle="miter"/>
                  </v:line>
                  <v:line id="直接连接符 3" o:spid="_x0000_s1266" style="position:absolute;visibility:visible;mso-wrap-style:square" from="-14614,7098" to="-9222,8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" strokecolor="#0070c0" strokeweight="1pt">
                    <v:stroke endarrow="block" endarrowwidth="narrow" joinstyle="miter"/>
                  </v:line>
                  <v:line id="直接连接符 3" o:spid="_x0000_s1267" style="position:absolute;visibility:visible;mso-wrap-style:square" from="-14572,7120" to="-10199,7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" strokecolor="#ed7d31 [3205]" strokeweight="1pt">
                    <v:stroke endarrow="block" endarrowwidth="narrow" joinstyle="miter"/>
                  </v:line>
                  <v:line id="直接连接符 3" o:spid="_x0000_s1268" style="position:absolute;visibility:visible;mso-wrap-style:square" from="-10256,7974" to="-9170,8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" strokecolor="#ed7d31 [3205]" strokeweight="1pt">
                    <v:stroke endarrow="block" endarrowwidth="narrow" joinstyle="miter"/>
                  </v:line>
                  <v:line id="直接连接符 3" o:spid="_x0000_s1269" style="position:absolute;visibility:visible;mso-wrap-style:square" from="-10325,-1997" to="-10325,16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" strokecolor="#ed7d31 [3205]" strokeweight=".5pt">
                    <v:stroke dashstyle="dash" joinstyle="miter"/>
                  </v:line>
                </v:group>
                <v:shape id="文本框 2" o:spid="_x0000_s1270" type="#_x0000_t202" style="position:absolute;left:-12682;top:15674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0972BED1" w14:textId="77777777" w:rsidR="00157956" w:rsidRPr="00EA570D" w:rsidRDefault="00157956" w:rsidP="00157956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A570D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271" type="#_x0000_t202" style="position:absolute;left:-7607;top:11283;width:206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" filled="f" stroked="f">
                  <v:textbox style="mso-fit-shape-to-text:t" inset="1mm,0,1mm,0">
                    <w:txbxContent>
                      <w:p w14:paraId="120F0C3B" w14:textId="77777777" w:rsidR="00157956" w:rsidRPr="00EA570D" w:rsidRDefault="00157956" w:rsidP="00157956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A570D">
                          <w:rPr>
                            <w:rFonts w:cs="Times New Roman"/>
                            <w:sz w:val="18"/>
                            <w:szCs w:val="18"/>
                          </w:rPr>
                          <w:t>Δ</w:t>
                        </w: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19F8CF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由图可知，厚度变小，故</w:t>
      </w: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正确，</w:t>
      </w:r>
      <w:r w:rsidRPr="00B33B14">
        <w:rPr>
          <w:rFonts w:eastAsia="Times New Roman" w:cs="Times New Roman"/>
          <w:color w:val="EE0000"/>
        </w:rPr>
        <w:t>D</w:t>
      </w:r>
      <w:r w:rsidRPr="00B33B14">
        <w:rPr>
          <w:color w:val="EE0000"/>
        </w:rPr>
        <w:t>错误。</w:t>
      </w:r>
    </w:p>
    <w:p w14:paraId="5E6B09B2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rFonts w:eastAsia="Times New Roman" w:cs="Times New Roman"/>
          <w:color w:val="EE0000"/>
        </w:rPr>
        <w:t>BC</w:t>
      </w:r>
      <w:r w:rsidRPr="00B33B14">
        <w:rPr>
          <w:color w:val="EE0000"/>
        </w:rPr>
        <w:t>。</w:t>
      </w:r>
    </w:p>
    <w:p w14:paraId="7DCEDFE0" w14:textId="77777777" w:rsidR="00144D08" w:rsidRDefault="00144D08" w:rsidP="00B33B14">
      <w:pPr>
        <w:rPr>
          <w:color w:val="EE0000"/>
        </w:rPr>
      </w:pPr>
    </w:p>
    <w:p w14:paraId="18C128C3" w14:textId="77777777" w:rsidR="00A7519E" w:rsidRDefault="00A7519E">
      <w:pPr>
        <w:widowControl/>
        <w:jc w:val="left"/>
      </w:pPr>
      <w:r>
        <w:br w:type="page"/>
      </w:r>
    </w:p>
    <w:p w14:paraId="4B5FCC1A" w14:textId="642CCD6E" w:rsidR="009A2260" w:rsidRPr="00122FE6" w:rsidRDefault="00A7519E" w:rsidP="00144D08">
      <w:pPr>
        <w:numPr>
          <w:ilvl w:val="0"/>
          <w:numId w:val="2"/>
        </w:num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2E19FFCF" wp14:editId="51BD3AD9">
                <wp:simplePos x="0" y="0"/>
                <wp:positionH relativeFrom="column">
                  <wp:posOffset>3173095</wp:posOffset>
                </wp:positionH>
                <wp:positionV relativeFrom="paragraph">
                  <wp:posOffset>15240</wp:posOffset>
                </wp:positionV>
                <wp:extent cx="2092325" cy="1392555"/>
                <wp:effectExtent l="0" t="0" r="41275" b="17145"/>
                <wp:wrapSquare wrapText="bothSides"/>
                <wp:docPr id="744910401" name="组合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2325" cy="1392555"/>
                          <a:chOff x="-16958" y="0"/>
                          <a:chExt cx="2092438" cy="1392847"/>
                        </a:xfrm>
                      </wpg:grpSpPr>
                      <wps:wsp>
                        <wps:cNvPr id="1498503626" name="图形 17">
                          <a:extLst>
                            <a:ext uri="{FF2B5EF4-FFF2-40B4-BE49-F238E27FC236}">
                              <a16:creationId xmlns:a16="http://schemas.microsoft.com/office/drawing/2014/main" id="{956BAFD3-10DF-6B28-F2DF-70FCCE7213E3}"/>
                            </a:ext>
                          </a:extLst>
                        </wps:cNvPr>
                        <wps:cNvSpPr/>
                        <wps:spPr>
                          <a:xfrm>
                            <a:off x="142528" y="372054"/>
                            <a:ext cx="1743654" cy="918102"/>
                          </a:xfrm>
                          <a:custGeom>
                            <a:avLst/>
                            <a:gdLst>
                              <a:gd name="csX0" fmla="*/ 0 w 466725"/>
                              <a:gd name="csY0" fmla="*/ 29623 h 381000"/>
                              <a:gd name="csX1" fmla="*/ 42863 w 466725"/>
                              <a:gd name="csY1" fmla="*/ 0 h 381000"/>
                              <a:gd name="csX2" fmla="*/ 161925 w 466725"/>
                              <a:gd name="csY2" fmla="*/ 190500 h 381000"/>
                              <a:gd name="csX3" fmla="*/ 280988 w 466725"/>
                              <a:gd name="csY3" fmla="*/ 381000 h 381000"/>
                              <a:gd name="csX4" fmla="*/ 400050 w 466725"/>
                              <a:gd name="csY4" fmla="*/ 190500 h 381000"/>
                              <a:gd name="csX5" fmla="*/ 466725 w 466725"/>
                              <a:gd name="csY5" fmla="*/ 43720 h 38100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</a:cxnLst>
                            <a:rect l="l" t="t" r="r" b="b"/>
                            <a:pathLst>
                              <a:path w="466725" h="381000">
                                <a:moveTo>
                                  <a:pt x="0" y="29623"/>
                                </a:moveTo>
                                <a:cubicBezTo>
                                  <a:pt x="13811" y="11144"/>
                                  <a:pt x="28004" y="0"/>
                                  <a:pt x="42863" y="0"/>
                                </a:cubicBezTo>
                                <a:cubicBezTo>
                                  <a:pt x="85916" y="0"/>
                                  <a:pt x="123063" y="92869"/>
                                  <a:pt x="161925" y="190500"/>
                                </a:cubicBezTo>
                                <a:cubicBezTo>
                                  <a:pt x="200787" y="288131"/>
                                  <a:pt x="237935" y="381000"/>
                                  <a:pt x="280988" y="381000"/>
                                </a:cubicBezTo>
                                <a:cubicBezTo>
                                  <a:pt x="324040" y="381000"/>
                                  <a:pt x="361188" y="288131"/>
                                  <a:pt x="400050" y="190500"/>
                                </a:cubicBezTo>
                                <a:cubicBezTo>
                                  <a:pt x="422339" y="134493"/>
                                  <a:pt x="444056" y="79915"/>
                                  <a:pt x="466725" y="43720"/>
                                </a:cubicBezTo>
                              </a:path>
                            </a:pathLst>
                          </a:cu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/>
                      </wps:wsp>
                      <wpg:grpSp>
                        <wpg:cNvPr id="372139786" name="组合 6"/>
                        <wpg:cNvGrpSpPr/>
                        <wpg:grpSpPr>
                          <a:xfrm>
                            <a:off x="-16958" y="0"/>
                            <a:ext cx="2092438" cy="1392847"/>
                            <a:chOff x="-3494736" y="247203"/>
                            <a:chExt cx="2092844" cy="1393143"/>
                          </a:xfrm>
                        </wpg:grpSpPr>
                        <wpg:grpSp>
                          <wpg:cNvPr id="516052007" name="组合 5"/>
                          <wpg:cNvGrpSpPr/>
                          <wpg:grpSpPr>
                            <a:xfrm>
                              <a:off x="-3361430" y="340263"/>
                              <a:ext cx="1959538" cy="1300083"/>
                              <a:chOff x="-3361430" y="340263"/>
                              <a:chExt cx="1959538" cy="1300083"/>
                            </a:xfrm>
                          </wpg:grpSpPr>
                          <wps:wsp>
                            <wps:cNvPr id="731168749" name="椭圆 2"/>
                            <wps:cNvSpPr/>
                            <wps:spPr>
                              <a:xfrm>
                                <a:off x="-3211469" y="597028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9648639" name="直接连接符 3"/>
                            <wps:cNvCnPr/>
                            <wps:spPr>
                              <a:xfrm>
                                <a:off x="-3342129" y="1074345"/>
                                <a:ext cx="1940237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3030353" name="直接连接符 3"/>
                            <wps:cNvCnPr/>
                            <wps:spPr>
                              <a:xfrm flipV="1">
                                <a:off x="-3338425" y="340263"/>
                                <a:ext cx="0" cy="130008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24106735" name="直接连接符 3"/>
                            <wps:cNvCnPr/>
                            <wps:spPr>
                              <a:xfrm flipV="1">
                                <a:off x="-3190316" y="614667"/>
                                <a:ext cx="0" cy="45516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67059226" name="直接连接符 3"/>
                            <wps:cNvCnPr/>
                            <wps:spPr>
                              <a:xfrm>
                                <a:off x="-3338497" y="617279"/>
                                <a:ext cx="28888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114389" name="椭圆 2"/>
                            <wps:cNvSpPr/>
                            <wps:spPr>
                              <a:xfrm>
                                <a:off x="-3361430" y="664654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3176777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308541" y="247203"/>
                              <a:ext cx="3037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BFCC59" w14:textId="5C1D384F" w:rsidR="00FE0F68" w:rsidRPr="00030F73" w:rsidRDefault="00157956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A7519E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y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c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2090290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302190" y="1050556"/>
                              <a:ext cx="225041" cy="2076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11306F" w14:textId="6B39A0BA" w:rsidR="00A7519E" w:rsidRPr="00030F73" w:rsidRDefault="00A7519E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81623837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492245" y="972664"/>
                              <a:ext cx="139336" cy="207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86D2FB" w14:textId="2454A4C8" w:rsidR="00A7519E" w:rsidRPr="00030F73" w:rsidRDefault="00A7519E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3902174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494736" y="586757"/>
                              <a:ext cx="139336" cy="207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400C77" w14:textId="57A167BE" w:rsidR="00A7519E" w:rsidRPr="00030F73" w:rsidRDefault="00A7519E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19836974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740587" y="1061297"/>
                              <a:ext cx="253023" cy="207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785371" w14:textId="6D7B74AD" w:rsidR="00A7519E" w:rsidRPr="00030F73" w:rsidRDefault="00A7519E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1288269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192571" y="432660"/>
                              <a:ext cx="139336" cy="207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F2314F" w14:textId="4F201F2F" w:rsidR="00A7519E" w:rsidRPr="00030F73" w:rsidRDefault="00A7519E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63297757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343803" y="621586"/>
                              <a:ext cx="132350" cy="207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EA636F" w14:textId="12246D4E" w:rsidR="00A7519E" w:rsidRPr="00030F73" w:rsidRDefault="00A7519E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E19FFCF" id="组合 64" o:spid="_x0000_s1272" style="position:absolute;left:0;text-align:left;margin-left:249.85pt;margin-top:1.2pt;width:164.75pt;height:109.65pt;z-index:251694080;mso-position-horizontal-relative:text;mso-position-vertical-relative:text" coordorigin="-169" coordsize="20924,13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">
                <v:shape id="图形 17" o:spid="_x0000_s1273" style="position:absolute;left:1425;top:3720;width:17436;height:9181;visibility:visible;mso-wrap-style:square;v-text-anchor:top" coordsize="466725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" path="m,29623c13811,11144,28004,,42863,v43053,,80200,92869,119062,190500c200787,288131,237935,381000,280988,381000v43052,,80200,-92869,119062,-190500c422339,134493,444056,79915,466725,43720e" filled="f" strokeweight="1pt">
                  <v:stroke joinstyle="miter"/>
                  <v:path arrowok="t" o:connecttype="custom" o:connectlocs="0,71383;160133,0;604941,459051;1049753,918102;1494561,459051;1743654,105353" o:connectangles="0,0,0,0,0,0"/>
                </v:shape>
                <v:group id="_x0000_s1274" style="position:absolute;left:-169;width:20923;height:13928" coordorigin="-34947,2472" coordsize="20928,13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">
                  <v:group id="组合 5" o:spid="_x0000_s1275" style="position:absolute;left:-33614;top:3402;width:19596;height:13001" coordorigin="-33614,3402" coordsize="19595,13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">
                    <v:oval id="椭圆 2" o:spid="_x0000_s1276" style="position:absolute;left:-32114;top:597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" fillcolor="black [3213]" stroked="f" strokeweight="1pt">
                      <v:stroke joinstyle="miter"/>
                    </v:oval>
                    <v:line id="直接连接符 3" o:spid="_x0000_s1277" style="position:absolute;visibility:visible;mso-wrap-style:square" from="-33421,10743" to="-14018,10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" strokecolor="black [3213]" strokeweight=".5pt">
                      <v:stroke endarrow="block" endarrowwidth="narrow" joinstyle="miter"/>
                    </v:line>
                    <v:line id="直接连接符 3" o:spid="_x0000_s1278" style="position:absolute;flip:y;visibility:visible;mso-wrap-style:square" from="-33384,3402" to="-33384,16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" strokecolor="black [3213]" strokeweight=".5pt">
                      <v:stroke endarrow="block" endarrowwidth="narrow" joinstyle="miter"/>
                    </v:line>
                    <v:line id="直接连接符 3" o:spid="_x0000_s1279" style="position:absolute;flip:y;visibility:visible;mso-wrap-style:square" from="-31903,6146" to="-31903,10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" strokecolor="black [3213]" strokeweight=".5pt">
                      <v:stroke dashstyle="dash" endarrowwidth="narrow" joinstyle="miter"/>
                    </v:line>
                    <v:line id="直接连接符 3" o:spid="_x0000_s1280" style="position:absolute;visibility:visible;mso-wrap-style:square" from="-33384,6172" to="-30496,6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" strokecolor="black [3213]" strokeweight=".5pt">
                      <v:stroke dashstyle="dash" endarrowwidth="narrow" joinstyle="miter"/>
                    </v:line>
                    <v:oval id="椭圆 2" o:spid="_x0000_s1281" style="position:absolute;left:-33614;top:6646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" fillcolor="black [3213]" stroked="f" strokeweight="1pt">
                      <v:stroke joinstyle="miter"/>
                    </v:oval>
                  </v:group>
                  <v:shape id="文本框 2" o:spid="_x0000_s1282" type="#_x0000_t202" style="position:absolute;left:-33085;top:2472;width:303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2BFCC59" w14:textId="5C1D384F" w:rsidR="00FE0F68" w:rsidRPr="00030F73" w:rsidRDefault="00157956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A7519E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y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cm</w:t>
                          </w:r>
                        </w:p>
                      </w:txbxContent>
                    </v:textbox>
                  </v:shape>
                  <v:shape id="文本框 2" o:spid="_x0000_s1283" type="#_x0000_t202" style="position:absolute;left:-33021;top:10505;width:225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" filled="f" stroked="f">
                    <v:textbox style="mso-fit-shape-to-text:t" inset="1mm,0,1mm,0">
                      <w:txbxContent>
                        <w:p w14:paraId="5911306F" w14:textId="6B39A0BA" w:rsidR="00A7519E" w:rsidRPr="00030F73" w:rsidRDefault="00A7519E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文本框 2" o:spid="_x0000_s1284" type="#_x0000_t202" style="position:absolute;left:-34922;top:9726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D86D2FB" w14:textId="2454A4C8" w:rsidR="00A7519E" w:rsidRPr="00030F73" w:rsidRDefault="00A7519E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" o:spid="_x0000_s1285" type="#_x0000_t202" style="position:absolute;left:-34947;top:5867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B400C77" w14:textId="57A167BE" w:rsidR="00A7519E" w:rsidRPr="00030F73" w:rsidRDefault="00A7519E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  <v:shape id="文本框 2" o:spid="_x0000_s1286" type="#_x0000_t202" style="position:absolute;left:-17405;top:10612;width:253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3785371" w14:textId="6D7B74AD" w:rsidR="00A7519E" w:rsidRPr="00030F73" w:rsidRDefault="00A7519E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m</w:t>
                          </w:r>
                        </w:p>
                      </w:txbxContent>
                    </v:textbox>
                  </v:shape>
                  <v:shape id="文本框 2" o:spid="_x0000_s1287" type="#_x0000_t202" style="position:absolute;left:-31925;top:4326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4F2314F" w14:textId="4F201F2F" w:rsidR="00A7519E" w:rsidRPr="00030F73" w:rsidRDefault="00A7519E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288" type="#_x0000_t202" style="position:absolute;left:-33438;top:6215;width:132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3EA636F" w14:textId="12246D4E" w:rsidR="00A7519E" w:rsidRPr="00030F73" w:rsidRDefault="00A7519E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122FE6" w:rsidRPr="00122FE6">
        <w:t>一列简谐横波在均匀介质中沿直线传播，</w:t>
      </w:r>
      <w:r w:rsidR="00F138F8" w:rsidRPr="00122FE6">
        <w:rPr>
          <w:rFonts w:hint="eastAsia"/>
        </w:rPr>
        <w:t>a</w:t>
      </w:r>
      <w:r w:rsidR="00F138F8" w:rsidRPr="00122FE6">
        <w:rPr>
          <w:rFonts w:hint="eastAsia"/>
        </w:rPr>
        <w:t>、</w:t>
      </w:r>
      <w:r w:rsidR="00F138F8" w:rsidRPr="00122FE6">
        <w:rPr>
          <w:rFonts w:hint="eastAsia"/>
        </w:rPr>
        <w:t>b</w:t>
      </w:r>
      <w:r w:rsidR="00122FE6" w:rsidRPr="00122FE6">
        <w:t>为介质中平衡位置相距</w:t>
      </w:r>
      <w:r w:rsidR="00F138F8" w:rsidRPr="00122FE6">
        <w:rPr>
          <w:rFonts w:hint="eastAsia"/>
        </w:rPr>
        <w:t>0.5 m</w:t>
      </w:r>
      <w:r w:rsidR="00122FE6" w:rsidRPr="00122FE6">
        <w:t>的两个质点。</w:t>
      </w:r>
      <w:r w:rsidR="00F138F8" w:rsidRPr="00A7519E">
        <w:rPr>
          <w:rFonts w:hint="eastAsia"/>
          <w:i/>
          <w:iCs/>
        </w:rPr>
        <w:t>t</w:t>
      </w:r>
      <w:r w:rsidR="00F138F8" w:rsidRPr="00122FE6">
        <w:rPr>
          <w:rFonts w:hint="eastAsia"/>
        </w:rPr>
        <w:t xml:space="preserve"> = 0</w:t>
      </w:r>
      <w:r w:rsidR="00122FE6" w:rsidRPr="00122FE6">
        <w:t>时刻的波形图如图，</w:t>
      </w:r>
      <w:r w:rsidR="00F138F8" w:rsidRPr="00122FE6">
        <w:rPr>
          <w:rFonts w:hint="eastAsia"/>
        </w:rPr>
        <w:t>0.5 s</w:t>
      </w:r>
      <w:r w:rsidR="00122FE6" w:rsidRPr="00122FE6">
        <w:t>时</w:t>
      </w:r>
      <w:r w:rsidR="00F138F8" w:rsidRPr="00122FE6">
        <w:rPr>
          <w:rFonts w:hint="eastAsia"/>
        </w:rPr>
        <w:t>a</w:t>
      </w:r>
      <w:r w:rsidR="00122FE6" w:rsidRPr="00122FE6">
        <w:t>振动至波谷，</w:t>
      </w:r>
      <w:r w:rsidR="00F138F8" w:rsidRPr="00122FE6">
        <w:rPr>
          <w:rFonts w:hint="eastAsia"/>
        </w:rPr>
        <w:t>1.2 s</w:t>
      </w:r>
      <w:r w:rsidR="00122FE6" w:rsidRPr="00122FE6">
        <w:t>时</w:t>
      </w:r>
      <w:r w:rsidR="00F138F8" w:rsidRPr="00122FE6">
        <w:rPr>
          <w:rFonts w:hint="eastAsia"/>
        </w:rPr>
        <w:t>b</w:t>
      </w:r>
      <w:r w:rsidR="00122FE6" w:rsidRPr="00122FE6">
        <w:t>第一次回到波峰，</w:t>
      </w:r>
      <w:commentRangeStart w:id="8"/>
      <w:r w:rsidR="00122FE6" w:rsidRPr="00122FE6">
        <w:t>则</w:t>
      </w:r>
      <w:commentRangeEnd w:id="8"/>
      <w:r w:rsidR="00122FE6" w:rsidRPr="00122FE6">
        <w:rPr>
          <w:rStyle w:val="a9"/>
          <w:szCs w:val="24"/>
        </w:rPr>
        <w:commentReference w:id="8"/>
      </w:r>
      <w:r w:rsidR="00122FE6" w:rsidRPr="00122FE6">
        <w:t>（</w:t>
      </w:r>
      <w:r w:rsidR="00122FE6" w:rsidRPr="00122FE6">
        <w:rPr>
          <w:rFonts w:eastAsia="Times New Roman" w:cs="Times New Roman"/>
        </w:rPr>
        <w:t xml:space="preserve">     </w:t>
      </w:r>
      <w:r w:rsidR="00122FE6" w:rsidRPr="00122FE6">
        <w:t>）</w:t>
      </w:r>
    </w:p>
    <w:p w14:paraId="09BBE14A" w14:textId="63E7BD6D" w:rsidR="009A2260" w:rsidRPr="00122FE6" w:rsidRDefault="00B33B14" w:rsidP="00B33B14">
      <w:r w:rsidRPr="00122FE6">
        <w:t>A</w:t>
      </w:r>
      <w:r w:rsidRPr="00122FE6">
        <w:t>．波的周期为</w:t>
      </w:r>
      <w:r w:rsidR="00F138F8" w:rsidRPr="00122FE6">
        <w:rPr>
          <w:rFonts w:hint="eastAsia"/>
        </w:rPr>
        <w:t>1.2 s</w:t>
      </w:r>
    </w:p>
    <w:p w14:paraId="07BE7EBF" w14:textId="5B0B8652" w:rsidR="009A2260" w:rsidRPr="00122FE6" w:rsidRDefault="00B33B14" w:rsidP="00B33B14">
      <w:r w:rsidRPr="00122FE6">
        <w:t>B</w:t>
      </w:r>
      <w:r w:rsidRPr="00122FE6">
        <w:t>．波速为</w:t>
      </w:r>
      <w:r w:rsidR="00F138F8" w:rsidRPr="00122FE6">
        <w:rPr>
          <w:rFonts w:hint="eastAsia"/>
        </w:rPr>
        <w:t>10 m/s</w:t>
      </w:r>
    </w:p>
    <w:p w14:paraId="321114F8" w14:textId="5C6255A9" w:rsidR="009A2260" w:rsidRPr="00122FE6" w:rsidRDefault="00B33B14" w:rsidP="00A7519E">
      <w:r w:rsidRPr="00122FE6">
        <w:t>C</w:t>
      </w:r>
      <w:r w:rsidRPr="00122FE6">
        <w:t>．波的振幅为</w:t>
      </w:r>
      <w:r w:rsidR="00122FE6" w:rsidRPr="00122FE6">
        <w:rPr>
          <w:rFonts w:hint="eastAsia"/>
        </w:rPr>
        <w:t>4</w:t>
      </w:r>
      <w:r w:rsidR="00122FE6" w:rsidRPr="00122FE6">
        <w:fldChar w:fldCharType="begin"/>
      </w:r>
      <w:r w:rsidR="00122FE6" w:rsidRPr="00122FE6">
        <w:instrText xml:space="preserve"> </w:instrText>
      </w:r>
      <w:r w:rsidR="00122FE6" w:rsidRPr="00122FE6">
        <w:rPr>
          <w:rFonts w:hint="eastAsia"/>
        </w:rPr>
        <w:instrText>EQ \R(3)</w:instrText>
      </w:r>
      <w:r w:rsidR="00122FE6" w:rsidRPr="00122FE6">
        <w:instrText xml:space="preserve"> </w:instrText>
      </w:r>
      <w:r w:rsidR="00122FE6" w:rsidRPr="00122FE6">
        <w:fldChar w:fldCharType="separate"/>
      </w:r>
      <w:r w:rsidR="00122FE6" w:rsidRPr="00122FE6">
        <w:fldChar w:fldCharType="end"/>
      </w:r>
      <w:r w:rsidR="00122FE6" w:rsidRPr="00122FE6">
        <w:rPr>
          <w:rFonts w:hint="eastAsia"/>
        </w:rPr>
        <w:t>cm</w:t>
      </w:r>
    </w:p>
    <w:p w14:paraId="545E2EAE" w14:textId="167DB638" w:rsidR="009A2260" w:rsidRPr="00122FE6" w:rsidRDefault="00B33B14" w:rsidP="00A7519E">
      <w:r w:rsidRPr="00122FE6">
        <w:t>D</w:t>
      </w:r>
      <w:r w:rsidRPr="00122FE6">
        <w:t>．</w:t>
      </w:r>
      <w:r w:rsidR="00122FE6" w:rsidRPr="00122FE6">
        <w:rPr>
          <w:rFonts w:hint="eastAsia"/>
        </w:rPr>
        <w:t>0 ~ 0.6 s</w:t>
      </w:r>
      <w:r w:rsidRPr="00122FE6">
        <w:t>内质点</w:t>
      </w:r>
      <w:r w:rsidR="00122FE6" w:rsidRPr="00122FE6">
        <w:rPr>
          <w:rFonts w:hint="eastAsia"/>
        </w:rPr>
        <w:t>a</w:t>
      </w:r>
      <w:r w:rsidRPr="00122FE6">
        <w:t>的路程为</w:t>
      </w:r>
      <w:r w:rsidR="00122FE6" w:rsidRPr="00122FE6">
        <w:rPr>
          <w:rFonts w:hint="eastAsia"/>
        </w:rPr>
        <w:t>8</w:t>
      </w:r>
      <w:r w:rsidR="00122FE6" w:rsidRPr="00122FE6">
        <w:fldChar w:fldCharType="begin"/>
      </w:r>
      <w:r w:rsidR="00122FE6" w:rsidRPr="00122FE6">
        <w:instrText xml:space="preserve"> </w:instrText>
      </w:r>
      <w:r w:rsidR="00122FE6" w:rsidRPr="00122FE6">
        <w:rPr>
          <w:rFonts w:hint="eastAsia"/>
        </w:rPr>
        <w:instrText>EQ \R(2)</w:instrText>
      </w:r>
      <w:r w:rsidR="00122FE6" w:rsidRPr="00122FE6">
        <w:instrText xml:space="preserve"> </w:instrText>
      </w:r>
      <w:r w:rsidR="00122FE6" w:rsidRPr="00122FE6">
        <w:fldChar w:fldCharType="separate"/>
      </w:r>
      <w:r w:rsidR="00122FE6" w:rsidRPr="00122FE6">
        <w:fldChar w:fldCharType="end"/>
      </w:r>
      <w:r w:rsidR="00122FE6" w:rsidRPr="00122FE6">
        <w:rPr>
          <w:rFonts w:hint="eastAsia"/>
        </w:rPr>
        <w:t>cm</w:t>
      </w:r>
    </w:p>
    <w:p w14:paraId="4ABEC6EF" w14:textId="451E9E4C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详解】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．根据题意由图可知，</w:t>
      </w:r>
      <w:r w:rsidR="00122FE6" w:rsidRPr="00122FE6">
        <w:rPr>
          <w:rFonts w:hint="eastAsia"/>
          <w:i/>
          <w:iCs/>
          <w:color w:val="EE0000"/>
        </w:rPr>
        <w:t>t</w:t>
      </w:r>
      <w:r w:rsidR="00122FE6">
        <w:rPr>
          <w:rFonts w:hint="eastAsia"/>
          <w:color w:val="EE0000"/>
        </w:rPr>
        <w:t xml:space="preserve"> = 0</w:t>
      </w:r>
      <w:r w:rsidRPr="00B33B14">
        <w:rPr>
          <w:color w:val="EE0000"/>
        </w:rPr>
        <w:t>时，质点</w:t>
      </w:r>
      <w:r w:rsidR="00122FE6">
        <w:rPr>
          <w:rFonts w:hint="eastAsia"/>
          <w:color w:val="EE0000"/>
        </w:rPr>
        <w:t>b</w:t>
      </w:r>
      <w:r w:rsidRPr="00B33B14">
        <w:rPr>
          <w:color w:val="EE0000"/>
        </w:rPr>
        <w:t>在波峰，</w:t>
      </w:r>
      <w:r w:rsidR="00122FE6">
        <w:rPr>
          <w:rFonts w:hint="eastAsia"/>
          <w:color w:val="EE0000"/>
        </w:rPr>
        <w:t>1.2 s</w:t>
      </w:r>
      <w:r w:rsidRPr="00B33B14">
        <w:rPr>
          <w:color w:val="EE0000"/>
        </w:rPr>
        <w:t>时</w:t>
      </w:r>
      <w:r w:rsidR="00122FE6">
        <w:rPr>
          <w:rFonts w:hint="eastAsia"/>
          <w:color w:val="EE0000"/>
        </w:rPr>
        <w:t>b</w:t>
      </w:r>
      <w:r w:rsidRPr="00B33B14">
        <w:rPr>
          <w:color w:val="EE0000"/>
        </w:rPr>
        <w:t>第一次回到波峰，则波的周期为</w:t>
      </w:r>
      <w:r w:rsidR="00122FE6">
        <w:rPr>
          <w:rFonts w:hint="eastAsia"/>
          <w:color w:val="EE0000"/>
        </w:rPr>
        <w:t>1.2 s</w:t>
      </w:r>
      <w:r w:rsidRPr="00B33B14">
        <w:rPr>
          <w:color w:val="EE0000"/>
        </w:rPr>
        <w:t>，故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正确；</w:t>
      </w:r>
    </w:p>
    <w:p w14:paraId="13E2AE78" w14:textId="0969D6E9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．由于</w:t>
      </w:r>
      <w:r w:rsidRPr="00B33B14">
        <w:rPr>
          <w:color w:val="EE0000"/>
        </w:rPr>
        <w:object w:dxaOrig="2020" w:dyaOrig="623" w14:anchorId="4E1E2BAE">
          <v:shape id="_x0000_i1062" type="#_x0000_t75" alt="学科网(www.zxxk.com)--教育资源门户，提供试卷、教案、课件、论文、素材以及各类教学资源下载，还有大量而丰富的教学相关资讯！" style="width:101.65pt;height:29.65pt" o:ole="">
            <v:imagedata r:id="rId87" o:title="eqIdabd017806d284d81294254fd86ed9165"/>
          </v:shape>
          <o:OLEObject Type="Embed" ProgID="Equation.DSMT4" ShapeID="_x0000_i1062" DrawAspect="Content" ObjectID="_1843565937" r:id="rId88"/>
        </w:object>
      </w:r>
      <w:r w:rsidRPr="00B33B14">
        <w:rPr>
          <w:color w:val="EE0000"/>
        </w:rPr>
        <w:t>时</w:t>
      </w:r>
      <w:r w:rsidR="00A7519E">
        <w:rPr>
          <w:rFonts w:hint="eastAsia"/>
          <w:color w:val="EE0000"/>
        </w:rPr>
        <w:t>a</w:t>
      </w:r>
      <w:r w:rsidRPr="00B33B14">
        <w:rPr>
          <w:color w:val="EE0000"/>
        </w:rPr>
        <w:t>振动至波谷，则</w:t>
      </w:r>
      <w:r w:rsidR="00122FE6">
        <w:rPr>
          <w:rFonts w:hint="eastAsia"/>
          <w:color w:val="EE0000"/>
        </w:rPr>
        <w:t>t = 0</w:t>
      </w:r>
      <w:r w:rsidRPr="00B33B14">
        <w:rPr>
          <w:color w:val="EE0000"/>
        </w:rPr>
        <w:t>时，质点</w:t>
      </w:r>
      <w:r w:rsidR="00122FE6">
        <w:rPr>
          <w:rFonts w:hint="eastAsia"/>
          <w:color w:val="EE0000"/>
        </w:rPr>
        <w:t>a</w:t>
      </w:r>
      <w:r w:rsidRPr="00B33B14">
        <w:rPr>
          <w:color w:val="EE0000"/>
        </w:rPr>
        <w:t>沿</w:t>
      </w:r>
      <w:r w:rsidR="00122FE6" w:rsidRPr="00122FE6">
        <w:rPr>
          <w:rFonts w:hint="eastAsia"/>
          <w:i/>
          <w:iCs/>
          <w:color w:val="EE0000"/>
        </w:rPr>
        <w:t>y</w:t>
      </w:r>
      <w:r w:rsidRPr="00B33B14">
        <w:rPr>
          <w:color w:val="EE0000"/>
        </w:rPr>
        <w:t>轴负方向振动，则波沿</w:t>
      </w:r>
      <w:r w:rsidR="00122FE6" w:rsidRPr="00122FE6">
        <w:rPr>
          <w:rFonts w:hint="eastAsia"/>
          <w:i/>
          <w:iCs/>
          <w:color w:val="EE0000"/>
        </w:rPr>
        <w:t>x</w:t>
      </w:r>
      <w:r w:rsidRPr="00B33B14">
        <w:rPr>
          <w:color w:val="EE0000"/>
        </w:rPr>
        <w:t>轴正方向传播，质点</w:t>
      </w:r>
      <w:r w:rsidR="00122FE6">
        <w:rPr>
          <w:rFonts w:hint="eastAsia"/>
          <w:color w:val="EE0000"/>
        </w:rPr>
        <w:t>a</w:t>
      </w:r>
      <w:r w:rsidRPr="00B33B14">
        <w:rPr>
          <w:color w:val="EE0000"/>
        </w:rPr>
        <w:t>由波峰振动到此位置的时间为</w:t>
      </w:r>
      <w:r w:rsidRPr="00B33B14">
        <w:rPr>
          <w:color w:val="EE0000"/>
        </w:rPr>
        <w:object w:dxaOrig="495" w:dyaOrig="615" w14:anchorId="6558D483">
          <v:shape id="_x0000_i1063" type="#_x0000_t75" alt="学科网(www.zxxk.com)--教育资源门户，提供试卷、教案、课件、论文、素材以及各类教学资源下载，还有大量而丰富的教学相关资讯！" style="width:25.35pt;height:29.65pt" o:ole="">
            <v:imagedata r:id="rId89" o:title="eqId5264a16aa0048d446145fde2e5835b8d"/>
          </v:shape>
          <o:OLEObject Type="Embed" ProgID="Equation.DSMT4" ShapeID="_x0000_i1063" DrawAspect="Content" ObjectID="_1843565938" r:id="rId90"/>
        </w:object>
      </w:r>
      <w:r w:rsidRPr="00B33B14">
        <w:rPr>
          <w:color w:val="EE0000"/>
        </w:rPr>
        <w:t>，则质点</w:t>
      </w:r>
      <w:r w:rsidR="00122FE6">
        <w:rPr>
          <w:rFonts w:hint="eastAsia"/>
          <w:color w:val="EE0000"/>
        </w:rPr>
        <w:t>a</w:t>
      </w:r>
      <w:r w:rsidRPr="00B33B14">
        <w:rPr>
          <w:color w:val="EE0000"/>
        </w:rPr>
        <w:t>的振动传播到质点</w:t>
      </w:r>
      <w:r w:rsidR="00122FE6">
        <w:rPr>
          <w:rFonts w:hint="eastAsia"/>
          <w:color w:val="EE0000"/>
        </w:rPr>
        <w:t>b</w:t>
      </w:r>
      <w:r w:rsidRPr="00B33B14">
        <w:rPr>
          <w:color w:val="EE0000"/>
        </w:rPr>
        <w:t>需要</w:t>
      </w:r>
      <w:r w:rsidRPr="00B33B14">
        <w:rPr>
          <w:color w:val="EE0000"/>
        </w:rPr>
        <w:object w:dxaOrig="1483" w:dyaOrig="623" w14:anchorId="3B2895F9">
          <v:shape id="_x0000_i1064" type="#_x0000_t75" alt="学科网(www.zxxk.com)--教育资源门户，提供试卷、教案、课件、论文、素材以及各类教学资源下载，还有大量而丰富的教学相关资讯！" style="width:76.35pt;height:29.65pt" o:ole="">
            <v:imagedata r:id="rId91" o:title="eqId2cdbc4bcbea38b3880b2f37998e256db"/>
          </v:shape>
          <o:OLEObject Type="Embed" ProgID="Equation.DSMT4" ShapeID="_x0000_i1064" DrawAspect="Content" ObjectID="_1843565939" r:id="rId92"/>
        </w:object>
      </w:r>
      <w:r w:rsidRPr="00B33B14">
        <w:rPr>
          <w:color w:val="EE0000"/>
        </w:rPr>
        <w:t>，则波速为</w:t>
      </w:r>
      <w:r w:rsidRPr="00B33B14">
        <w:rPr>
          <w:color w:val="EE0000"/>
        </w:rPr>
        <w:object w:dxaOrig="2321" w:dyaOrig="623" w14:anchorId="1F0E4FB8">
          <v:shape id="_x0000_i1065" type="#_x0000_t75" alt="学科网(www.zxxk.com)--教育资源门户，提供试卷、教案、课件、论文、素材以及各类教学资源下载，还有大量而丰富的教学相关资讯！" style="width:114.35pt;height:29.65pt" o:ole="">
            <v:imagedata r:id="rId93" o:title="eqIded464c3ad079cea9b9491e3e16fa3d12"/>
          </v:shape>
          <o:OLEObject Type="Embed" ProgID="Equation.DSMT4" ShapeID="_x0000_i1065" DrawAspect="Content" ObjectID="_1843565940" r:id="rId94"/>
        </w:object>
      </w:r>
      <w:r w:rsidRPr="00B33B14">
        <w:rPr>
          <w:color w:val="EE0000"/>
        </w:rPr>
        <w:t>，故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错误；</w:t>
      </w:r>
    </w:p>
    <w:p w14:paraId="7A4BFDCB" w14:textId="4A24F652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t>CD</w:t>
      </w:r>
      <w:r w:rsidRPr="00B33B14">
        <w:rPr>
          <w:color w:val="EE0000"/>
        </w:rPr>
        <w:t>．设波的振幅为</w:t>
      </w:r>
      <w:r w:rsidR="00122FE6">
        <w:rPr>
          <w:rFonts w:hint="eastAsia"/>
          <w:color w:val="EE0000"/>
        </w:rPr>
        <w:t>A</w:t>
      </w:r>
      <w:r w:rsidRPr="00B33B14">
        <w:rPr>
          <w:color w:val="EE0000"/>
        </w:rPr>
        <w:t>，结合上述分析可知，质点</w:t>
      </w:r>
      <w:r w:rsidR="00122FE6">
        <w:rPr>
          <w:rFonts w:hint="eastAsia"/>
          <w:color w:val="EE0000"/>
        </w:rPr>
        <w:t>a</w:t>
      </w:r>
      <w:r w:rsidRPr="00B33B14">
        <w:rPr>
          <w:color w:val="EE0000"/>
        </w:rPr>
        <w:t>的振动方程为</w:t>
      </w:r>
      <w:r w:rsidRPr="00B33B14">
        <w:rPr>
          <w:color w:val="EE0000"/>
        </w:rPr>
        <w:object w:dxaOrig="2460" w:dyaOrig="675" w14:anchorId="7E82900C">
          <v:shape id="_x0000_i1066" type="#_x0000_t75" alt="学科网(www.zxxk.com)--教育资源门户，提供试卷、教案、课件、论文、素材以及各类教学资源下载，还有大量而丰富的教学相关资讯！" style="width:122.7pt;height:34pt" o:ole="">
            <v:imagedata r:id="rId95" o:title="eqId00ee5d9decca702ee368038b0b8ff935"/>
          </v:shape>
          <o:OLEObject Type="Embed" ProgID="Equation.DSMT4" ShapeID="_x0000_i1066" DrawAspect="Content" ObjectID="_1843565941" r:id="rId96"/>
        </w:object>
      </w:r>
    </w:p>
    <w:p w14:paraId="50544A88" w14:textId="4A28CB72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又有</w:t>
      </w:r>
      <w:r w:rsidR="00122FE6" w:rsidRPr="00122FE6">
        <w:rPr>
          <w:rFonts w:hint="eastAsia"/>
          <w:i/>
          <w:iCs/>
          <w:color w:val="EE0000"/>
        </w:rPr>
        <w:t>t</w:t>
      </w:r>
      <w:r w:rsidR="00122FE6">
        <w:rPr>
          <w:rFonts w:hint="eastAsia"/>
          <w:color w:val="EE0000"/>
        </w:rPr>
        <w:t xml:space="preserve"> = 0</w:t>
      </w:r>
      <w:r w:rsidRPr="00B33B14">
        <w:rPr>
          <w:color w:val="EE0000"/>
        </w:rPr>
        <w:t>时，</w:t>
      </w:r>
      <w:r w:rsidR="00122FE6" w:rsidRPr="00122FE6">
        <w:rPr>
          <w:rFonts w:hint="eastAsia"/>
          <w:i/>
          <w:iCs/>
          <w:color w:val="EE0000"/>
        </w:rPr>
        <w:t>y</w:t>
      </w:r>
      <w:r w:rsidR="00122FE6">
        <w:rPr>
          <w:rFonts w:hint="eastAsia"/>
          <w:color w:val="EE0000"/>
        </w:rPr>
        <w:t xml:space="preserve"> = 6 cm</w:t>
      </w:r>
    </w:p>
    <w:p w14:paraId="4CBC31ED" w14:textId="5184A60F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解得</w:t>
      </w:r>
      <w:r w:rsidR="00122FE6" w:rsidRPr="00122FE6">
        <w:rPr>
          <w:rFonts w:hint="eastAsia"/>
          <w:i/>
          <w:iCs/>
          <w:color w:val="EE0000"/>
        </w:rPr>
        <w:t>A</w:t>
      </w:r>
      <w:r w:rsidR="00122FE6">
        <w:rPr>
          <w:rFonts w:hint="eastAsia"/>
          <w:color w:val="EE0000"/>
        </w:rPr>
        <w:t xml:space="preserve"> = 4</w:t>
      </w:r>
      <w:r w:rsidR="00122FE6">
        <w:rPr>
          <w:color w:val="EE0000"/>
        </w:rPr>
        <w:fldChar w:fldCharType="begin"/>
      </w:r>
      <w:r w:rsidR="00122FE6">
        <w:rPr>
          <w:color w:val="EE0000"/>
        </w:rPr>
        <w:instrText xml:space="preserve"> </w:instrText>
      </w:r>
      <w:r w:rsidR="00122FE6">
        <w:rPr>
          <w:rFonts w:hint="eastAsia"/>
          <w:color w:val="EE0000"/>
        </w:rPr>
        <w:instrText>EQ \R(3)</w:instrText>
      </w:r>
      <w:r w:rsidR="00122FE6">
        <w:rPr>
          <w:color w:val="EE0000"/>
        </w:rPr>
        <w:instrText xml:space="preserve"> </w:instrText>
      </w:r>
      <w:r w:rsidR="00122FE6">
        <w:rPr>
          <w:color w:val="EE0000"/>
        </w:rPr>
        <w:fldChar w:fldCharType="separate"/>
      </w:r>
      <w:r w:rsidR="00122FE6">
        <w:rPr>
          <w:color w:val="EE0000"/>
        </w:rPr>
        <w:fldChar w:fldCharType="end"/>
      </w:r>
      <w:r w:rsidR="00122FE6">
        <w:rPr>
          <w:rFonts w:hint="eastAsia"/>
          <w:color w:val="EE0000"/>
        </w:rPr>
        <w:t>cm</w:t>
      </w:r>
    </w:p>
    <w:p w14:paraId="6AD427DD" w14:textId="614F42B3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经过</w:t>
      </w:r>
      <w:r w:rsidRPr="00B33B14">
        <w:rPr>
          <w:color w:val="EE0000"/>
        </w:rPr>
        <w:object w:dxaOrig="1528" w:dyaOrig="626" w14:anchorId="50C3211D">
          <v:shape id="_x0000_i1067" type="#_x0000_t75" alt="学科网(www.zxxk.com)--教育资源门户，提供试卷、教案、课件、论文、素材以及各类教学资源下载，还有大量而丰富的教学相关资讯！" style="width:76.35pt;height:29.65pt" o:ole="">
            <v:imagedata r:id="rId97" o:title="eqId4094adf69de1e67ad73a5adce0d1c716"/>
          </v:shape>
          <o:OLEObject Type="Embed" ProgID="Equation.DSMT4" ShapeID="_x0000_i1067" DrawAspect="Content" ObjectID="_1843565942" r:id="rId98"/>
        </w:object>
      </w:r>
      <w:r w:rsidRPr="00B33B14">
        <w:rPr>
          <w:color w:val="EE0000"/>
        </w:rPr>
        <w:t>时间，质点</w:t>
      </w:r>
      <w:r w:rsidR="00122FE6">
        <w:rPr>
          <w:rFonts w:hint="eastAsia"/>
          <w:color w:val="EE0000"/>
        </w:rPr>
        <w:t>a</w:t>
      </w:r>
      <w:r w:rsidRPr="00B33B14">
        <w:rPr>
          <w:color w:val="EE0000"/>
        </w:rPr>
        <w:t>通过的路程为</w:t>
      </w:r>
      <w:r w:rsidR="00122FE6" w:rsidRPr="00122FE6">
        <w:rPr>
          <w:rFonts w:hint="eastAsia"/>
          <w:i/>
          <w:iCs/>
          <w:color w:val="EE0000"/>
        </w:rPr>
        <w:t>s</w:t>
      </w:r>
      <w:r w:rsidR="00122FE6">
        <w:rPr>
          <w:rFonts w:hint="eastAsia"/>
          <w:color w:val="EE0000"/>
        </w:rPr>
        <w:t xml:space="preserve"> = 2</w:t>
      </w:r>
      <w:r w:rsidR="00122FE6" w:rsidRPr="00122FE6">
        <w:rPr>
          <w:rFonts w:hint="eastAsia"/>
          <w:i/>
          <w:iCs/>
          <w:color w:val="EE0000"/>
        </w:rPr>
        <w:t>A</w:t>
      </w:r>
      <w:r w:rsidR="00122FE6">
        <w:rPr>
          <w:rFonts w:hint="eastAsia"/>
          <w:color w:val="EE0000"/>
        </w:rPr>
        <w:t xml:space="preserve"> = 8</w:t>
      </w:r>
      <w:r w:rsidR="00122FE6">
        <w:rPr>
          <w:color w:val="EE0000"/>
        </w:rPr>
        <w:fldChar w:fldCharType="begin"/>
      </w:r>
      <w:r w:rsidR="00122FE6">
        <w:rPr>
          <w:color w:val="EE0000"/>
        </w:rPr>
        <w:instrText xml:space="preserve"> </w:instrText>
      </w:r>
      <w:r w:rsidR="00122FE6">
        <w:rPr>
          <w:rFonts w:hint="eastAsia"/>
          <w:color w:val="EE0000"/>
        </w:rPr>
        <w:instrText>EQ \R(3)</w:instrText>
      </w:r>
      <w:r w:rsidR="00122FE6">
        <w:rPr>
          <w:color w:val="EE0000"/>
        </w:rPr>
        <w:instrText xml:space="preserve"> </w:instrText>
      </w:r>
      <w:r w:rsidR="00122FE6">
        <w:rPr>
          <w:color w:val="EE0000"/>
        </w:rPr>
        <w:fldChar w:fldCharType="separate"/>
      </w:r>
      <w:r w:rsidR="00122FE6">
        <w:rPr>
          <w:color w:val="EE0000"/>
        </w:rPr>
        <w:fldChar w:fldCharType="end"/>
      </w:r>
      <w:r w:rsidR="00122FE6">
        <w:rPr>
          <w:rFonts w:hint="eastAsia"/>
          <w:color w:val="EE0000"/>
        </w:rPr>
        <w:t>cm</w:t>
      </w:r>
      <w:r w:rsidRPr="00B33B14">
        <w:rPr>
          <w:color w:val="EE0000"/>
        </w:rPr>
        <w:t>，故</w:t>
      </w: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正确，</w:t>
      </w:r>
      <w:r w:rsidRPr="00B33B14">
        <w:rPr>
          <w:rFonts w:eastAsia="Times New Roman" w:cs="Times New Roman"/>
          <w:color w:val="EE0000"/>
        </w:rPr>
        <w:t>D</w:t>
      </w:r>
      <w:r w:rsidRPr="00B33B14">
        <w:rPr>
          <w:color w:val="EE0000"/>
        </w:rPr>
        <w:t>错误。</w:t>
      </w:r>
    </w:p>
    <w:p w14:paraId="680A3029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rFonts w:eastAsia="Times New Roman" w:cs="Times New Roman"/>
          <w:color w:val="EE0000"/>
        </w:rPr>
        <w:t>AC</w:t>
      </w:r>
      <w:r w:rsidRPr="00B33B14">
        <w:rPr>
          <w:color w:val="EE0000"/>
        </w:rPr>
        <w:t>。</w:t>
      </w:r>
    </w:p>
    <w:p w14:paraId="1C9927DC" w14:textId="77777777" w:rsidR="00144D08" w:rsidRDefault="00144D08" w:rsidP="00B33B14">
      <w:pPr>
        <w:rPr>
          <w:color w:val="EE0000"/>
        </w:rPr>
      </w:pPr>
    </w:p>
    <w:p w14:paraId="69E67DDE" w14:textId="6EAB2AC5" w:rsidR="009A2260" w:rsidRPr="00100525" w:rsidRDefault="00182A41" w:rsidP="00144D08">
      <w:pPr>
        <w:numPr>
          <w:ilvl w:val="0"/>
          <w:numId w:val="2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00F2F424" wp14:editId="63877DDB">
                <wp:simplePos x="0" y="0"/>
                <wp:positionH relativeFrom="margin">
                  <wp:align>right</wp:align>
                </wp:positionH>
                <wp:positionV relativeFrom="paragraph">
                  <wp:posOffset>88602</wp:posOffset>
                </wp:positionV>
                <wp:extent cx="1717905" cy="1643760"/>
                <wp:effectExtent l="0" t="0" r="34925" b="13970"/>
                <wp:wrapSquare wrapText="bothSides"/>
                <wp:docPr id="874154960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7905" cy="1643760"/>
                          <a:chOff x="0" y="13888"/>
                          <a:chExt cx="1717905" cy="1643760"/>
                        </a:xfrm>
                      </wpg:grpSpPr>
                      <wpg:grpSp>
                        <wpg:cNvPr id="1921171180" name="组合 6"/>
                        <wpg:cNvGrpSpPr/>
                        <wpg:grpSpPr>
                          <a:xfrm>
                            <a:off x="0" y="13888"/>
                            <a:ext cx="1717905" cy="1643760"/>
                            <a:chOff x="-2626630" y="-524250"/>
                            <a:chExt cx="1717905" cy="1643760"/>
                          </a:xfrm>
                        </wpg:grpSpPr>
                        <wpg:grpSp>
                          <wpg:cNvPr id="360915142" name="组合 5"/>
                          <wpg:cNvGrpSpPr/>
                          <wpg:grpSpPr>
                            <a:xfrm>
                              <a:off x="-2626630" y="-524250"/>
                              <a:ext cx="1717905" cy="1643760"/>
                              <a:chOff x="-2626630" y="-524250"/>
                              <a:chExt cx="1717905" cy="1643760"/>
                            </a:xfrm>
                          </wpg:grpSpPr>
                          <wps:wsp>
                            <wps:cNvPr id="2030717814" name="椭圆 2"/>
                            <wps:cNvSpPr/>
                            <wps:spPr>
                              <a:xfrm>
                                <a:off x="-2339717" y="-134413"/>
                                <a:ext cx="187735" cy="187718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63981130" name="直接连接符 3"/>
                            <wps:cNvCnPr/>
                            <wps:spPr>
                              <a:xfrm>
                                <a:off x="-2239522" y="-134247"/>
                                <a:ext cx="9358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66430053" name="矩形 4"/>
                            <wps:cNvSpPr/>
                            <wps:spPr>
                              <a:xfrm>
                                <a:off x="-2457206" y="369440"/>
                                <a:ext cx="229573" cy="2295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4821217" name="矩形 4"/>
                            <wps:cNvSpPr/>
                            <wps:spPr>
                              <a:xfrm>
                                <a:off x="-2457206" y="889926"/>
                                <a:ext cx="229573" cy="2295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89572674" name="矩形 4"/>
                            <wps:cNvSpPr/>
                            <wps:spPr>
                              <a:xfrm>
                                <a:off x="-1348320" y="403542"/>
                                <a:ext cx="274384" cy="2744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1962028" name="直接连接符 3"/>
                            <wps:cNvCnPr/>
                            <wps:spPr>
                              <a:xfrm>
                                <a:off x="-2626630" y="-464918"/>
                                <a:ext cx="171790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96563" name="直接连接符 3"/>
                            <wps:cNvCnPr/>
                            <wps:spPr>
                              <a:xfrm rot="5400000">
                                <a:off x="-1433426" y="182931"/>
                                <a:ext cx="445368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3983309" name="直接连接符 3"/>
                            <wps:cNvCnPr/>
                            <wps:spPr>
                              <a:xfrm flipH="1">
                                <a:off x="-2342662" y="-35300"/>
                                <a:ext cx="0" cy="4000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8536022" name="直接连接符 3"/>
                            <wps:cNvCnPr/>
                            <wps:spPr>
                              <a:xfrm flipH="1">
                                <a:off x="-2590073" y="-523924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1113250" name="直接连接符 3"/>
                            <wps:cNvCnPr/>
                            <wps:spPr>
                              <a:xfrm flipH="1">
                                <a:off x="-2511404" y="-524005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1970565" name="直接连接符 3"/>
                            <wps:cNvCnPr/>
                            <wps:spPr>
                              <a:xfrm flipH="1">
                                <a:off x="-2432785" y="-524005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5973490" name="直接连接符 3"/>
                            <wps:cNvCnPr/>
                            <wps:spPr>
                              <a:xfrm flipH="1">
                                <a:off x="-2353654" y="-524005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2795387" name="直接连接符 3"/>
                            <wps:cNvCnPr/>
                            <wps:spPr>
                              <a:xfrm flipH="1">
                                <a:off x="-2274765" y="-523924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4127601" name="直接连接符 3"/>
                            <wps:cNvCnPr/>
                            <wps:spPr>
                              <a:xfrm flipH="1">
                                <a:off x="-2196066" y="-524168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7665828" name="直接连接符 3"/>
                            <wps:cNvCnPr/>
                            <wps:spPr>
                              <a:xfrm flipH="1">
                                <a:off x="-2116975" y="-524209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897506" name="直接连接符 3"/>
                            <wps:cNvCnPr/>
                            <wps:spPr>
                              <a:xfrm flipH="1">
                                <a:off x="-2038397" y="-524007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01011722" name="直接连接符 3"/>
                            <wps:cNvCnPr/>
                            <wps:spPr>
                              <a:xfrm flipH="1">
                                <a:off x="-1959819" y="-524250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8670764" name="直接连接符 3"/>
                            <wps:cNvCnPr/>
                            <wps:spPr>
                              <a:xfrm flipH="1">
                                <a:off x="-1880889" y="-524009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48883866" name="直接连接符 3"/>
                            <wps:cNvCnPr/>
                            <wps:spPr>
                              <a:xfrm flipH="1">
                                <a:off x="-1801839" y="-523925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36840862" name="直接连接符 3"/>
                            <wps:cNvCnPr/>
                            <wps:spPr>
                              <a:xfrm flipH="1">
                                <a:off x="-1722869" y="-524004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394457" name="直接连接符 3"/>
                            <wps:cNvCnPr/>
                            <wps:spPr>
                              <a:xfrm flipH="1">
                                <a:off x="-1643967" y="-524151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5325209" name="直接连接符 3"/>
                            <wps:cNvCnPr/>
                            <wps:spPr>
                              <a:xfrm flipH="1">
                                <a:off x="-1564957" y="-523925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0420317" name="直接连接符 3"/>
                            <wps:cNvCnPr/>
                            <wps:spPr>
                              <a:xfrm flipH="1">
                                <a:off x="-1485744" y="-524150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7406955" name="直接连接符 3"/>
                            <wps:cNvCnPr/>
                            <wps:spPr>
                              <a:xfrm flipH="1">
                                <a:off x="-1407353" y="-524008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9762019" name="直接连接符 3"/>
                            <wps:cNvCnPr/>
                            <wps:spPr>
                              <a:xfrm flipH="1">
                                <a:off x="-1328302" y="-524009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16298632" name="直接连接符 3"/>
                            <wps:cNvCnPr/>
                            <wps:spPr>
                              <a:xfrm flipH="1">
                                <a:off x="-1249562" y="-524009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99878761" name="直接连接符 3"/>
                            <wps:cNvCnPr/>
                            <wps:spPr>
                              <a:xfrm flipH="1">
                                <a:off x="-1170593" y="-524050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1279251" name="直接连接符 3"/>
                            <wps:cNvCnPr/>
                            <wps:spPr>
                              <a:xfrm flipH="1">
                                <a:off x="-1091421" y="-524004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75433462" name="直接连接符 3"/>
                            <wps:cNvCnPr/>
                            <wps:spPr>
                              <a:xfrm flipH="1">
                                <a:off x="-1013086" y="-523784"/>
                                <a:ext cx="55340" cy="5534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970231" name="椭圆 2"/>
                            <wps:cNvSpPr/>
                            <wps:spPr>
                              <a:xfrm>
                                <a:off x="-1397955" y="-134926"/>
                                <a:ext cx="187735" cy="187718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8247766" name="直接连接符 3"/>
                            <wps:cNvCnPr/>
                            <wps:spPr>
                              <a:xfrm rot="5400000">
                                <a:off x="-1515731" y="-250752"/>
                                <a:ext cx="433664" cy="0"/>
                              </a:xfrm>
                              <a:prstGeom prst="line">
                                <a:avLst/>
                              </a:prstGeom>
                              <a:ln w="444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062366" name="直接连接符 3"/>
                            <wps:cNvCnPr/>
                            <wps:spPr>
                              <a:xfrm rot="5400000">
                                <a:off x="-2462732" y="-250388"/>
                                <a:ext cx="433664" cy="0"/>
                              </a:xfrm>
                              <a:prstGeom prst="line">
                                <a:avLst/>
                              </a:prstGeom>
                              <a:ln w="444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3275971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414774" y="379602"/>
                              <a:ext cx="145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7B2AE5" w14:textId="6262A37F" w:rsidR="00FE0F68" w:rsidRPr="00030F73" w:rsidRDefault="00A7519E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03934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424194" y="902142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A38CA41" w14:textId="68BAC4E8" w:rsidR="00A7519E" w:rsidRPr="00030F73" w:rsidRDefault="00A7519E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4568038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290697" y="435366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2ECBA9" w14:textId="2662EF46" w:rsidR="00182A41" w:rsidRPr="00030F73" w:rsidRDefault="00182A41" w:rsidP="00FE0F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594254653" name="图形 2817">
                          <a:extLst>
                            <a:ext uri="{FF2B5EF4-FFF2-40B4-BE49-F238E27FC236}">
                              <a16:creationId xmlns:a16="http://schemas.microsoft.com/office/drawing/2014/main" id="{7BB4715C-BD05-C0F1-1FF1-561C8E5D4721}"/>
                            </a:ext>
                          </a:extLst>
                        </wps:cNvPr>
                        <wps:cNvSpPr/>
                        <wps:spPr>
                          <a:xfrm rot="16200000" flipH="1">
                            <a:off x="144377" y="1243872"/>
                            <a:ext cx="284655" cy="76397"/>
                          </a:xfrm>
                          <a:custGeom>
                            <a:avLst/>
                            <a:gdLst>
                              <a:gd name="connsiteX0" fmla="*/ 0 w 1133475"/>
                              <a:gd name="connsiteY0" fmla="*/ 190500 h 381000"/>
                              <a:gd name="connsiteX1" fmla="*/ 109538 w 1133475"/>
                              <a:gd name="connsiteY1" fmla="*/ 0 h 381000"/>
                              <a:gd name="connsiteX2" fmla="*/ 185738 w 1133475"/>
                              <a:gd name="connsiteY2" fmla="*/ 381000 h 381000"/>
                              <a:gd name="connsiteX3" fmla="*/ 261938 w 1133475"/>
                              <a:gd name="connsiteY3" fmla="*/ 0 h 381000"/>
                              <a:gd name="connsiteX4" fmla="*/ 338138 w 1133475"/>
                              <a:gd name="connsiteY4" fmla="*/ 381000 h 381000"/>
                              <a:gd name="connsiteX5" fmla="*/ 414338 w 1133475"/>
                              <a:gd name="connsiteY5" fmla="*/ 0 h 381000"/>
                              <a:gd name="connsiteX6" fmla="*/ 490538 w 1133475"/>
                              <a:gd name="connsiteY6" fmla="*/ 381000 h 381000"/>
                              <a:gd name="connsiteX7" fmla="*/ 566738 w 1133475"/>
                              <a:gd name="connsiteY7" fmla="*/ 0 h 381000"/>
                              <a:gd name="connsiteX8" fmla="*/ 642938 w 1133475"/>
                              <a:gd name="connsiteY8" fmla="*/ 381000 h 381000"/>
                              <a:gd name="connsiteX9" fmla="*/ 719138 w 1133475"/>
                              <a:gd name="connsiteY9" fmla="*/ 0 h 381000"/>
                              <a:gd name="connsiteX10" fmla="*/ 795338 w 1133475"/>
                              <a:gd name="connsiteY10" fmla="*/ 381000 h 381000"/>
                              <a:gd name="connsiteX11" fmla="*/ 871538 w 1133475"/>
                              <a:gd name="connsiteY11" fmla="*/ 0 h 381000"/>
                              <a:gd name="connsiteX12" fmla="*/ 947738 w 1133475"/>
                              <a:gd name="connsiteY12" fmla="*/ 381000 h 381000"/>
                              <a:gd name="connsiteX13" fmla="*/ 1023938 w 1133475"/>
                              <a:gd name="connsiteY13" fmla="*/ 0 h 381000"/>
                              <a:gd name="connsiteX14" fmla="*/ 1133475 w 1133475"/>
                              <a:gd name="connsiteY14" fmla="*/ 190500 h 381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1133475" h="381000">
                                <a:moveTo>
                                  <a:pt x="0" y="190500"/>
                                </a:moveTo>
                                <a:cubicBezTo>
                                  <a:pt x="9525" y="95250"/>
                                  <a:pt x="42863" y="0"/>
                                  <a:pt x="109538" y="0"/>
                                </a:cubicBezTo>
                                <a:cubicBezTo>
                                  <a:pt x="242888" y="0"/>
                                  <a:pt x="242888" y="381000"/>
                                  <a:pt x="185738" y="381000"/>
                                </a:cubicBezTo>
                                <a:cubicBezTo>
                                  <a:pt x="128588" y="381000"/>
                                  <a:pt x="128588" y="0"/>
                                  <a:pt x="261938" y="0"/>
                                </a:cubicBezTo>
                                <a:cubicBezTo>
                                  <a:pt x="395288" y="0"/>
                                  <a:pt x="395288" y="381000"/>
                                  <a:pt x="338138" y="381000"/>
                                </a:cubicBezTo>
                                <a:cubicBezTo>
                                  <a:pt x="280988" y="381000"/>
                                  <a:pt x="280988" y="0"/>
                                  <a:pt x="414338" y="0"/>
                                </a:cubicBezTo>
                                <a:cubicBezTo>
                                  <a:pt x="547688" y="0"/>
                                  <a:pt x="547688" y="381000"/>
                                  <a:pt x="490538" y="381000"/>
                                </a:cubicBezTo>
                                <a:cubicBezTo>
                                  <a:pt x="433388" y="381000"/>
                                  <a:pt x="433388" y="0"/>
                                  <a:pt x="566738" y="0"/>
                                </a:cubicBezTo>
                                <a:cubicBezTo>
                                  <a:pt x="700088" y="0"/>
                                  <a:pt x="700088" y="381000"/>
                                  <a:pt x="642938" y="381000"/>
                                </a:cubicBezTo>
                                <a:cubicBezTo>
                                  <a:pt x="585788" y="381000"/>
                                  <a:pt x="585788" y="0"/>
                                  <a:pt x="719138" y="0"/>
                                </a:cubicBezTo>
                                <a:cubicBezTo>
                                  <a:pt x="852488" y="0"/>
                                  <a:pt x="852488" y="381000"/>
                                  <a:pt x="795338" y="381000"/>
                                </a:cubicBezTo>
                                <a:cubicBezTo>
                                  <a:pt x="738188" y="381000"/>
                                  <a:pt x="738188" y="0"/>
                                  <a:pt x="871538" y="0"/>
                                </a:cubicBezTo>
                                <a:cubicBezTo>
                                  <a:pt x="1004888" y="0"/>
                                  <a:pt x="1004888" y="381000"/>
                                  <a:pt x="947738" y="381000"/>
                                </a:cubicBezTo>
                                <a:cubicBezTo>
                                  <a:pt x="890588" y="381000"/>
                                  <a:pt x="890588" y="0"/>
                                  <a:pt x="1023938" y="0"/>
                                </a:cubicBezTo>
                                <a:cubicBezTo>
                                  <a:pt x="1090613" y="0"/>
                                  <a:pt x="1123950" y="95250"/>
                                  <a:pt x="1133475" y="19050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rtlCol="0" anchor="ctr"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F2F424" id="组合 65" o:spid="_x0000_s1289" style="position:absolute;left:0;text-align:left;margin-left:84.05pt;margin-top:7pt;width:135.25pt;height:129.45pt;z-index:251697152;mso-position-horizontal:right;mso-position-horizontal-relative:margin;mso-position-vertical-relative:text;mso-height-relative:margin" coordorigin=",138" coordsize="17179,16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">
                <v:group id="_x0000_s1290" style="position:absolute;top:138;width:17179;height:16438" coordorigin="-26266,-5242" coordsize="17179,16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">
                  <v:group id="组合 5" o:spid="_x0000_s1291" style="position:absolute;left:-26266;top:-5242;width:17179;height:16437" coordorigin="-26266,-5242" coordsize="17179,16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">
                    <v:oval id="椭圆 2" o:spid="_x0000_s1292" style="position:absolute;left:-23397;top:-1344;width:1878;height:18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" filled="f" strokecolor="black [3213]" strokeweight="1pt">
                      <v:stroke joinstyle="miter"/>
                    </v:oval>
                    <v:line id="直接连接符 3" o:spid="_x0000_s1293" style="position:absolute;visibility:visible;mso-wrap-style:square" from="-22395,-1342" to="-13036,-1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" strokecolor="black [3213]" strokeweight=".5pt">
                      <v:stroke joinstyle="miter"/>
                    </v:line>
                    <v:rect id="矩形 4" o:spid="_x0000_s1294" style="position:absolute;left:-24572;top:3694;width:2296;height:2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" filled="f" strokecolor="black [3213]" strokeweight="1pt"/>
                    <v:rect id="矩形 4" o:spid="_x0000_s1295" style="position:absolute;left:-24572;top:8899;width:2296;height:2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" filled="f" strokecolor="black [3213]" strokeweight="1pt"/>
                    <v:rect id="矩形 4" o:spid="_x0000_s1296" style="position:absolute;left:-13483;top:4035;width:2744;height:27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" filled="f" strokecolor="black [3213]" strokeweight="1pt"/>
                    <v:line id="直接连接符 3" o:spid="_x0000_s1297" style="position:absolute;visibility:visible;mso-wrap-style:square" from="-26266,-4649" to="-9087,-4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" strokecolor="black [3213]" strokeweight="1pt">
                      <v:stroke joinstyle="miter"/>
                    </v:line>
                    <v:line id="直接连接符 3" o:spid="_x0000_s1298" style="position:absolute;rotation:90;visibility:visible;mso-wrap-style:square" from="-14334,1830" to="-9881,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" strokecolor="black [3213]" strokeweight=".5pt">
                      <v:stroke joinstyle="miter"/>
                    </v:line>
                    <v:line id="直接连接符 3" o:spid="_x0000_s1299" style="position:absolute;flip:x;visibility:visible;mso-wrap-style:square" from="-23426,-353" to="-23426,3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" strokecolor="black [3213]" strokeweight=".5pt">
                      <v:stroke joinstyle="miter"/>
                    </v:line>
                    <v:line id="直接连接符 3" o:spid="_x0000_s1300" style="position:absolute;flip:x;visibility:visible;mso-wrap-style:square" from="-25900,-5239" to="-25347,-4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" strokecolor="black [3213]" strokeweight=".5pt">
                      <v:stroke joinstyle="miter"/>
                    </v:line>
                    <v:line id="直接连接符 3" o:spid="_x0000_s1301" style="position:absolute;flip:x;visibility:visible;mso-wrap-style:square" from="-25114,-5240" to="-24560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" strokecolor="black [3213]" strokeweight=".5pt">
                      <v:stroke joinstyle="miter"/>
                    </v:line>
                    <v:line id="直接连接符 3" o:spid="_x0000_s1302" style="position:absolute;flip:x;visibility:visible;mso-wrap-style:square" from="-24327,-5240" to="-23774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3" o:spid="_x0000_s1303" style="position:absolute;flip:x;visibility:visible;mso-wrap-style:square" from="-23536,-5240" to="-22983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" strokecolor="black [3213]" strokeweight=".5pt">
                      <v:stroke joinstyle="miter"/>
                    </v:line>
                    <v:line id="直接连接符 3" o:spid="_x0000_s1304" style="position:absolute;flip:x;visibility:visible;mso-wrap-style:square" from="-22747,-5239" to="-22194,-4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" strokecolor="black [3213]" strokeweight=".5pt">
                      <v:stroke joinstyle="miter"/>
                    </v:line>
                    <v:line id="直接连接符 3" o:spid="_x0000_s1305" style="position:absolute;flip:x;visibility:visible;mso-wrap-style:square" from="-21960,-5241" to="-21407,-4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3" o:spid="_x0000_s1306" style="position:absolute;flip:x;visibility:visible;mso-wrap-style:square" from="-21169,-5242" to="-20616,-4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" strokecolor="black [3213]" strokeweight=".5pt">
                      <v:stroke joinstyle="miter"/>
                    </v:line>
                    <v:line id="直接连接符 3" o:spid="_x0000_s1307" style="position:absolute;flip:x;visibility:visible;mso-wrap-style:square" from="-20383,-5240" to="-19830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" strokecolor="black [3213]" strokeweight=".5pt">
                      <v:stroke joinstyle="miter"/>
                    </v:line>
                    <v:line id="直接连接符 3" o:spid="_x0000_s1308" style="position:absolute;flip:x;visibility:visible;mso-wrap-style:square" from="-19598,-5242" to="-19044,-4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" strokecolor="black [3213]" strokeweight=".5pt">
                      <v:stroke joinstyle="miter"/>
                    </v:line>
                    <v:line id="直接连接符 3" o:spid="_x0000_s1309" style="position:absolute;flip:x;visibility:visible;mso-wrap-style:square" from="-18808,-5240" to="-18255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3" o:spid="_x0000_s1310" style="position:absolute;flip:x;visibility:visible;mso-wrap-style:square" from="-18018,-5239" to="-17464,-4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" strokecolor="black [3213]" strokeweight=".5pt">
                      <v:stroke joinstyle="miter"/>
                    </v:line>
                    <v:line id="直接连接符 3" o:spid="_x0000_s1311" style="position:absolute;flip:x;visibility:visible;mso-wrap-style:square" from="-17228,-5240" to="-16675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" strokecolor="black [3213]" strokeweight=".5pt">
                      <v:stroke joinstyle="miter"/>
                    </v:line>
                    <v:line id="直接连接符 3" o:spid="_x0000_s1312" style="position:absolute;flip:x;visibility:visible;mso-wrap-style:square" from="-16439,-5241" to="-15886,-4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" strokecolor="black [3213]" strokeweight=".5pt">
                      <v:stroke joinstyle="miter"/>
                    </v:line>
                    <v:line id="直接连接符 3" o:spid="_x0000_s1313" style="position:absolute;flip:x;visibility:visible;mso-wrap-style:square" from="-15649,-5239" to="-15096,-4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3" o:spid="_x0000_s1314" style="position:absolute;flip:x;visibility:visible;mso-wrap-style:square" from="-14857,-5241" to="-14304,-4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3" o:spid="_x0000_s1315" style="position:absolute;flip:x;visibility:visible;mso-wrap-style:square" from="-14073,-5240" to="-13520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" strokecolor="black [3213]" strokeweight=".5pt">
                      <v:stroke joinstyle="miter"/>
                    </v:line>
                    <v:line id="直接连接符 3" o:spid="_x0000_s1316" style="position:absolute;flip:x;visibility:visible;mso-wrap-style:square" from="-13283,-5240" to="-12729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3" o:spid="_x0000_s1317" style="position:absolute;flip:x;visibility:visible;mso-wrap-style:square" from="-12495,-5240" to="-11942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" strokecolor="black [3213]" strokeweight=".5pt">
                      <v:stroke joinstyle="miter"/>
                    </v:line>
                    <v:line id="直接连接符 3" o:spid="_x0000_s1318" style="position:absolute;flip:x;visibility:visible;mso-wrap-style:square" from="-11705,-5240" to="-11152,-4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" strokecolor="black [3213]" strokeweight=".5pt">
                      <v:stroke joinstyle="miter"/>
                    </v:line>
                    <v:line id="直接连接符 3" o:spid="_x0000_s1319" style="position:absolute;flip:x;visibility:visible;mso-wrap-style:square" from="-10914,-5240" to="-10360,-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3" o:spid="_x0000_s1320" style="position:absolute;flip:x;visibility:visible;mso-wrap-style:square" from="-10130,-5237" to="-9577,-4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" strokecolor="black [3213]" strokeweight=".5pt">
                      <v:stroke joinstyle="miter"/>
                    </v:line>
                    <v:oval id="椭圆 2" o:spid="_x0000_s1321" style="position:absolute;left:-13979;top:-1349;width:1877;height:18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" filled="f" strokecolor="black [3213]" strokeweight="1pt">
                      <v:stroke joinstyle="miter"/>
                    </v:oval>
                    <v:line id="直接连接符 3" o:spid="_x0000_s1322" style="position:absolute;rotation:90;visibility:visible;mso-wrap-style:square" from="-15156,-2507" to="-10820,-25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" strokecolor="black [3213]" strokeweight="3.5pt">
                      <v:stroke joinstyle="miter"/>
                    </v:line>
                    <v:line id="直接连接符 3" o:spid="_x0000_s1323" style="position:absolute;rotation:90;visibility:visible;mso-wrap-style:square" from="-24628,-2503" to="-20291,-2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" strokecolor="black [3213]" strokeweight="3.5pt">
                      <v:stroke joinstyle="miter"/>
                    </v:line>
                  </v:group>
                  <v:shape id="文本框 2" o:spid="_x0000_s1324" type="#_x0000_t202" style="position:absolute;left:-24147;top:3796;width:145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27B2AE5" w14:textId="6262A37F" w:rsidR="00FE0F68" w:rsidRPr="00030F73" w:rsidRDefault="00A7519E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本框 2" o:spid="_x0000_s1325" type="#_x0000_t202" style="position:absolute;left:-24241;top:9021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" filled="f" stroked="f">
                    <v:textbox style="mso-fit-shape-to-text:t" inset="1mm,0,1mm,0">
                      <w:txbxContent>
                        <w:p w14:paraId="1A38CA41" w14:textId="68BAC4E8" w:rsidR="00A7519E" w:rsidRPr="00030F73" w:rsidRDefault="00A7519E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326" type="#_x0000_t202" style="position:absolute;left:-12906;top:4353;width:164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7F2ECBA9" w14:textId="2662EF46" w:rsidR="00182A41" w:rsidRPr="00030F73" w:rsidRDefault="00182A41" w:rsidP="00FE0F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shape id="图形 2817" o:spid="_x0000_s1327" style="position:absolute;left:1444;top:12438;width:2846;height:764;rotation:90;flip:x;visibility:visible;mso-wrap-style:square;v-text-anchor:middle" coordsize="1133475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" path="m,190500c9525,95250,42863,,109538,v133350,,133350,381000,76200,381000c128588,381000,128588,,261938,v133350,,133350,381000,76200,381000c280988,381000,280988,,414338,v133350,,133350,381000,76200,381000c433388,381000,433388,,566738,v133350,,133350,381000,76200,381000c585788,381000,585788,,719138,v133350,,133350,381000,76200,381000c738188,381000,738188,,871538,v133350,,133350,381000,76200,381000c890588,381000,890588,,1023938,v66675,,100012,95250,109537,190500e" filled="f">
                  <v:stroke joinstyle="miter"/>
                  <v:path arrowok="t" o:connecttype="custom" o:connectlocs="0,38199;27509,0;46645,76397;65782,0;84918,76397;104055,0;123191,76397;142328,0;161464,76397;180601,0;199737,76397;218874,0;238010,76397;257146,0;284655,38199" o:connectangles="0,0,0,0,0,0,0,0,0,0,0,0,0,0,0"/>
                </v:shape>
                <w10:wrap type="square" anchorx="margin"/>
              </v:group>
            </w:pict>
          </mc:Fallback>
        </mc:AlternateContent>
      </w:r>
      <w:r w:rsidRPr="00100525">
        <w:t>如图，物块</w:t>
      </w:r>
      <w:r w:rsidR="00122FE6" w:rsidRPr="00100525">
        <w:rPr>
          <w:rFonts w:hint="eastAsia"/>
        </w:rPr>
        <w:t>N</w:t>
      </w:r>
      <w:r w:rsidR="00122FE6" w:rsidRPr="00100525">
        <w:rPr>
          <w:rFonts w:hint="eastAsia"/>
        </w:rPr>
        <w:t>、</w:t>
      </w:r>
      <w:r w:rsidR="00122FE6" w:rsidRPr="00100525">
        <w:rPr>
          <w:rFonts w:hint="eastAsia"/>
        </w:rPr>
        <w:t>P</w:t>
      </w:r>
      <w:r w:rsidR="00122FE6" w:rsidRPr="00100525">
        <w:rPr>
          <w:rFonts w:hint="eastAsia"/>
        </w:rPr>
        <w:t>、</w:t>
      </w:r>
      <w:r w:rsidR="00122FE6" w:rsidRPr="00100525">
        <w:rPr>
          <w:rFonts w:hint="eastAsia"/>
        </w:rPr>
        <w:t>Q</w:t>
      </w:r>
      <w:r w:rsidRPr="00100525">
        <w:t>的质量分别为</w:t>
      </w:r>
      <w:r w:rsidR="00122FE6" w:rsidRPr="00100525">
        <w:rPr>
          <w:rFonts w:hint="eastAsia"/>
          <w:i/>
          <w:iCs/>
        </w:rPr>
        <w:t>m</w:t>
      </w:r>
      <w:r w:rsidRPr="00100525">
        <w:t>、</w:t>
      </w:r>
      <w:r w:rsidR="00122FE6" w:rsidRPr="00100525">
        <w:rPr>
          <w:rFonts w:hint="eastAsia"/>
          <w:i/>
          <w:iCs/>
        </w:rPr>
        <w:t>m</w:t>
      </w:r>
      <w:r w:rsidRPr="00100525">
        <w:t>、</w:t>
      </w:r>
      <w:r w:rsidR="00122FE6" w:rsidRPr="00100525">
        <w:rPr>
          <w:rFonts w:hint="eastAsia"/>
        </w:rPr>
        <w:t>2</w:t>
      </w:r>
      <w:r w:rsidR="00122FE6" w:rsidRPr="00100525">
        <w:rPr>
          <w:rFonts w:hint="eastAsia"/>
          <w:i/>
          <w:iCs/>
        </w:rPr>
        <w:t>m</w:t>
      </w:r>
      <w:r w:rsidRPr="00100525">
        <w:t>，</w:t>
      </w:r>
      <w:r w:rsidR="00122FE6" w:rsidRPr="00100525">
        <w:rPr>
          <w:rFonts w:hint="eastAsia"/>
        </w:rPr>
        <w:t>Q</w:t>
      </w:r>
      <w:r w:rsidRPr="00100525">
        <w:t>通过不可伸长的轻绳绕过两个固定轻质光滑定滑轮与</w:t>
      </w:r>
      <w:r w:rsidR="00122FE6" w:rsidRPr="00100525">
        <w:rPr>
          <w:rFonts w:hint="eastAsia"/>
        </w:rPr>
        <w:t>P</w:t>
      </w:r>
      <w:r w:rsidRPr="00100525">
        <w:t>连接，</w:t>
      </w:r>
      <w:r w:rsidR="00122FE6" w:rsidRPr="00100525">
        <w:rPr>
          <w:rFonts w:hint="eastAsia"/>
        </w:rPr>
        <w:t>P</w:t>
      </w:r>
      <w:r w:rsidRPr="00100525">
        <w:t>与位于正下方的</w:t>
      </w:r>
      <w:r w:rsidR="00122FE6" w:rsidRPr="00100525">
        <w:rPr>
          <w:rFonts w:hint="eastAsia"/>
        </w:rPr>
        <w:t>N</w:t>
      </w:r>
      <w:r w:rsidRPr="00100525">
        <w:t>用劲度系数为</w:t>
      </w:r>
      <w:r w:rsidR="00122FE6" w:rsidRPr="00100525">
        <w:rPr>
          <w:rFonts w:hint="eastAsia"/>
          <w:i/>
          <w:iCs/>
        </w:rPr>
        <w:t>k</w:t>
      </w:r>
      <w:r w:rsidRPr="00100525">
        <w:t>的轻弹簧相连。初始时托住</w:t>
      </w:r>
      <w:r w:rsidR="00122FE6" w:rsidRPr="00100525">
        <w:rPr>
          <w:rFonts w:hint="eastAsia"/>
        </w:rPr>
        <w:t>N</w:t>
      </w:r>
      <w:r w:rsidRPr="00100525">
        <w:t>和</w:t>
      </w:r>
      <w:r w:rsidR="00122FE6" w:rsidRPr="00100525">
        <w:rPr>
          <w:rFonts w:hint="eastAsia"/>
        </w:rPr>
        <w:t>Q</w:t>
      </w:r>
      <w:r w:rsidRPr="00100525">
        <w:t>，使弹簧处于原长，三个物块均静止。现同时无初速度释放</w:t>
      </w:r>
      <w:r w:rsidR="00122FE6" w:rsidRPr="00100525">
        <w:rPr>
          <w:rFonts w:hint="eastAsia"/>
        </w:rPr>
        <w:t>N</w:t>
      </w:r>
      <w:r w:rsidRPr="00100525">
        <w:t>和</w:t>
      </w:r>
      <w:r w:rsidR="00122FE6" w:rsidRPr="00100525">
        <w:rPr>
          <w:rFonts w:hint="eastAsia"/>
        </w:rPr>
        <w:t>Q</w:t>
      </w:r>
      <w:r w:rsidRPr="00100525">
        <w:t>，运动中，物块均视为质点且不与滑轮相碰，不计空气阻力，弹簧始终在弹性限度内，弹性势能</w:t>
      </w:r>
      <w:r w:rsidR="00122FE6" w:rsidRPr="00100525">
        <w:rPr>
          <w:rFonts w:hint="eastAsia"/>
          <w:i/>
          <w:iCs/>
        </w:rPr>
        <w:t>E</w:t>
      </w:r>
      <w:r w:rsidR="00122FE6" w:rsidRPr="00100525">
        <w:rPr>
          <w:rFonts w:hint="eastAsia"/>
          <w:vertAlign w:val="subscript"/>
        </w:rPr>
        <w:t>p</w:t>
      </w:r>
      <w:r w:rsidR="00122FE6" w:rsidRPr="00100525">
        <w:rPr>
          <w:rFonts w:hint="eastAsia"/>
        </w:rPr>
        <w:t xml:space="preserve"> = </w:t>
      </w:r>
      <w:r w:rsidR="00122FE6" w:rsidRPr="00100525">
        <w:fldChar w:fldCharType="begin"/>
      </w:r>
      <w:r w:rsidR="00122FE6" w:rsidRPr="00100525">
        <w:instrText xml:space="preserve"> </w:instrText>
      </w:r>
      <w:r w:rsidR="00122FE6" w:rsidRPr="00100525">
        <w:rPr>
          <w:rFonts w:hint="eastAsia"/>
        </w:rPr>
        <w:instrText>EQ \F(1,2)</w:instrText>
      </w:r>
      <w:r w:rsidR="00122FE6" w:rsidRPr="00100525">
        <w:instrText xml:space="preserve"> </w:instrText>
      </w:r>
      <w:r w:rsidR="00122FE6" w:rsidRPr="00100525">
        <w:fldChar w:fldCharType="separate"/>
      </w:r>
      <w:r w:rsidR="00122FE6" w:rsidRPr="00100525">
        <w:fldChar w:fldCharType="end"/>
      </w:r>
      <w:commentRangeStart w:id="9"/>
      <w:r w:rsidR="00122FE6" w:rsidRPr="00100525">
        <w:rPr>
          <w:rFonts w:hint="eastAsia"/>
          <w:i/>
          <w:iCs/>
        </w:rPr>
        <w:t>kx</w:t>
      </w:r>
      <w:r w:rsidR="00122FE6" w:rsidRPr="00100525">
        <w:rPr>
          <w:rFonts w:hint="eastAsia"/>
          <w:vertAlign w:val="superscript"/>
        </w:rPr>
        <w:t>2</w:t>
      </w:r>
      <w:r w:rsidRPr="00100525">
        <w:t>（</w:t>
      </w:r>
      <w:r w:rsidR="00122FE6" w:rsidRPr="00100525">
        <w:rPr>
          <w:rFonts w:hint="eastAsia"/>
          <w:i/>
          <w:iCs/>
        </w:rPr>
        <w:t>x</w:t>
      </w:r>
      <w:r w:rsidRPr="00100525">
        <w:t>为形变量），重力加速度大小为</w:t>
      </w:r>
      <w:r w:rsidR="00122FE6" w:rsidRPr="00100525">
        <w:rPr>
          <w:rFonts w:hint="eastAsia"/>
          <w:i/>
          <w:iCs/>
        </w:rPr>
        <w:t>g</w:t>
      </w:r>
      <w:r w:rsidRPr="00100525">
        <w:t>。则</w:t>
      </w:r>
      <w:commentRangeEnd w:id="9"/>
      <w:r w:rsidR="00122FE6" w:rsidRPr="00100525">
        <w:rPr>
          <w:rStyle w:val="a9"/>
          <w:szCs w:val="24"/>
        </w:rPr>
        <w:commentReference w:id="9"/>
      </w:r>
      <w:r w:rsidRPr="00100525">
        <w:t>（</w:t>
      </w:r>
      <w:r w:rsidRPr="00100525">
        <w:rPr>
          <w:rFonts w:eastAsia="Times New Roman" w:cs="Times New Roman"/>
        </w:rPr>
        <w:t xml:space="preserve">     </w:t>
      </w:r>
      <w:r w:rsidRPr="00100525">
        <w:t>）</w:t>
      </w:r>
    </w:p>
    <w:p w14:paraId="6955D865" w14:textId="73D6D034" w:rsidR="009A2260" w:rsidRPr="00100525" w:rsidRDefault="00B33B14" w:rsidP="00B33B14">
      <w:r w:rsidRPr="00100525">
        <w:t>A</w:t>
      </w:r>
      <w:r w:rsidRPr="00100525">
        <w:t>．释放后瞬间</w:t>
      </w:r>
      <w:r w:rsidR="00122FE6" w:rsidRPr="00100525">
        <w:rPr>
          <w:rFonts w:hint="eastAsia"/>
        </w:rPr>
        <w:t>Q</w:t>
      </w:r>
      <w:r w:rsidRPr="00100525">
        <w:t>的加速度大小为</w:t>
      </w:r>
      <w:r w:rsidR="00122FE6" w:rsidRPr="00100525">
        <w:rPr>
          <w:rFonts w:hint="eastAsia"/>
        </w:rPr>
        <w:t xml:space="preserve"> </w:t>
      </w:r>
      <w:r w:rsidR="00122FE6" w:rsidRPr="00100525">
        <w:fldChar w:fldCharType="begin"/>
      </w:r>
      <w:r w:rsidR="00122FE6" w:rsidRPr="00100525">
        <w:instrText xml:space="preserve"> </w:instrText>
      </w:r>
      <w:r w:rsidR="00122FE6" w:rsidRPr="00100525">
        <w:rPr>
          <w:rFonts w:hint="eastAsia"/>
        </w:rPr>
        <w:instrText>EQ \F(</w:instrText>
      </w:r>
      <w:r w:rsidR="00122FE6" w:rsidRPr="00100525">
        <w:rPr>
          <w:rFonts w:hint="eastAsia"/>
          <w:i/>
          <w:iCs/>
        </w:rPr>
        <w:instrText>g</w:instrText>
      </w:r>
      <w:r w:rsidR="00122FE6" w:rsidRPr="00100525">
        <w:rPr>
          <w:rFonts w:hint="eastAsia"/>
        </w:rPr>
        <w:instrText>,3)</w:instrText>
      </w:r>
      <w:r w:rsidR="00122FE6" w:rsidRPr="00100525">
        <w:instrText xml:space="preserve"> </w:instrText>
      </w:r>
      <w:r w:rsidR="00122FE6" w:rsidRPr="00100525">
        <w:fldChar w:fldCharType="separate"/>
      </w:r>
      <w:r w:rsidR="00122FE6" w:rsidRPr="00100525">
        <w:fldChar w:fldCharType="end"/>
      </w:r>
    </w:p>
    <w:p w14:paraId="1D5B8E3C" w14:textId="1B671106" w:rsidR="009A2260" w:rsidRPr="00100525" w:rsidRDefault="00B33B14" w:rsidP="00B33B14">
      <w:r w:rsidRPr="00100525">
        <w:t>B</w:t>
      </w:r>
      <w:r w:rsidRPr="00100525">
        <w:t>．释放后瞬间轻绳上的拉力大小为</w:t>
      </w:r>
      <w:r w:rsidR="00122FE6" w:rsidRPr="00100525">
        <w:rPr>
          <w:rFonts w:hint="eastAsia"/>
          <w:i/>
          <w:iCs/>
        </w:rPr>
        <w:t>mg</w:t>
      </w:r>
    </w:p>
    <w:p w14:paraId="5C6C4AB8" w14:textId="52AAAF70" w:rsidR="009A2260" w:rsidRPr="00100525" w:rsidRDefault="00B33B14" w:rsidP="00B33B14">
      <w:r w:rsidRPr="00100525">
        <w:t>C</w:t>
      </w:r>
      <w:r w:rsidRPr="00100525">
        <w:t>．释放后</w:t>
      </w:r>
      <w:r w:rsidR="00122FE6" w:rsidRPr="00100525">
        <w:rPr>
          <w:rFonts w:hint="eastAsia"/>
        </w:rPr>
        <w:t>N</w:t>
      </w:r>
      <w:r w:rsidRPr="00100525">
        <w:t>下降的最大距离为</w:t>
      </w:r>
      <w:r w:rsidR="00122FE6" w:rsidRPr="00100525">
        <w:fldChar w:fldCharType="begin"/>
      </w:r>
      <w:r w:rsidR="00122FE6" w:rsidRPr="00100525">
        <w:instrText xml:space="preserve"> </w:instrText>
      </w:r>
      <w:r w:rsidR="00122FE6" w:rsidRPr="00100525">
        <w:rPr>
          <w:rFonts w:hint="eastAsia"/>
        </w:rPr>
        <w:instrText>EQ \F(3</w:instrText>
      </w:r>
      <w:r w:rsidR="00122FE6" w:rsidRPr="00100525">
        <w:rPr>
          <w:rFonts w:hint="eastAsia"/>
          <w:i/>
          <w:iCs/>
        </w:rPr>
        <w:instrText>mg</w:instrText>
      </w:r>
      <w:r w:rsidR="00122FE6" w:rsidRPr="00100525">
        <w:rPr>
          <w:rFonts w:hint="eastAsia"/>
        </w:rPr>
        <w:instrText>,4</w:instrText>
      </w:r>
      <w:r w:rsidR="00122FE6" w:rsidRPr="00100525">
        <w:rPr>
          <w:rFonts w:hint="eastAsia"/>
          <w:i/>
          <w:iCs/>
        </w:rPr>
        <w:instrText>k</w:instrText>
      </w:r>
      <w:r w:rsidR="00122FE6" w:rsidRPr="00100525">
        <w:rPr>
          <w:rFonts w:hint="eastAsia"/>
        </w:rPr>
        <w:instrText>)</w:instrText>
      </w:r>
      <w:r w:rsidR="00122FE6" w:rsidRPr="00100525">
        <w:instrText xml:space="preserve"> </w:instrText>
      </w:r>
      <w:r w:rsidR="00122FE6" w:rsidRPr="00100525">
        <w:fldChar w:fldCharType="separate"/>
      </w:r>
      <w:r w:rsidR="00122FE6" w:rsidRPr="00100525">
        <w:fldChar w:fldCharType="end"/>
      </w:r>
    </w:p>
    <w:p w14:paraId="417B5427" w14:textId="0F1A625F" w:rsidR="009A2260" w:rsidRPr="00100525" w:rsidRDefault="00B33B14" w:rsidP="00B33B14">
      <w:r w:rsidRPr="00100525">
        <w:t>D</w:t>
      </w:r>
      <w:r w:rsidRPr="00100525">
        <w:t>．释放后</w:t>
      </w:r>
      <w:r w:rsidR="00122FE6" w:rsidRPr="00100525">
        <w:rPr>
          <w:rFonts w:hint="eastAsia"/>
        </w:rPr>
        <w:t>N</w:t>
      </w:r>
      <w:r w:rsidRPr="00100525">
        <w:t>的速度最大值为</w:t>
      </w:r>
      <w:r w:rsidR="00100525" w:rsidRPr="00100525">
        <w:rPr>
          <w:rFonts w:hint="eastAsia"/>
        </w:rPr>
        <w:t xml:space="preserve"> </w:t>
      </w:r>
      <w:r w:rsidR="00100525" w:rsidRPr="00100525">
        <w:fldChar w:fldCharType="begin"/>
      </w:r>
      <w:r w:rsidR="00100525" w:rsidRPr="00100525">
        <w:instrText xml:space="preserve"> </w:instrText>
      </w:r>
      <w:r w:rsidR="00100525" w:rsidRPr="00100525">
        <w:rPr>
          <w:rFonts w:hint="eastAsia"/>
        </w:rPr>
        <w:instrText>Eq \F(</w:instrText>
      </w:r>
      <w:r w:rsidR="00100525" w:rsidRPr="00100525">
        <w:rPr>
          <w:rFonts w:hint="eastAsia"/>
          <w:i/>
          <w:iCs/>
        </w:rPr>
        <w:instrText>g</w:instrText>
      </w:r>
      <w:r w:rsidR="00100525" w:rsidRPr="00100525">
        <w:rPr>
          <w:rFonts w:hint="eastAsia"/>
        </w:rPr>
        <w:instrText>,2)\R(\F(3</w:instrText>
      </w:r>
      <w:r w:rsidR="00100525" w:rsidRPr="00100525">
        <w:rPr>
          <w:rFonts w:hint="eastAsia"/>
          <w:i/>
          <w:iCs/>
        </w:rPr>
        <w:instrText>m</w:instrText>
      </w:r>
      <w:r w:rsidR="00100525" w:rsidRPr="00100525">
        <w:rPr>
          <w:rFonts w:hint="eastAsia"/>
        </w:rPr>
        <w:instrText>,</w:instrText>
      </w:r>
      <w:r w:rsidR="00100525" w:rsidRPr="00100525">
        <w:rPr>
          <w:rFonts w:hint="eastAsia"/>
          <w:i/>
          <w:iCs/>
        </w:rPr>
        <w:instrText>k</w:instrText>
      </w:r>
      <w:r w:rsidR="00100525" w:rsidRPr="00100525">
        <w:rPr>
          <w:rFonts w:hint="eastAsia"/>
        </w:rPr>
        <w:instrText>))</w:instrText>
      </w:r>
      <w:r w:rsidR="00100525" w:rsidRPr="00100525">
        <w:instrText xml:space="preserve"> </w:instrText>
      </w:r>
      <w:r w:rsidR="00100525" w:rsidRPr="00100525">
        <w:fldChar w:fldCharType="separate"/>
      </w:r>
      <w:r w:rsidR="00100525" w:rsidRPr="00100525">
        <w:fldChar w:fldCharType="end"/>
      </w:r>
    </w:p>
    <w:p w14:paraId="720E5BD1" w14:textId="5BC68742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lastRenderedPageBreak/>
        <w:t>【详解】</w:t>
      </w:r>
      <w:r w:rsidRPr="00B33B14">
        <w:rPr>
          <w:rFonts w:eastAsia="Times New Roman" w:cs="Times New Roman"/>
          <w:color w:val="EE0000"/>
        </w:rPr>
        <w:t>AB</w:t>
      </w:r>
      <w:r w:rsidRPr="00B33B14">
        <w:rPr>
          <w:color w:val="EE0000"/>
        </w:rPr>
        <w:t>．根据题意可知，初始时弹簧处于原长，释放后瞬间，弹簧形变量不变，设释放后瞬间轻绳上的拉力大小为</w:t>
      </w:r>
      <w:r w:rsidR="00122FE6" w:rsidRPr="00122FE6">
        <w:rPr>
          <w:rFonts w:hint="eastAsia"/>
          <w:i/>
          <w:iCs/>
          <w:color w:val="EE0000"/>
        </w:rPr>
        <w:t>T</w:t>
      </w:r>
      <w:r w:rsidRPr="00B33B14">
        <w:rPr>
          <w:color w:val="EE0000"/>
        </w:rPr>
        <w:t>，对</w:t>
      </w:r>
      <w:r w:rsidR="00122FE6">
        <w:rPr>
          <w:rFonts w:hint="eastAsia"/>
          <w:color w:val="EE0000"/>
        </w:rPr>
        <w:t>Q</w:t>
      </w:r>
      <w:r w:rsidRPr="00B33B14">
        <w:rPr>
          <w:color w:val="EE0000"/>
        </w:rPr>
        <w:t>、</w:t>
      </w:r>
      <w:r w:rsidR="00122FE6">
        <w:rPr>
          <w:rFonts w:hint="eastAsia"/>
          <w:color w:val="EE0000"/>
        </w:rPr>
        <w:t>P</w:t>
      </w:r>
      <w:r w:rsidRPr="00B33B14">
        <w:rPr>
          <w:color w:val="EE0000"/>
        </w:rPr>
        <w:t>整体，由牛顿第二定律有</w:t>
      </w:r>
      <w:r w:rsidRPr="00B33B14">
        <w:rPr>
          <w:color w:val="EE0000"/>
        </w:rPr>
        <w:object w:dxaOrig="2295" w:dyaOrig="399" w14:anchorId="6E55D5D6">
          <v:shape id="_x0000_i1068" type="#_x0000_t75" alt="学科网(www.zxxk.com)--教育资源门户，提供试卷、教案、课件、论文、素材以及各类教学资源下载，还有大量而丰富的教学相关资讯！" style="width:114.35pt;height:21.3pt" o:ole="">
            <v:imagedata r:id="rId99" o:title="eqId4f42ccdd64ba3daa9794e4b1df927e0a"/>
          </v:shape>
          <o:OLEObject Type="Embed" ProgID="Equation.DSMT4" ShapeID="_x0000_i1068" DrawAspect="Content" ObjectID="_1843565943" r:id="rId100"/>
        </w:object>
      </w:r>
    </w:p>
    <w:p w14:paraId="2BE55E82" w14:textId="2B7AF1F0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对</w:t>
      </w:r>
      <w:r w:rsidR="00122FE6">
        <w:rPr>
          <w:rFonts w:hint="eastAsia"/>
          <w:color w:val="EE0000"/>
        </w:rPr>
        <w:t>Q</w:t>
      </w:r>
      <w:r w:rsidRPr="00B33B14">
        <w:rPr>
          <w:color w:val="EE0000"/>
        </w:rPr>
        <w:t>，由牛顿第二定律有</w:t>
      </w:r>
      <w:r w:rsidRPr="00B33B14">
        <w:rPr>
          <w:color w:val="EE0000"/>
        </w:rPr>
        <w:object w:dxaOrig="1560" w:dyaOrig="315" w14:anchorId="13881903">
          <v:shape id="_x0000_i1069" type="#_x0000_t75" alt="学科网(www.zxxk.com)--教育资源门户，提供试卷、教案、课件、论文、素材以及各类教学资源下载，还有大量而丰富的教学相关资讯！" style="width:76.35pt;height:17pt" o:ole="">
            <v:imagedata r:id="rId101" o:title="eqIdfcc832a820effaa0b7385719144de056"/>
          </v:shape>
          <o:OLEObject Type="Embed" ProgID="Equation.DSMT4" ShapeID="_x0000_i1069" DrawAspect="Content" ObjectID="_1843565944" r:id="rId102"/>
        </w:object>
      </w:r>
    </w:p>
    <w:p w14:paraId="19676530" w14:textId="58825725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联立解得</w:t>
      </w:r>
      <w:r w:rsidR="00122FE6" w:rsidRPr="00122FE6">
        <w:rPr>
          <w:rFonts w:hint="eastAsia"/>
          <w:i/>
          <w:iCs/>
          <w:color w:val="EE0000"/>
        </w:rPr>
        <w:t>a</w:t>
      </w:r>
      <w:r w:rsidR="00122FE6">
        <w:rPr>
          <w:rFonts w:hint="eastAsia"/>
          <w:color w:val="EE0000"/>
        </w:rPr>
        <w:t xml:space="preserve"> =  </w:t>
      </w:r>
      <w:r w:rsidR="00122FE6">
        <w:rPr>
          <w:color w:val="EE0000"/>
        </w:rPr>
        <w:fldChar w:fldCharType="begin"/>
      </w:r>
      <w:r w:rsidR="00122FE6">
        <w:rPr>
          <w:color w:val="EE0000"/>
        </w:rPr>
        <w:instrText xml:space="preserve"> </w:instrText>
      </w:r>
      <w:r w:rsidR="00122FE6">
        <w:rPr>
          <w:rFonts w:hint="eastAsia"/>
          <w:color w:val="EE0000"/>
        </w:rPr>
        <w:instrText>EQ \F(</w:instrText>
      </w:r>
      <w:r w:rsidR="00122FE6" w:rsidRPr="00122FE6">
        <w:rPr>
          <w:rFonts w:hint="eastAsia"/>
          <w:i/>
          <w:iCs/>
          <w:color w:val="EE0000"/>
        </w:rPr>
        <w:instrText>g</w:instrText>
      </w:r>
      <w:r w:rsidR="00122FE6">
        <w:rPr>
          <w:rFonts w:hint="eastAsia"/>
          <w:color w:val="EE0000"/>
        </w:rPr>
        <w:instrText>,3)</w:instrText>
      </w:r>
      <w:r w:rsidR="00122FE6">
        <w:rPr>
          <w:color w:val="EE0000"/>
        </w:rPr>
        <w:instrText xml:space="preserve"> </w:instrText>
      </w:r>
      <w:r w:rsidR="00122FE6">
        <w:rPr>
          <w:color w:val="EE0000"/>
        </w:rPr>
        <w:fldChar w:fldCharType="separate"/>
      </w:r>
      <w:r w:rsidR="00122FE6">
        <w:rPr>
          <w:color w:val="EE0000"/>
        </w:rPr>
        <w:fldChar w:fldCharType="end"/>
      </w:r>
      <w:r w:rsidRPr="00B33B14">
        <w:rPr>
          <w:color w:val="EE0000"/>
        </w:rPr>
        <w:t>，</w:t>
      </w:r>
      <w:r w:rsidR="00122FE6">
        <w:rPr>
          <w:rFonts w:hint="eastAsia"/>
          <w:color w:val="EE0000"/>
        </w:rPr>
        <w:t xml:space="preserve">F =  </w:t>
      </w:r>
      <w:r w:rsidR="00122FE6">
        <w:rPr>
          <w:color w:val="EE0000"/>
        </w:rPr>
        <w:fldChar w:fldCharType="begin"/>
      </w:r>
      <w:r w:rsidR="00122FE6">
        <w:rPr>
          <w:color w:val="EE0000"/>
        </w:rPr>
        <w:instrText xml:space="preserve"> </w:instrText>
      </w:r>
      <w:r w:rsidR="00122FE6">
        <w:rPr>
          <w:rFonts w:hint="eastAsia"/>
          <w:color w:val="EE0000"/>
        </w:rPr>
        <w:instrText>EQ \F(</w:instrText>
      </w:r>
      <w:r w:rsidR="00122FE6" w:rsidRPr="00122FE6">
        <w:rPr>
          <w:rFonts w:hint="eastAsia"/>
          <w:color w:val="EE0000"/>
        </w:rPr>
        <w:instrText>4</w:instrText>
      </w:r>
      <w:r w:rsidR="00122FE6">
        <w:rPr>
          <w:rFonts w:hint="eastAsia"/>
          <w:color w:val="EE0000"/>
        </w:rPr>
        <w:instrText>,3)</w:instrText>
      </w:r>
      <w:r w:rsidR="00122FE6">
        <w:rPr>
          <w:color w:val="EE0000"/>
        </w:rPr>
        <w:instrText xml:space="preserve"> </w:instrText>
      </w:r>
      <w:r w:rsidR="00122FE6">
        <w:rPr>
          <w:color w:val="EE0000"/>
        </w:rPr>
        <w:fldChar w:fldCharType="separate"/>
      </w:r>
      <w:r w:rsidR="00122FE6">
        <w:rPr>
          <w:color w:val="EE0000"/>
        </w:rPr>
        <w:fldChar w:fldCharType="end"/>
      </w:r>
      <w:r w:rsidR="00122FE6" w:rsidRPr="00122FE6">
        <w:rPr>
          <w:rFonts w:hint="eastAsia"/>
          <w:i/>
          <w:iCs/>
          <w:color w:val="EE0000"/>
        </w:rPr>
        <w:t>mg</w:t>
      </w:r>
      <w:r w:rsidRPr="00B33B14">
        <w:rPr>
          <w:color w:val="EE0000"/>
        </w:rPr>
        <w:t>，故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正确，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错误；</w:t>
      </w:r>
    </w:p>
    <w:p w14:paraId="2EA1B29D" w14:textId="61DDE271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color w:val="EE0000"/>
        </w:rPr>
        <w:t>CD</w:t>
      </w:r>
      <w:r w:rsidRPr="00B33B14">
        <w:rPr>
          <w:color w:val="EE0000"/>
        </w:rPr>
        <w:t>．根据题意，把物块</w:t>
      </w:r>
      <w:r w:rsidR="00122FE6">
        <w:rPr>
          <w:rFonts w:hint="eastAsia"/>
          <w:color w:val="EE0000"/>
        </w:rPr>
        <w:t>N</w:t>
      </w:r>
      <w:r w:rsidR="00122FE6">
        <w:rPr>
          <w:rFonts w:hint="eastAsia"/>
          <w:color w:val="EE0000"/>
        </w:rPr>
        <w:t>、</w:t>
      </w:r>
      <w:r w:rsidR="00122FE6">
        <w:rPr>
          <w:rFonts w:hint="eastAsia"/>
          <w:color w:val="EE0000"/>
        </w:rPr>
        <w:t>P</w:t>
      </w:r>
      <w:r w:rsidR="00122FE6">
        <w:rPr>
          <w:rFonts w:hint="eastAsia"/>
          <w:color w:val="EE0000"/>
        </w:rPr>
        <w:t>、</w:t>
      </w:r>
      <w:r w:rsidR="00122FE6">
        <w:rPr>
          <w:rFonts w:hint="eastAsia"/>
          <w:color w:val="EE0000"/>
        </w:rPr>
        <w:t>Q</w:t>
      </w:r>
      <w:r w:rsidRPr="00B33B14">
        <w:rPr>
          <w:color w:val="EE0000"/>
        </w:rPr>
        <w:t>看成整体，左边受向下的</w:t>
      </w:r>
      <w:r w:rsidR="00122FE6">
        <w:rPr>
          <w:rFonts w:hint="eastAsia"/>
          <w:color w:val="EE0000"/>
        </w:rPr>
        <w:t>2</w:t>
      </w:r>
      <w:r w:rsidR="00122FE6" w:rsidRPr="00122FE6">
        <w:rPr>
          <w:rFonts w:hint="eastAsia"/>
          <w:i/>
          <w:iCs/>
          <w:color w:val="EE0000"/>
        </w:rPr>
        <w:t>mg</w:t>
      </w:r>
      <w:r w:rsidRPr="00B33B14">
        <w:rPr>
          <w:color w:val="EE0000"/>
        </w:rPr>
        <w:t>，右边也受向下的</w:t>
      </w:r>
      <w:r w:rsidR="00122FE6">
        <w:rPr>
          <w:rFonts w:hint="eastAsia"/>
          <w:color w:val="EE0000"/>
        </w:rPr>
        <w:t>2</w:t>
      </w:r>
      <w:r w:rsidR="00122FE6" w:rsidRPr="00122FE6">
        <w:rPr>
          <w:rFonts w:hint="eastAsia"/>
          <w:i/>
          <w:iCs/>
          <w:color w:val="EE0000"/>
        </w:rPr>
        <w:t>mg</w:t>
      </w:r>
      <w:r w:rsidRPr="00B33B14">
        <w:rPr>
          <w:color w:val="EE0000"/>
        </w:rPr>
        <w:t>，整体合力为零，由动量守恒定律有</w:t>
      </w:r>
      <w:r w:rsidRPr="00B33B14">
        <w:rPr>
          <w:color w:val="EE0000"/>
        </w:rPr>
        <w:object w:dxaOrig="1917" w:dyaOrig="402" w14:anchorId="6059E763">
          <v:shape id="_x0000_i1070" type="#_x0000_t75" alt="学科网(www.zxxk.com)--教育资源门户，提供试卷、教案、课件、论文、素材以及各类教学资源下载，还有大量而丰富的教学相关资讯！" style="width:97.35pt;height:21.3pt" o:ole="">
            <v:imagedata r:id="rId103" o:title="eqId90dee99f1cd5502262412fa9d1658554"/>
          </v:shape>
          <o:OLEObject Type="Embed" ProgID="Equation.DSMT4" ShapeID="_x0000_i1070" DrawAspect="Content" ObjectID="_1843565945" r:id="rId104"/>
        </w:object>
      </w:r>
    </w:p>
    <w:p w14:paraId="0C4DF227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则有</w:t>
      </w:r>
      <w:r w:rsidRPr="00B33B14">
        <w:rPr>
          <w:color w:val="EE0000"/>
        </w:rPr>
        <w:object w:dxaOrig="2057" w:dyaOrig="402" w14:anchorId="740EBB52">
          <v:shape id="_x0000_i1071" type="#_x0000_t75" alt="学科网(www.zxxk.com)--教育资源门户，提供试卷、教案、课件、论文、素材以及各类教学资源下载，还有大量而丰富的教学相关资讯！" style="width:101.65pt;height:21.3pt" o:ole="">
            <v:imagedata r:id="rId105" o:title="eqId411df3c444a87f653a957136116db59e"/>
          </v:shape>
          <o:OLEObject Type="Embed" ProgID="Equation.DSMT4" ShapeID="_x0000_i1071" DrawAspect="Content" ObjectID="_1843565946" r:id="rId106"/>
        </w:object>
      </w:r>
    </w:p>
    <w:p w14:paraId="254F6FBA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可得</w:t>
      </w:r>
      <w:r w:rsidRPr="00B33B14">
        <w:rPr>
          <w:color w:val="EE0000"/>
        </w:rPr>
        <w:object w:dxaOrig="1917" w:dyaOrig="402" w14:anchorId="74352A61">
          <v:shape id="_x0000_i1072" type="#_x0000_t75" alt="学科网(www.zxxk.com)--教育资源门户，提供试卷、教案、课件、论文、素材以及各类教学资源下载，还有大量而丰富的教学相关资讯！" style="width:97.35pt;height:21.3pt" o:ole="">
            <v:imagedata r:id="rId107" o:title="eqIdbc5fc5650b219dc3e70cb61d0439c3ff"/>
          </v:shape>
          <o:OLEObject Type="Embed" ProgID="Equation.DSMT4" ShapeID="_x0000_i1072" DrawAspect="Content" ObjectID="_1843565947" r:id="rId108"/>
        </w:object>
      </w:r>
    </w:p>
    <w:p w14:paraId="737DF6D4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解得</w:t>
      </w:r>
      <w:r w:rsidRPr="00B33B14">
        <w:rPr>
          <w:color w:val="EE0000"/>
        </w:rPr>
        <w:object w:dxaOrig="944" w:dyaOrig="383" w14:anchorId="36A7B32A">
          <v:shape id="_x0000_i1073" type="#_x0000_t75" alt="学科网(www.zxxk.com)--教育资源门户，提供试卷、教案、课件、论文、素材以及各类教学资源下载，还有大量而丰富的教学相关资讯！" style="width:46.65pt;height:21.3pt" o:ole="">
            <v:imagedata r:id="rId109" o:title="eqIdb261d3cf1662baa55a8d53ae533b666f"/>
          </v:shape>
          <o:OLEObject Type="Embed" ProgID="Equation.DSMT4" ShapeID="_x0000_i1073" DrawAspect="Content" ObjectID="_1843565948" r:id="rId110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982" w:dyaOrig="383" w14:anchorId="5A9129B3">
          <v:shape id="_x0000_i1074" type="#_x0000_t75" alt="学科网(www.zxxk.com)--教育资源门户，提供试卷、教案、课件、论文、素材以及各类教学资源下载，还有大量而丰富的教学相关资讯！" style="width:50.7pt;height:21.3pt" o:ole="">
            <v:imagedata r:id="rId111" o:title="eqId33b50386e39fe73cbbac18a26c0174e2"/>
          </v:shape>
          <o:OLEObject Type="Embed" ProgID="Equation.DSMT4" ShapeID="_x0000_i1074" DrawAspect="Content" ObjectID="_1843565949" r:id="rId112"/>
        </w:object>
      </w:r>
    </w:p>
    <w:p w14:paraId="42730F10" w14:textId="7E2673FF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设释放后</w:t>
      </w:r>
      <w:r w:rsidR="00122FE6">
        <w:rPr>
          <w:rFonts w:hint="eastAsia"/>
          <w:color w:val="EE0000"/>
        </w:rPr>
        <w:t>N</w:t>
      </w:r>
      <w:r w:rsidRPr="00B33B14">
        <w:rPr>
          <w:color w:val="EE0000"/>
        </w:rPr>
        <w:t>下降的最大距离为</w:t>
      </w:r>
      <w:r w:rsidR="00122FE6" w:rsidRPr="00122FE6">
        <w:rPr>
          <w:rFonts w:hint="eastAsia"/>
          <w:i/>
          <w:iCs/>
          <w:color w:val="EE0000"/>
        </w:rPr>
        <w:t>x</w:t>
      </w:r>
      <w:r w:rsidR="00122FE6">
        <w:rPr>
          <w:rFonts w:hint="eastAsia"/>
          <w:color w:val="EE0000"/>
          <w:vertAlign w:val="subscript"/>
        </w:rPr>
        <w:t>N</w:t>
      </w:r>
      <w:r w:rsidR="00122FE6">
        <w:rPr>
          <w:rFonts w:hint="eastAsia"/>
          <w:color w:val="EE0000"/>
        </w:rPr>
        <w:t xml:space="preserve"> = </w:t>
      </w:r>
      <w:r w:rsidR="00122FE6" w:rsidRPr="00122FE6">
        <w:rPr>
          <w:rFonts w:hint="eastAsia"/>
          <w:i/>
          <w:iCs/>
          <w:color w:val="EE0000"/>
        </w:rPr>
        <w:t>h</w:t>
      </w:r>
      <w:r w:rsidRPr="00B33B14">
        <w:rPr>
          <w:color w:val="EE0000"/>
        </w:rPr>
        <w:t>，则</w:t>
      </w:r>
      <w:r w:rsidRPr="00B33B14">
        <w:rPr>
          <w:color w:val="EE0000"/>
        </w:rPr>
        <w:object w:dxaOrig="944" w:dyaOrig="617" w14:anchorId="2087999A">
          <v:shape id="_x0000_i1075" type="#_x0000_t75" alt="学科网(www.zxxk.com)--教育资源门户，提供试卷、教案、课件、论文、素材以及各类教学资源下载，还有大量而丰富的教学相关资讯！" style="width:46.65pt;height:29.65pt" o:ole="">
            <v:imagedata r:id="rId113" o:title="eqId90e5f45bf90f6ac3cd18263b58c2234e"/>
          </v:shape>
          <o:OLEObject Type="Embed" ProgID="Equation.DSMT4" ShapeID="_x0000_i1075" DrawAspect="Content" ObjectID="_1843565950" r:id="rId114"/>
        </w:object>
      </w:r>
      <w:r w:rsidRPr="00B33B14">
        <w:rPr>
          <w:color w:val="EE0000"/>
        </w:rPr>
        <w:t>，此时弹簧形变量为</w:t>
      </w:r>
      <w:r w:rsidRPr="00B33B14">
        <w:rPr>
          <w:color w:val="EE0000"/>
        </w:rPr>
        <w:object w:dxaOrig="1262" w:dyaOrig="617" w14:anchorId="0D1C724E">
          <v:shape id="_x0000_i1076" type="#_x0000_t75" alt="学科网(www.zxxk.com)--教育资源门户，提供试卷、教案、课件、论文、素材以及各类教学资源下载，还有大量而丰富的教学相关资讯！" style="width:63.65pt;height:29.65pt" o:ole="">
            <v:imagedata r:id="rId115" o:title="eqIda7913015b6fb7a81446a3eb8abe437b8"/>
          </v:shape>
          <o:OLEObject Type="Embed" ProgID="Equation.DSMT4" ShapeID="_x0000_i1076" DrawAspect="Content" ObjectID="_1843565951" r:id="rId116"/>
        </w:object>
      </w:r>
    </w:p>
    <w:p w14:paraId="5315AFF4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由能量守恒定律有</w:t>
      </w:r>
      <w:r w:rsidRPr="00B33B14">
        <w:rPr>
          <w:color w:val="EE0000"/>
        </w:rPr>
        <w:object w:dxaOrig="3656" w:dyaOrig="617" w14:anchorId="1759C725">
          <v:shape id="_x0000_i1077" type="#_x0000_t75" alt="学科网(www.zxxk.com)--教育资源门户，提供试卷、教案、课件、论文、素材以及各类教学资源下载，还有大量而丰富的教学相关资讯！" style="width:182pt;height:29.65pt" o:ole="">
            <v:imagedata r:id="rId117" o:title="eqIdca0093f4e10b6f9a485ca5b1cf466c88"/>
          </v:shape>
          <o:OLEObject Type="Embed" ProgID="Equation.DSMT4" ShapeID="_x0000_i1077" DrawAspect="Content" ObjectID="_1843565952" r:id="rId118"/>
        </w:object>
      </w:r>
    </w:p>
    <w:p w14:paraId="020C0700" w14:textId="4F897160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解得</w:t>
      </w:r>
      <w:r w:rsidR="00122FE6" w:rsidRPr="00100525">
        <w:rPr>
          <w:rFonts w:hint="eastAsia"/>
          <w:i/>
          <w:iCs/>
          <w:color w:val="EE0000"/>
        </w:rPr>
        <w:t>h</w:t>
      </w:r>
      <w:r w:rsidR="00122FE6">
        <w:rPr>
          <w:rFonts w:hint="eastAsia"/>
          <w:color w:val="EE0000"/>
        </w:rPr>
        <w:t xml:space="preserve"> = </w:t>
      </w:r>
      <w:r w:rsidR="00122FE6">
        <w:rPr>
          <w:color w:val="EE0000"/>
        </w:rPr>
        <w:fldChar w:fldCharType="begin"/>
      </w:r>
      <w:r w:rsidR="00122FE6">
        <w:rPr>
          <w:color w:val="EE0000"/>
        </w:rPr>
        <w:instrText xml:space="preserve"> </w:instrText>
      </w:r>
      <w:r w:rsidR="00122FE6">
        <w:rPr>
          <w:rFonts w:hint="eastAsia"/>
          <w:color w:val="EE0000"/>
        </w:rPr>
        <w:instrText>EQ \F(3</w:instrText>
      </w:r>
      <w:r w:rsidR="00122FE6" w:rsidRPr="00122FE6">
        <w:rPr>
          <w:rFonts w:hint="eastAsia"/>
          <w:i/>
          <w:iCs/>
          <w:color w:val="EE0000"/>
        </w:rPr>
        <w:instrText>mg</w:instrText>
      </w:r>
      <w:r w:rsidR="00122FE6">
        <w:rPr>
          <w:rFonts w:hint="eastAsia"/>
          <w:color w:val="EE0000"/>
        </w:rPr>
        <w:instrText>,2</w:instrText>
      </w:r>
      <w:r w:rsidR="00122FE6" w:rsidRPr="00122FE6">
        <w:rPr>
          <w:rFonts w:hint="eastAsia"/>
          <w:i/>
          <w:iCs/>
          <w:color w:val="EE0000"/>
        </w:rPr>
        <w:instrText>k</w:instrText>
      </w:r>
      <w:r w:rsidR="00122FE6">
        <w:rPr>
          <w:rFonts w:hint="eastAsia"/>
          <w:color w:val="EE0000"/>
        </w:rPr>
        <w:instrText>)</w:instrText>
      </w:r>
      <w:r w:rsidR="00122FE6">
        <w:rPr>
          <w:color w:val="EE0000"/>
        </w:rPr>
        <w:instrText xml:space="preserve"> </w:instrText>
      </w:r>
      <w:r w:rsidR="00122FE6">
        <w:rPr>
          <w:color w:val="EE0000"/>
        </w:rPr>
        <w:fldChar w:fldCharType="separate"/>
      </w:r>
      <w:r w:rsidR="00122FE6">
        <w:rPr>
          <w:color w:val="EE0000"/>
        </w:rPr>
        <w:fldChar w:fldCharType="end"/>
      </w:r>
    </w:p>
    <w:p w14:paraId="227538EF" w14:textId="53DA27BB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释放后</w:t>
      </w:r>
      <w:r w:rsidR="00122FE6">
        <w:rPr>
          <w:rFonts w:hint="eastAsia"/>
          <w:color w:val="EE0000"/>
        </w:rPr>
        <w:t>N</w:t>
      </w:r>
      <w:r w:rsidRPr="00B33B14">
        <w:rPr>
          <w:color w:val="EE0000"/>
        </w:rPr>
        <w:t>的速度最大时为</w:t>
      </w:r>
      <w:r w:rsidRPr="00B33B14">
        <w:rPr>
          <w:color w:val="EE0000"/>
        </w:rPr>
        <w:object w:dxaOrig="757" w:dyaOrig="365" w14:anchorId="30A0DE9E">
          <v:shape id="_x0000_i1078" type="#_x0000_t75" alt="学科网(www.zxxk.com)--教育资源门户，提供试卷、教案、课件、论文、素材以及各类教学资源下载，还有大量而丰富的教学相关资讯！" style="width:38pt;height:17pt" o:ole="">
            <v:imagedata r:id="rId119" o:title="eqIdb7e2885494618e57b2acdde38f5e43c3"/>
          </v:shape>
          <o:OLEObject Type="Embed" ProgID="Equation.DSMT4" ShapeID="_x0000_i1078" DrawAspect="Content" ObjectID="_1843565953" r:id="rId120"/>
        </w:object>
      </w:r>
      <w:r w:rsidRPr="00B33B14">
        <w:rPr>
          <w:color w:val="EE0000"/>
        </w:rPr>
        <w:t>，则有</w:t>
      </w:r>
      <w:r w:rsidRPr="00B33B14">
        <w:rPr>
          <w:color w:val="EE0000"/>
        </w:rPr>
        <w:object w:dxaOrig="1664" w:dyaOrig="617" w14:anchorId="268925AC">
          <v:shape id="_x0000_i1079" type="#_x0000_t75" alt="学科网(www.zxxk.com)--教育资源门户，提供试卷、教案、课件、论文、素材以及各类教学资源下载，还有大量而丰富的教学相关资讯！" style="width:84.65pt;height:29.65pt" o:ole="">
            <v:imagedata r:id="rId121" o:title="eqId844a522d966564564d6a4813c32f6ed8"/>
          </v:shape>
          <o:OLEObject Type="Embed" ProgID="Equation.DSMT4" ShapeID="_x0000_i1079" DrawAspect="Content" ObjectID="_1843565954" r:id="rId122"/>
        </w:object>
      </w:r>
    </w:p>
    <w:p w14:paraId="0615E992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又有</w:t>
      </w:r>
      <w:r w:rsidRPr="00B33B14">
        <w:rPr>
          <w:color w:val="EE0000"/>
        </w:rPr>
        <w:object w:dxaOrig="1098" w:dyaOrig="360" w14:anchorId="7676FBE4">
          <v:shape id="_x0000_i1080" type="#_x0000_t75" alt="学科网(www.zxxk.com)--教育资源门户，提供试卷、教案、课件、论文、素材以及各类教学资源下载，还有大量而丰富的教学相关资讯！" style="width:55pt;height:17pt" o:ole="">
            <v:imagedata r:id="rId123" o:title="eqId6063a617399759464c30164f227418db"/>
          </v:shape>
          <o:OLEObject Type="Embed" ProgID="Equation.DSMT4" ShapeID="_x0000_i1080" DrawAspect="Content" ObjectID="_1843565955" r:id="rId124"/>
        </w:object>
      </w:r>
    </w:p>
    <w:p w14:paraId="11AE27C3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解得</w:t>
      </w:r>
      <w:r w:rsidRPr="00B33B14">
        <w:rPr>
          <w:color w:val="EE0000"/>
        </w:rPr>
        <w:object w:dxaOrig="1020" w:dyaOrig="624" w14:anchorId="4DAA53D0">
          <v:shape id="_x0000_i1081" type="#_x0000_t75" alt="学科网(www.zxxk.com)--教育资源门户，提供试卷、教案、课件、论文、素材以及各类教学资源下载，还有大量而丰富的教学相关资讯！" style="width:50.7pt;height:29.65pt" o:ole="">
            <v:imagedata r:id="rId125" o:title="eqId2c702b36a1a8f3fdc223fa55d7e9f5df"/>
          </v:shape>
          <o:OLEObject Type="Embed" ProgID="Equation.DSMT4" ShapeID="_x0000_i1081" DrawAspect="Content" ObjectID="_1843565956" r:id="rId126"/>
        </w:object>
      </w:r>
    </w:p>
    <w:p w14:paraId="61380D46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则有</w:t>
      </w:r>
      <w:r w:rsidRPr="00B33B14">
        <w:rPr>
          <w:color w:val="EE0000"/>
        </w:rPr>
        <w:object w:dxaOrig="1019" w:dyaOrig="617" w14:anchorId="1A5E2151">
          <v:shape id="_x0000_i1082" type="#_x0000_t75" alt="学科网(www.zxxk.com)--教育资源门户，提供试卷、教案、课件、论文、素材以及各类教学资源下载，还有大量而丰富的教学相关资讯！" style="width:50.7pt;height:29.65pt" o:ole="">
            <v:imagedata r:id="rId127" o:title="eqId3c698bd5ad0b1d2a1b4f4007a6674dc2"/>
          </v:shape>
          <o:OLEObject Type="Embed" ProgID="Equation.DSMT4" ShapeID="_x0000_i1082" DrawAspect="Content" ObjectID="_1843565957" r:id="rId128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982" w:dyaOrig="617" w14:anchorId="2830D03B">
          <v:shape id="_x0000_i1083" type="#_x0000_t75" alt="学科网(www.zxxk.com)--教育资源门户，提供试卷、教案、课件、论文、素材以及各类教学资源下载，还有大量而丰富的教学相关资讯！" style="width:50.7pt;height:29.65pt" o:ole="">
            <v:imagedata r:id="rId129" o:title="eqId0d23a39a82ed1afa6ad070defe0c8431"/>
          </v:shape>
          <o:OLEObject Type="Embed" ProgID="Equation.DSMT4" ShapeID="_x0000_i1083" DrawAspect="Content" ObjectID="_1843565958" r:id="rId130"/>
        </w:object>
      </w:r>
    </w:p>
    <w:p w14:paraId="07CC8422" w14:textId="77777777" w:rsidR="00122FE6" w:rsidRDefault="00000000" w:rsidP="00B33B14">
      <w:pPr>
        <w:rPr>
          <w:color w:val="EE0000"/>
        </w:rPr>
      </w:pPr>
      <w:r w:rsidRPr="00B33B14">
        <w:rPr>
          <w:color w:val="EE0000"/>
        </w:rPr>
        <w:t>由能量守恒定律有</w:t>
      </w:r>
    </w:p>
    <w:p w14:paraId="3E62216D" w14:textId="73330826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object w:dxaOrig="6720" w:dyaOrig="739" w14:anchorId="73B13CED">
          <v:shape id="_x0000_i1084" type="#_x0000_t75" alt="学科网(www.zxxk.com)--教育资源门户，提供试卷、教案、课件、论文、素材以及各类教学资源下载，还有大量而丰富的教学相关资讯！" style="width:334.65pt;height:38pt" o:ole="">
            <v:imagedata r:id="rId131" o:title="eqIdf496569b8a9a7782ae9c16d20d1f82fe"/>
          </v:shape>
          <o:OLEObject Type="Embed" ProgID="Equation.DSMT4" ShapeID="_x0000_i1084" DrawAspect="Content" ObjectID="_1843565959" r:id="rId132"/>
        </w:object>
      </w:r>
    </w:p>
    <w:p w14:paraId="55A93B1F" w14:textId="4D89B298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解得</w:t>
      </w:r>
      <w:r w:rsidR="00100525" w:rsidRPr="00100525">
        <w:rPr>
          <w:rFonts w:ascii="Book Antiqua" w:hAnsi="Book Antiqua"/>
          <w:i/>
          <w:iCs/>
          <w:color w:val="EE0000"/>
        </w:rPr>
        <w:t>v</w:t>
      </w:r>
      <w:r w:rsidR="00100525">
        <w:rPr>
          <w:rFonts w:hint="eastAsia"/>
          <w:color w:val="EE0000"/>
          <w:vertAlign w:val="subscript"/>
        </w:rPr>
        <w:t>m</w:t>
      </w:r>
      <w:r w:rsidR="00100525">
        <w:rPr>
          <w:rFonts w:hint="eastAsia"/>
          <w:color w:val="EE0000"/>
        </w:rPr>
        <w:t xml:space="preserve"> = </w:t>
      </w:r>
      <w:r w:rsidR="00100525">
        <w:rPr>
          <w:color w:val="EE0000"/>
        </w:rPr>
        <w:fldChar w:fldCharType="begin"/>
      </w:r>
      <w:r w:rsidR="00100525">
        <w:rPr>
          <w:color w:val="EE0000"/>
        </w:rPr>
        <w:instrText xml:space="preserve"> </w:instrText>
      </w:r>
      <w:r w:rsidR="00100525">
        <w:rPr>
          <w:rFonts w:hint="eastAsia"/>
          <w:color w:val="EE0000"/>
        </w:rPr>
        <w:instrText>Eq \F(</w:instrText>
      </w:r>
      <w:r w:rsidR="00100525" w:rsidRPr="00100525">
        <w:rPr>
          <w:rFonts w:hint="eastAsia"/>
          <w:i/>
          <w:iCs/>
          <w:color w:val="EE0000"/>
        </w:rPr>
        <w:instrText>g</w:instrText>
      </w:r>
      <w:r w:rsidR="00100525">
        <w:rPr>
          <w:rFonts w:hint="eastAsia"/>
          <w:color w:val="EE0000"/>
        </w:rPr>
        <w:instrText>,2)\R(\F(3</w:instrText>
      </w:r>
      <w:r w:rsidR="00100525" w:rsidRPr="00100525">
        <w:rPr>
          <w:rFonts w:hint="eastAsia"/>
          <w:i/>
          <w:iCs/>
          <w:color w:val="EE0000"/>
        </w:rPr>
        <w:instrText>m</w:instrText>
      </w:r>
      <w:r w:rsidR="00100525">
        <w:rPr>
          <w:rFonts w:hint="eastAsia"/>
          <w:color w:val="EE0000"/>
        </w:rPr>
        <w:instrText>,</w:instrText>
      </w:r>
      <w:r w:rsidR="00100525" w:rsidRPr="00100525">
        <w:rPr>
          <w:rFonts w:hint="eastAsia"/>
          <w:i/>
          <w:iCs/>
          <w:color w:val="EE0000"/>
        </w:rPr>
        <w:instrText>k</w:instrText>
      </w:r>
      <w:r w:rsidR="00100525">
        <w:rPr>
          <w:rFonts w:hint="eastAsia"/>
          <w:color w:val="EE0000"/>
        </w:rPr>
        <w:instrText>))</w:instrText>
      </w:r>
      <w:r w:rsidR="00100525">
        <w:rPr>
          <w:color w:val="EE0000"/>
        </w:rPr>
        <w:instrText xml:space="preserve"> </w:instrText>
      </w:r>
      <w:r w:rsidR="00100525">
        <w:rPr>
          <w:color w:val="EE0000"/>
        </w:rPr>
        <w:fldChar w:fldCharType="separate"/>
      </w:r>
      <w:r w:rsidR="00100525">
        <w:rPr>
          <w:color w:val="EE0000"/>
        </w:rPr>
        <w:fldChar w:fldCharType="end"/>
      </w:r>
      <w:r w:rsidRPr="00B33B14">
        <w:rPr>
          <w:color w:val="EE0000"/>
        </w:rPr>
        <w:t>，故</w:t>
      </w:r>
      <w:r w:rsidRPr="00B33B14">
        <w:rPr>
          <w:rFonts w:eastAsia="Times New Roman" w:cs="Times New Roman"/>
          <w:color w:val="EE0000"/>
        </w:rPr>
        <w:t>C</w:t>
      </w:r>
      <w:r w:rsidRPr="00B33B14">
        <w:rPr>
          <w:color w:val="EE0000"/>
        </w:rPr>
        <w:t>错误，</w:t>
      </w:r>
      <w:r w:rsidRPr="00B33B14">
        <w:rPr>
          <w:rFonts w:eastAsia="Times New Roman" w:cs="Times New Roman"/>
          <w:color w:val="EE0000"/>
        </w:rPr>
        <w:t>D</w:t>
      </w:r>
      <w:r w:rsidRPr="00B33B14">
        <w:rPr>
          <w:color w:val="EE0000"/>
        </w:rPr>
        <w:t>正确。</w:t>
      </w:r>
    </w:p>
    <w:p w14:paraId="584DFD03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rFonts w:eastAsia="Times New Roman" w:cs="Times New Roman"/>
          <w:color w:val="EE0000"/>
        </w:rPr>
        <w:t>AD</w:t>
      </w:r>
      <w:r w:rsidRPr="00B33B14">
        <w:rPr>
          <w:color w:val="EE0000"/>
        </w:rPr>
        <w:t>。</w:t>
      </w:r>
    </w:p>
    <w:p w14:paraId="42F03362" w14:textId="77777777" w:rsidR="009A2260" w:rsidRPr="00B33B14" w:rsidRDefault="00000000" w:rsidP="00144D08">
      <w:pPr>
        <w:pStyle w:val="2"/>
      </w:pPr>
      <w:r w:rsidRPr="00B33B14">
        <w:t>三、非选择题：本题共</w:t>
      </w:r>
      <w:r w:rsidRPr="00B33B14">
        <w:rPr>
          <w:rFonts w:eastAsia="Times New Roman" w:cs="Times New Roman"/>
        </w:rPr>
        <w:t>5</w:t>
      </w:r>
      <w:r w:rsidRPr="00B33B14">
        <w:t>小题，共</w:t>
      </w:r>
      <w:r w:rsidRPr="00B33B14">
        <w:rPr>
          <w:rFonts w:eastAsia="Times New Roman" w:cs="Times New Roman"/>
        </w:rPr>
        <w:t>54</w:t>
      </w:r>
      <w:r w:rsidRPr="00B33B14">
        <w:t>分。</w:t>
      </w:r>
    </w:p>
    <w:p w14:paraId="207A9857" w14:textId="426460EC" w:rsidR="00122FE6" w:rsidRPr="00100525" w:rsidRDefault="00122FE6" w:rsidP="00144D08">
      <w:pPr>
        <w:numPr>
          <w:ilvl w:val="0"/>
          <w:numId w:val="2"/>
        </w:numPr>
      </w:pPr>
      <w:r w:rsidRPr="00100525">
        <w:rPr>
          <w:rFonts w:hint="eastAsia"/>
        </w:rPr>
        <w:t>（</w:t>
      </w:r>
      <w:r w:rsidRPr="00100525">
        <w:rPr>
          <w:rFonts w:hint="eastAsia"/>
        </w:rPr>
        <w:t>5</w:t>
      </w:r>
      <w:r w:rsidRPr="00100525">
        <w:rPr>
          <w:rFonts w:hint="eastAsia"/>
        </w:rPr>
        <w:t>分）</w:t>
      </w:r>
    </w:p>
    <w:p w14:paraId="13F00188" w14:textId="7D9CCDAF" w:rsidR="009A2260" w:rsidRPr="00100525" w:rsidRDefault="00000000" w:rsidP="00122FE6">
      <w:pPr>
        <w:ind w:firstLine="420"/>
      </w:pPr>
      <w:r w:rsidRPr="00100525">
        <w:lastRenderedPageBreak/>
        <w:t>某同学使用打点计时器进行</w:t>
      </w:r>
      <w:r w:rsidR="00100525" w:rsidRPr="00100525">
        <w:rPr>
          <w:rFonts w:hint="eastAsia"/>
        </w:rPr>
        <w:t>“</w:t>
      </w:r>
      <w:r w:rsidRPr="00100525">
        <w:t>测量速度和加速度</w:t>
      </w:r>
      <w:r w:rsidR="00100525" w:rsidRPr="00100525">
        <w:rPr>
          <w:rFonts w:hint="eastAsia"/>
        </w:rPr>
        <w:t>”</w:t>
      </w:r>
      <w:r w:rsidRPr="00100525">
        <w:t>的</w:t>
      </w:r>
      <w:commentRangeStart w:id="10"/>
      <w:r w:rsidRPr="00100525">
        <w:t>实验</w:t>
      </w:r>
      <w:commentRangeEnd w:id="10"/>
      <w:r w:rsidR="00100525" w:rsidRPr="00100525">
        <w:rPr>
          <w:rStyle w:val="a9"/>
          <w:szCs w:val="24"/>
        </w:rPr>
        <w:commentReference w:id="10"/>
      </w:r>
      <w:r w:rsidRPr="00100525">
        <w:t>。</w:t>
      </w:r>
    </w:p>
    <w:p w14:paraId="79778A75" w14:textId="77777777" w:rsidR="009A2260" w:rsidRPr="00100525" w:rsidRDefault="00000000" w:rsidP="00122FE6">
      <w:pPr>
        <w:ind w:firstLine="420"/>
      </w:pPr>
      <w:r w:rsidRPr="00100525">
        <w:t>（</w:t>
      </w:r>
      <w:r w:rsidRPr="00100525">
        <w:t>1</w:t>
      </w:r>
      <w:r w:rsidRPr="00100525">
        <w:t>）下述操作正确的是</w:t>
      </w:r>
      <w:r w:rsidRPr="00100525">
        <w:rPr>
          <w:rFonts w:eastAsia="Times New Roman" w:cs="Times New Roman"/>
        </w:rPr>
        <w:t>_____</w:t>
      </w:r>
      <w:r w:rsidRPr="00100525">
        <w:t>（填正确答案标号）。</w:t>
      </w:r>
    </w:p>
    <w:p w14:paraId="7A07925A" w14:textId="038BAB70" w:rsidR="009A2260" w:rsidRPr="00100525" w:rsidRDefault="00B33B14" w:rsidP="00122FE6">
      <w:pPr>
        <w:ind w:firstLine="420"/>
      </w:pPr>
      <w:r w:rsidRPr="00100525">
        <w:t>A</w:t>
      </w:r>
      <w:r w:rsidRPr="00100525">
        <w:t>．先拉动纸带，再开始打点</w:t>
      </w:r>
      <w:r w:rsidRPr="00100525">
        <w:tab/>
      </w:r>
      <w:r w:rsidR="00100525" w:rsidRPr="00100525">
        <w:tab/>
      </w:r>
      <w:r w:rsidRPr="00100525">
        <w:t>B</w:t>
      </w:r>
      <w:r w:rsidRPr="00100525">
        <w:t>．先开始打点，再拉动纸带</w:t>
      </w:r>
    </w:p>
    <w:p w14:paraId="0F867D9C" w14:textId="08C995CD" w:rsidR="009A2260" w:rsidRPr="00100525" w:rsidRDefault="00000000" w:rsidP="00122FE6">
      <w:pPr>
        <w:ind w:firstLine="420"/>
      </w:pPr>
      <w:r w:rsidRPr="00100525">
        <w:t>（</w:t>
      </w:r>
      <w:r w:rsidRPr="00100525">
        <w:t>2</w:t>
      </w:r>
      <w:r w:rsidRPr="00100525">
        <w:t>）该同学用电源频率为</w:t>
      </w:r>
      <w:r w:rsidR="00100525" w:rsidRPr="00100525">
        <w:rPr>
          <w:rFonts w:hint="eastAsia"/>
        </w:rPr>
        <w:t>50 Hz</w:t>
      </w:r>
      <w:r w:rsidRPr="00100525">
        <w:t>的打点计时器从左至右打出如图所示的一条纸带。可用某点左右相邻点间的平均速度代表该点的瞬时速度，则</w:t>
      </w:r>
      <w:r w:rsidR="00100525" w:rsidRPr="00100525">
        <w:rPr>
          <w:rFonts w:hint="eastAsia"/>
        </w:rPr>
        <w:t>P</w:t>
      </w:r>
      <w:r w:rsidRPr="00100525">
        <w:t>点的瞬时速度为</w:t>
      </w:r>
      <w:r w:rsidRPr="00100525">
        <w:t>_____</w:t>
      </w:r>
      <w:r w:rsidR="00100525" w:rsidRPr="00100525">
        <w:rPr>
          <w:rFonts w:hint="eastAsia"/>
        </w:rPr>
        <w:t>m/s</w:t>
      </w:r>
      <w:r w:rsidRPr="00100525">
        <w:t>（保留三位有效数字）。</w:t>
      </w:r>
    </w:p>
    <w:p w14:paraId="358D8757" w14:textId="59B09498" w:rsidR="009A2260" w:rsidRDefault="00C57CAB" w:rsidP="00C57CAB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66417DB5" wp14:editId="5E971204">
                <wp:extent cx="4077335" cy="1630045"/>
                <wp:effectExtent l="0" t="0" r="18415" b="8255"/>
                <wp:docPr id="769201559" name="组合 3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77335" cy="1630045"/>
                          <a:chOff x="0" y="0"/>
                          <a:chExt cx="4019167" cy="1607303"/>
                        </a:xfrm>
                      </wpg:grpSpPr>
                      <wpg:grpSp>
                        <wpg:cNvPr id="1578129646" name="组合 437">
                          <a:extLst>
                            <a:ext uri="{FF2B5EF4-FFF2-40B4-BE49-F238E27FC236}">
                              <a16:creationId xmlns:a16="http://schemas.microsoft.com/office/drawing/2014/main" id="{94AE4966-219D-F43C-034C-98816D72DEDA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4019167" cy="1584323"/>
                            <a:chOff x="0" y="0"/>
                            <a:chExt cx="4876371" cy="1922205"/>
                          </a:xfrm>
                        </wpg:grpSpPr>
                        <wpg:grpSp>
                          <wpg:cNvPr id="521403528" name="组合 521403528">
                            <a:extLst>
                              <a:ext uri="{FF2B5EF4-FFF2-40B4-BE49-F238E27FC236}">
                                <a16:creationId xmlns:a16="http://schemas.microsoft.com/office/drawing/2014/main" id="{54464F1E-1F87-8227-D359-AA1806000AB6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1595087"/>
                              <a:ext cx="4876371" cy="327118"/>
                              <a:chOff x="0" y="1595087"/>
                              <a:chExt cx="5040202" cy="327118"/>
                            </a:xfrm>
                          </wpg:grpSpPr>
                          <wps:wsp>
                            <wps:cNvPr id="447549665" name="矩形 447549665">
                              <a:extLst>
                                <a:ext uri="{FF2B5EF4-FFF2-40B4-BE49-F238E27FC236}">
                                  <a16:creationId xmlns:a16="http://schemas.microsoft.com/office/drawing/2014/main" id="{5A8D7851-D121-395F-76BC-41ED6314B87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1596382"/>
                                <a:ext cx="5040202" cy="3258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272655732" name="直接连接符 1272655732">
                              <a:extLst>
                                <a:ext uri="{FF2B5EF4-FFF2-40B4-BE49-F238E27FC236}">
                                  <a16:creationId xmlns:a16="http://schemas.microsoft.com/office/drawing/2014/main" id="{0C432C55-6F72-485F-5326-09AB03E1F34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96234" y="1596934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7218430" name="直接连接符 277218430">
                              <a:extLst>
                                <a:ext uri="{FF2B5EF4-FFF2-40B4-BE49-F238E27FC236}">
                                  <a16:creationId xmlns:a16="http://schemas.microsoft.com/office/drawing/2014/main" id="{9C00ABE1-8A89-BD2E-A9B4-8BAB8FD6954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28323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54742709" name="直接连接符 1554742709">
                              <a:extLst>
                                <a:ext uri="{FF2B5EF4-FFF2-40B4-BE49-F238E27FC236}">
                                  <a16:creationId xmlns:a16="http://schemas.microsoft.com/office/drawing/2014/main" id="{9B11710B-751A-4854-BD4F-D44A20131F0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60412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487449" name="直接连接符 77487449">
                              <a:extLst>
                                <a:ext uri="{FF2B5EF4-FFF2-40B4-BE49-F238E27FC236}">
                                  <a16:creationId xmlns:a16="http://schemas.microsoft.com/office/drawing/2014/main" id="{121F234C-2853-4BC6-E249-448824E734D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92501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2619717" name="直接连接符 402619717">
                              <a:extLst>
                                <a:ext uri="{FF2B5EF4-FFF2-40B4-BE49-F238E27FC236}">
                                  <a16:creationId xmlns:a16="http://schemas.microsoft.com/office/drawing/2014/main" id="{F5891152-2108-805C-F441-B7EC70B5F5B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24590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9355501" name="直接连接符 629355501">
                              <a:extLst>
                                <a:ext uri="{FF2B5EF4-FFF2-40B4-BE49-F238E27FC236}">
                                  <a16:creationId xmlns:a16="http://schemas.microsoft.com/office/drawing/2014/main" id="{F04E051C-40F9-F94B-E16A-302F1E9710E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88768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9809010" name="直接连接符 89809010">
                              <a:extLst>
                                <a:ext uri="{FF2B5EF4-FFF2-40B4-BE49-F238E27FC236}">
                                  <a16:creationId xmlns:a16="http://schemas.microsoft.com/office/drawing/2014/main" id="{2912BEB1-0DD4-9E6C-EB24-BB6350DBB0A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20857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14269934" name="直接连接符 1314269934">
                              <a:extLst>
                                <a:ext uri="{FF2B5EF4-FFF2-40B4-BE49-F238E27FC236}">
                                  <a16:creationId xmlns:a16="http://schemas.microsoft.com/office/drawing/2014/main" id="{10996515-58CB-31A4-9F3D-0E69986C71C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52946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53786249" name="直接连接符 1353786249">
                              <a:extLst>
                                <a:ext uri="{FF2B5EF4-FFF2-40B4-BE49-F238E27FC236}">
                                  <a16:creationId xmlns:a16="http://schemas.microsoft.com/office/drawing/2014/main" id="{81E6B094-D0FE-4FA7-811D-2C02DAEB2ED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85035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89814929" name="直接连接符 689814929">
                              <a:extLst>
                                <a:ext uri="{FF2B5EF4-FFF2-40B4-BE49-F238E27FC236}">
                                  <a16:creationId xmlns:a16="http://schemas.microsoft.com/office/drawing/2014/main" id="{CE4D7832-701B-6A36-9ADE-B37B58E0B3E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56679" y="1596934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6694294" name="直接连接符 546694294">
                              <a:extLst>
                                <a:ext uri="{FF2B5EF4-FFF2-40B4-BE49-F238E27FC236}">
                                  <a16:creationId xmlns:a16="http://schemas.microsoft.com/office/drawing/2014/main" id="{7AEE7471-8489-88F9-6FF7-283E022E125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49213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388615" name="直接连接符 171388615">
                              <a:extLst>
                                <a:ext uri="{FF2B5EF4-FFF2-40B4-BE49-F238E27FC236}">
                                  <a16:creationId xmlns:a16="http://schemas.microsoft.com/office/drawing/2014/main" id="{88141752-A3B3-197C-0DF9-A91DEC379A0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81302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20491345" name="直接连接符 1320491345">
                              <a:extLst>
                                <a:ext uri="{FF2B5EF4-FFF2-40B4-BE49-F238E27FC236}">
                                  <a16:creationId xmlns:a16="http://schemas.microsoft.com/office/drawing/2014/main" id="{4A63D682-0655-53DA-26CB-250A1FEC446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513391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64979203" name="直接连接符 1664979203">
                              <a:extLst>
                                <a:ext uri="{FF2B5EF4-FFF2-40B4-BE49-F238E27FC236}">
                                  <a16:creationId xmlns:a16="http://schemas.microsoft.com/office/drawing/2014/main" id="{A1AA5CF4-F594-6052-B002-1AED2A3DB18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545480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24249539" name="直接连接符 1724249539">
                              <a:extLst>
                                <a:ext uri="{FF2B5EF4-FFF2-40B4-BE49-F238E27FC236}">
                                  <a16:creationId xmlns:a16="http://schemas.microsoft.com/office/drawing/2014/main" id="{9BB179E4-6E51-3830-BF30-5605A2C8569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17124" y="1596934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86829571" name="直接连接符 1486829571">
                              <a:extLst>
                                <a:ext uri="{FF2B5EF4-FFF2-40B4-BE49-F238E27FC236}">
                                  <a16:creationId xmlns:a16="http://schemas.microsoft.com/office/drawing/2014/main" id="{A18962AE-1A31-9471-BFC2-AE5AC9B34DD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609658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0146548" name="直接连接符 110146548">
                              <a:extLst>
                                <a:ext uri="{FF2B5EF4-FFF2-40B4-BE49-F238E27FC236}">
                                  <a16:creationId xmlns:a16="http://schemas.microsoft.com/office/drawing/2014/main" id="{5BE7E3E2-EF05-A115-3C2A-321D534E4FA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641747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6271720" name="直接连接符 766271720">
                              <a:extLst>
                                <a:ext uri="{FF2B5EF4-FFF2-40B4-BE49-F238E27FC236}">
                                  <a16:creationId xmlns:a16="http://schemas.microsoft.com/office/drawing/2014/main" id="{4D3A2A31-BC3C-DB4F-CA62-EA518F114D2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673836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42025444" name="直接连接符 1242025444">
                              <a:extLst>
                                <a:ext uri="{FF2B5EF4-FFF2-40B4-BE49-F238E27FC236}">
                                  <a16:creationId xmlns:a16="http://schemas.microsoft.com/office/drawing/2014/main" id="{29AAD835-6051-78DB-9B16-4910711B276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705925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3426453" name="直接连接符 1123426453">
                              <a:extLst>
                                <a:ext uri="{FF2B5EF4-FFF2-40B4-BE49-F238E27FC236}">
                                  <a16:creationId xmlns:a16="http://schemas.microsoft.com/office/drawing/2014/main" id="{85821194-346C-5A7B-C36B-95B38F101E4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577569" y="1596934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76702925" name="直接连接符 1976702925">
                              <a:extLst>
                                <a:ext uri="{FF2B5EF4-FFF2-40B4-BE49-F238E27FC236}">
                                  <a16:creationId xmlns:a16="http://schemas.microsoft.com/office/drawing/2014/main" id="{C8504BE5-B157-1EBC-3416-65F88AB4F83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770103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1172036" name="直接连接符 151172036">
                              <a:extLst>
                                <a:ext uri="{FF2B5EF4-FFF2-40B4-BE49-F238E27FC236}">
                                  <a16:creationId xmlns:a16="http://schemas.microsoft.com/office/drawing/2014/main" id="{9BD63F62-DE87-E182-9BCB-2AAB6FF4DDE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802192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68280760" name="直接连接符 1868280760">
                              <a:extLst>
                                <a:ext uri="{FF2B5EF4-FFF2-40B4-BE49-F238E27FC236}">
                                  <a16:creationId xmlns:a16="http://schemas.microsoft.com/office/drawing/2014/main" id="{C72B7328-0F63-E8ED-BB90-4EFEC55265F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834281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8459003" name="直接连接符 1038459003">
                              <a:extLst>
                                <a:ext uri="{FF2B5EF4-FFF2-40B4-BE49-F238E27FC236}">
                                  <a16:creationId xmlns:a16="http://schemas.microsoft.com/office/drawing/2014/main" id="{3168E63D-AD42-E326-877D-6C12D685FCD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866370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04098162" name="直接连接符 1404098162">
                              <a:extLst>
                                <a:ext uri="{FF2B5EF4-FFF2-40B4-BE49-F238E27FC236}">
                                  <a16:creationId xmlns:a16="http://schemas.microsoft.com/office/drawing/2014/main" id="{BCE9BFFA-BF12-8DBE-6E0E-76E8F583FAE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738014" y="1596934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0116644" name="直接连接符 880116644">
                              <a:extLst>
                                <a:ext uri="{FF2B5EF4-FFF2-40B4-BE49-F238E27FC236}">
                                  <a16:creationId xmlns:a16="http://schemas.microsoft.com/office/drawing/2014/main" id="{54A56DF0-A3C5-E660-6A52-C3464A8ECDD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930548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39816935" name="直接连接符 739816935">
                              <a:extLst>
                                <a:ext uri="{FF2B5EF4-FFF2-40B4-BE49-F238E27FC236}">
                                  <a16:creationId xmlns:a16="http://schemas.microsoft.com/office/drawing/2014/main" id="{35204DDC-7DCF-24B0-4F17-ECD047FB476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962637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73438175" name="直接连接符 1573438175">
                              <a:extLst>
                                <a:ext uri="{FF2B5EF4-FFF2-40B4-BE49-F238E27FC236}">
                                  <a16:creationId xmlns:a16="http://schemas.microsoft.com/office/drawing/2014/main" id="{801CEC7B-7C47-D21D-6AF4-BAFD3143DDE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994726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5467791" name="直接连接符 455467791">
                              <a:extLst>
                                <a:ext uri="{FF2B5EF4-FFF2-40B4-BE49-F238E27FC236}">
                                  <a16:creationId xmlns:a16="http://schemas.microsoft.com/office/drawing/2014/main" id="{F7062A3B-AB2F-D2A7-FBB5-F60B9A94C02A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026815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48444672" name="直接连接符 1048444672">
                              <a:extLst>
                                <a:ext uri="{FF2B5EF4-FFF2-40B4-BE49-F238E27FC236}">
                                  <a16:creationId xmlns:a16="http://schemas.microsoft.com/office/drawing/2014/main" id="{2540241B-8B74-87E6-3F68-2B07B2279D3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898459" y="1596934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04960067" name="直接连接符 1504960067">
                              <a:extLst>
                                <a:ext uri="{FF2B5EF4-FFF2-40B4-BE49-F238E27FC236}">
                                  <a16:creationId xmlns:a16="http://schemas.microsoft.com/office/drawing/2014/main" id="{FEBF1888-D3E5-D966-3B38-2AE2A037A47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090993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72388402" name="直接连接符 1272388402">
                              <a:extLst>
                                <a:ext uri="{FF2B5EF4-FFF2-40B4-BE49-F238E27FC236}">
                                  <a16:creationId xmlns:a16="http://schemas.microsoft.com/office/drawing/2014/main" id="{01758144-1432-B718-21EC-B955AEE58EA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123082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5821390" name="直接连接符 575821390">
                              <a:extLst>
                                <a:ext uri="{FF2B5EF4-FFF2-40B4-BE49-F238E27FC236}">
                                  <a16:creationId xmlns:a16="http://schemas.microsoft.com/office/drawing/2014/main" id="{C7625233-DF1E-D537-3059-62379923CD5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155171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8528869" name="直接连接符 538528869">
                              <a:extLst>
                                <a:ext uri="{FF2B5EF4-FFF2-40B4-BE49-F238E27FC236}">
                                  <a16:creationId xmlns:a16="http://schemas.microsoft.com/office/drawing/2014/main" id="{5FCFF643-5EFC-CE45-BDEB-CCAE14C10BDA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187260" y="1596934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06827727" name="直接连接符 1406827727">
                              <a:extLst>
                                <a:ext uri="{FF2B5EF4-FFF2-40B4-BE49-F238E27FC236}">
                                  <a16:creationId xmlns:a16="http://schemas.microsoft.com/office/drawing/2014/main" id="{ECB412C4-8B91-315F-4668-64039ECA1E8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058904" y="1596934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95467333" name="直接连接符 1595467333">
                              <a:extLst>
                                <a:ext uri="{FF2B5EF4-FFF2-40B4-BE49-F238E27FC236}">
                                  <a16:creationId xmlns:a16="http://schemas.microsoft.com/office/drawing/2014/main" id="{FE6341A7-2B05-DAC8-7BC7-FEE32354DA6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251452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86866499" name="直接连接符 1586866499">
                              <a:extLst>
                                <a:ext uri="{FF2B5EF4-FFF2-40B4-BE49-F238E27FC236}">
                                  <a16:creationId xmlns:a16="http://schemas.microsoft.com/office/drawing/2014/main" id="{A8043F6C-994C-7E54-4A9D-233A1003571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283541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6775262" name="直接连接符 936775262">
                              <a:extLst>
                                <a:ext uri="{FF2B5EF4-FFF2-40B4-BE49-F238E27FC236}">
                                  <a16:creationId xmlns:a16="http://schemas.microsoft.com/office/drawing/2014/main" id="{0AECDEEF-F447-FF50-7524-79CA7D3E304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315630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11054022" name="直接连接符 1911054022">
                              <a:extLst>
                                <a:ext uri="{FF2B5EF4-FFF2-40B4-BE49-F238E27FC236}">
                                  <a16:creationId xmlns:a16="http://schemas.microsoft.com/office/drawing/2014/main" id="{5EE30282-2FE7-C5A4-D6FC-475ABB4525A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347719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55962576" name="直接连接符 355962576">
                              <a:extLst>
                                <a:ext uri="{FF2B5EF4-FFF2-40B4-BE49-F238E27FC236}">
                                  <a16:creationId xmlns:a16="http://schemas.microsoft.com/office/drawing/2014/main" id="{85D09756-A0C4-98D6-2E5A-34EF5A82C90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219363" y="1595572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52470554" name="直接连接符 1352470554">
                              <a:extLst>
                                <a:ext uri="{FF2B5EF4-FFF2-40B4-BE49-F238E27FC236}">
                                  <a16:creationId xmlns:a16="http://schemas.microsoft.com/office/drawing/2014/main" id="{65204E24-A0A3-3147-7B3D-DF34A2A0E1F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411897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0030553" name="直接连接符 70030553">
                              <a:extLst>
                                <a:ext uri="{FF2B5EF4-FFF2-40B4-BE49-F238E27FC236}">
                                  <a16:creationId xmlns:a16="http://schemas.microsoft.com/office/drawing/2014/main" id="{F8B65A88-C684-A8DE-E726-6C37426EBE2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443986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25243358" name="直接连接符 725243358">
                              <a:extLst>
                                <a:ext uri="{FF2B5EF4-FFF2-40B4-BE49-F238E27FC236}">
                                  <a16:creationId xmlns:a16="http://schemas.microsoft.com/office/drawing/2014/main" id="{B1068DDF-1057-573A-725A-63F69D048BF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476075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3306811" name="直接连接符 253306811">
                              <a:extLst>
                                <a:ext uri="{FF2B5EF4-FFF2-40B4-BE49-F238E27FC236}">
                                  <a16:creationId xmlns:a16="http://schemas.microsoft.com/office/drawing/2014/main" id="{6776B936-5DE8-DB47-BCDB-FB7BF7473FE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379808" y="1595572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15001444" name="直接连接符 1415001444">
                              <a:extLst>
                                <a:ext uri="{FF2B5EF4-FFF2-40B4-BE49-F238E27FC236}">
                                  <a16:creationId xmlns:a16="http://schemas.microsoft.com/office/drawing/2014/main" id="{3DC8E6AF-5A6F-D25B-34A5-421457C1401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508164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4832166" name="直接连接符 1134832166">
                              <a:extLst>
                                <a:ext uri="{FF2B5EF4-FFF2-40B4-BE49-F238E27FC236}">
                                  <a16:creationId xmlns:a16="http://schemas.microsoft.com/office/drawing/2014/main" id="{72DB72D7-26FC-70CA-CC4B-5AAC153BA1C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572342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0204724" name="直接连接符 550204724">
                              <a:extLst>
                                <a:ext uri="{FF2B5EF4-FFF2-40B4-BE49-F238E27FC236}">
                                  <a16:creationId xmlns:a16="http://schemas.microsoft.com/office/drawing/2014/main" id="{D94F8CB2-EA05-BE25-24B0-E8CF3D5DE0A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636520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65666112" name="直接连接符 965666112">
                              <a:extLst>
                                <a:ext uri="{FF2B5EF4-FFF2-40B4-BE49-F238E27FC236}">
                                  <a16:creationId xmlns:a16="http://schemas.microsoft.com/office/drawing/2014/main" id="{807D48A6-B4FB-8B5D-110B-F58C9ED90C1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604431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8798503" name="直接连接符 398798503">
                              <a:extLst>
                                <a:ext uri="{FF2B5EF4-FFF2-40B4-BE49-F238E27FC236}">
                                  <a16:creationId xmlns:a16="http://schemas.microsoft.com/office/drawing/2014/main" id="{39979C81-8859-3E5C-EB19-EA285A4A0DF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540253" y="1595572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7077537" name="直接连接符 477077537">
                              <a:extLst>
                                <a:ext uri="{FF2B5EF4-FFF2-40B4-BE49-F238E27FC236}">
                                  <a16:creationId xmlns:a16="http://schemas.microsoft.com/office/drawing/2014/main" id="{FE247450-9476-72AD-66DD-0B081AE9CDA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668609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0426661" name="直接连接符 1340426661">
                              <a:extLst>
                                <a:ext uri="{FF2B5EF4-FFF2-40B4-BE49-F238E27FC236}">
                                  <a16:creationId xmlns:a16="http://schemas.microsoft.com/office/drawing/2014/main" id="{C0897AB7-6EF8-4704-9D07-A7D2F93D13E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732787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0610117" name="直接连接符 1010610117">
                              <a:extLst>
                                <a:ext uri="{FF2B5EF4-FFF2-40B4-BE49-F238E27FC236}">
                                  <a16:creationId xmlns:a16="http://schemas.microsoft.com/office/drawing/2014/main" id="{FD8881FF-2CD2-023A-DD75-849E1651E9B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764876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1124440" name="直接连接符 631124440">
                              <a:extLst>
                                <a:ext uri="{FF2B5EF4-FFF2-40B4-BE49-F238E27FC236}">
                                  <a16:creationId xmlns:a16="http://schemas.microsoft.com/office/drawing/2014/main" id="{C7637DE9-B631-40BE-0710-85238ED1C1E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700698" y="1595572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272604" name="直接连接符 57272604">
                              <a:extLst>
                                <a:ext uri="{FF2B5EF4-FFF2-40B4-BE49-F238E27FC236}">
                                  <a16:creationId xmlns:a16="http://schemas.microsoft.com/office/drawing/2014/main" id="{5E2884D6-032D-E9C9-4B03-1E1EA27AACC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829054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73760266" name="直接连接符 973760266">
                              <a:extLst>
                                <a:ext uri="{FF2B5EF4-FFF2-40B4-BE49-F238E27FC236}">
                                  <a16:creationId xmlns:a16="http://schemas.microsoft.com/office/drawing/2014/main" id="{CCD42B08-4535-365D-939E-B4AC160F4E8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893240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18671637" name="直接连接符 1618671637">
                              <a:extLst>
                                <a:ext uri="{FF2B5EF4-FFF2-40B4-BE49-F238E27FC236}">
                                  <a16:creationId xmlns:a16="http://schemas.microsoft.com/office/drawing/2014/main" id="{16653E05-5EAE-6139-0A88-D07ED75AEF1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925329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52093987" name="直接连接符 1552093987">
                              <a:extLst>
                                <a:ext uri="{FF2B5EF4-FFF2-40B4-BE49-F238E27FC236}">
                                  <a16:creationId xmlns:a16="http://schemas.microsoft.com/office/drawing/2014/main" id="{FA1E0EEC-1A46-C795-5DF5-3BDCC87EB6D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957418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0594950" name="直接连接符 200594950">
                              <a:extLst>
                                <a:ext uri="{FF2B5EF4-FFF2-40B4-BE49-F238E27FC236}">
                                  <a16:creationId xmlns:a16="http://schemas.microsoft.com/office/drawing/2014/main" id="{6490E000-AB1F-C088-C533-2AA99AE1CB7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861151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1012040" name="直接连接符 1291012040">
                              <a:extLst>
                                <a:ext uri="{FF2B5EF4-FFF2-40B4-BE49-F238E27FC236}">
                                  <a16:creationId xmlns:a16="http://schemas.microsoft.com/office/drawing/2014/main" id="{85E0F92F-9554-1558-7F81-7F3B45802A4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989507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3439856" name="直接连接符 303439856">
                              <a:extLst>
                                <a:ext uri="{FF2B5EF4-FFF2-40B4-BE49-F238E27FC236}">
                                  <a16:creationId xmlns:a16="http://schemas.microsoft.com/office/drawing/2014/main" id="{BA53D6DF-F994-B125-06FC-54F245A16A1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053685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08011209" name="直接连接符 2008011209">
                              <a:extLst>
                                <a:ext uri="{FF2B5EF4-FFF2-40B4-BE49-F238E27FC236}">
                                  <a16:creationId xmlns:a16="http://schemas.microsoft.com/office/drawing/2014/main" id="{CE26D799-836F-FFF3-119B-2B2388F7937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085774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4292277" name="直接连接符 1004292277">
                              <a:extLst>
                                <a:ext uri="{FF2B5EF4-FFF2-40B4-BE49-F238E27FC236}">
                                  <a16:creationId xmlns:a16="http://schemas.microsoft.com/office/drawing/2014/main" id="{7D0436CC-296D-9B62-AF66-DD552A70792A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021596" y="1596591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3172346" name="直接连接符 1033172346">
                              <a:extLst>
                                <a:ext uri="{FF2B5EF4-FFF2-40B4-BE49-F238E27FC236}">
                                  <a16:creationId xmlns:a16="http://schemas.microsoft.com/office/drawing/2014/main" id="{09B28601-1808-4E50-413D-4A911889D97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117863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0311373" name="直接连接符 520311373">
                              <a:extLst>
                                <a:ext uri="{FF2B5EF4-FFF2-40B4-BE49-F238E27FC236}">
                                  <a16:creationId xmlns:a16="http://schemas.microsoft.com/office/drawing/2014/main" id="{F12CCA47-BC44-97C7-51DB-441DC123AA6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149952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56619390" name="直接连接符 1856619390">
                              <a:extLst>
                                <a:ext uri="{FF2B5EF4-FFF2-40B4-BE49-F238E27FC236}">
                                  <a16:creationId xmlns:a16="http://schemas.microsoft.com/office/drawing/2014/main" id="{ADBBA70B-3752-4A07-5B02-17B9F62588F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214130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5029332" name="直接连接符 275029332">
                              <a:extLst>
                                <a:ext uri="{FF2B5EF4-FFF2-40B4-BE49-F238E27FC236}">
                                  <a16:creationId xmlns:a16="http://schemas.microsoft.com/office/drawing/2014/main" id="{1CA78472-64DC-9423-807D-874B379724C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246219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8607252" name="直接连接符 98607252">
                              <a:extLst>
                                <a:ext uri="{FF2B5EF4-FFF2-40B4-BE49-F238E27FC236}">
                                  <a16:creationId xmlns:a16="http://schemas.microsoft.com/office/drawing/2014/main" id="{8BF7E383-122B-F89D-15F3-63C4321718F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182041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7363773" name="直接连接符 787363773">
                              <a:extLst>
                                <a:ext uri="{FF2B5EF4-FFF2-40B4-BE49-F238E27FC236}">
                                  <a16:creationId xmlns:a16="http://schemas.microsoft.com/office/drawing/2014/main" id="{406DE1CD-2EE2-5D2D-DF48-2A76274D884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278308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6982468" name="直接连接符 716982468">
                              <a:extLst>
                                <a:ext uri="{FF2B5EF4-FFF2-40B4-BE49-F238E27FC236}">
                                  <a16:creationId xmlns:a16="http://schemas.microsoft.com/office/drawing/2014/main" id="{8648D91B-787B-99B0-431F-D979B6E40E8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310397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35761796" name="直接连接符 735761796">
                              <a:extLst>
                                <a:ext uri="{FF2B5EF4-FFF2-40B4-BE49-F238E27FC236}">
                                  <a16:creationId xmlns:a16="http://schemas.microsoft.com/office/drawing/2014/main" id="{1D4A90F7-C5F0-C8CA-55E5-8FF42E0B0FC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374575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01054498" name="直接连接符 2101054498">
                              <a:extLst>
                                <a:ext uri="{FF2B5EF4-FFF2-40B4-BE49-F238E27FC236}">
                                  <a16:creationId xmlns:a16="http://schemas.microsoft.com/office/drawing/2014/main" id="{7F0126AB-8CFA-9893-C043-B97C88AA7DF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406664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25909677" name="直接连接符 1625909677">
                              <a:extLst>
                                <a:ext uri="{FF2B5EF4-FFF2-40B4-BE49-F238E27FC236}">
                                  <a16:creationId xmlns:a16="http://schemas.microsoft.com/office/drawing/2014/main" id="{99405357-BE97-AA32-4A54-73AAE855FCE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342486" y="1596591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46522099" name="直接连接符 1146522099">
                              <a:extLst>
                                <a:ext uri="{FF2B5EF4-FFF2-40B4-BE49-F238E27FC236}">
                                  <a16:creationId xmlns:a16="http://schemas.microsoft.com/office/drawing/2014/main" id="{A8F2CE0B-C430-5589-7A32-C82C6ECC95A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438753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3466792" name="直接连接符 213466792">
                              <a:extLst>
                                <a:ext uri="{FF2B5EF4-FFF2-40B4-BE49-F238E27FC236}">
                                  <a16:creationId xmlns:a16="http://schemas.microsoft.com/office/drawing/2014/main" id="{1FB4F210-5373-0A78-2F28-56DF2A4D31C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470842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926084" name="直接连接符 59926084">
                              <a:extLst>
                                <a:ext uri="{FF2B5EF4-FFF2-40B4-BE49-F238E27FC236}">
                                  <a16:creationId xmlns:a16="http://schemas.microsoft.com/office/drawing/2014/main" id="{4E7EACB1-6AA3-8676-E0C2-FD773949CC3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535020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4610269" name="直接连接符 364610269">
                              <a:extLst>
                                <a:ext uri="{FF2B5EF4-FFF2-40B4-BE49-F238E27FC236}">
                                  <a16:creationId xmlns:a16="http://schemas.microsoft.com/office/drawing/2014/main" id="{87F5F802-7754-9419-96D0-36D64E93190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502931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32831531" name="直接连接符 2132831531">
                              <a:extLst>
                                <a:ext uri="{FF2B5EF4-FFF2-40B4-BE49-F238E27FC236}">
                                  <a16:creationId xmlns:a16="http://schemas.microsoft.com/office/drawing/2014/main" id="{F318B08C-AED2-DC8D-B531-2B5CDB60D01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567109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8565674" name="直接连接符 518565674">
                              <a:extLst>
                                <a:ext uri="{FF2B5EF4-FFF2-40B4-BE49-F238E27FC236}">
                                  <a16:creationId xmlns:a16="http://schemas.microsoft.com/office/drawing/2014/main" id="{D1F02B96-5F7E-7AB8-30D5-9B5481A47EB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599198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0012420" name="直接连接符 160012420">
                              <a:extLst>
                                <a:ext uri="{FF2B5EF4-FFF2-40B4-BE49-F238E27FC236}">
                                  <a16:creationId xmlns:a16="http://schemas.microsoft.com/office/drawing/2014/main" id="{262AA1C0-F87D-C053-FC4A-F64A319CB02A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631287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72304650" name="直接连接符 1472304650">
                              <a:extLst>
                                <a:ext uri="{FF2B5EF4-FFF2-40B4-BE49-F238E27FC236}">
                                  <a16:creationId xmlns:a16="http://schemas.microsoft.com/office/drawing/2014/main" id="{9D3E6503-040B-2DAD-A3C9-4CC7F9F692C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695465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4091290" name="直接连接符 504091290">
                              <a:extLst>
                                <a:ext uri="{FF2B5EF4-FFF2-40B4-BE49-F238E27FC236}">
                                  <a16:creationId xmlns:a16="http://schemas.microsoft.com/office/drawing/2014/main" id="{5C19F935-216B-0699-3B10-56977EDD75A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663376" y="1596591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84663674" name="直接连接符 1784663674">
                              <a:extLst>
                                <a:ext uri="{FF2B5EF4-FFF2-40B4-BE49-F238E27FC236}">
                                  <a16:creationId xmlns:a16="http://schemas.microsoft.com/office/drawing/2014/main" id="{FEA22B8D-F58D-B86F-6133-EC65A156C3A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727554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3343481" name="直接连接符 203343481">
                              <a:extLst>
                                <a:ext uri="{FF2B5EF4-FFF2-40B4-BE49-F238E27FC236}">
                                  <a16:creationId xmlns:a16="http://schemas.microsoft.com/office/drawing/2014/main" id="{B5C2E5BC-FF32-4AD7-0835-556B61C0C93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759643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97315219" name="直接连接符 1497315219">
                              <a:extLst>
                                <a:ext uri="{FF2B5EF4-FFF2-40B4-BE49-F238E27FC236}">
                                  <a16:creationId xmlns:a16="http://schemas.microsoft.com/office/drawing/2014/main" id="{75943D8F-289B-264F-397A-280E1250AD4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791732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2064948" name="直接连接符 232064948">
                              <a:extLst>
                                <a:ext uri="{FF2B5EF4-FFF2-40B4-BE49-F238E27FC236}">
                                  <a16:creationId xmlns:a16="http://schemas.microsoft.com/office/drawing/2014/main" id="{709319B7-B826-EB59-238B-A6327E5E28D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855910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6441779" name="直接连接符 716441779">
                              <a:extLst>
                                <a:ext uri="{FF2B5EF4-FFF2-40B4-BE49-F238E27FC236}">
                                  <a16:creationId xmlns:a16="http://schemas.microsoft.com/office/drawing/2014/main" id="{6CEAED92-34D7-34A6-7147-7B035900A7C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823821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91501345" name="直接连接符 1791501345">
                              <a:extLst>
                                <a:ext uri="{FF2B5EF4-FFF2-40B4-BE49-F238E27FC236}">
                                  <a16:creationId xmlns:a16="http://schemas.microsoft.com/office/drawing/2014/main" id="{C0117A99-35B0-CD4C-BEED-1A134E637C7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887999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51934461" name="直接连接符 1451934461">
                              <a:extLst>
                                <a:ext uri="{FF2B5EF4-FFF2-40B4-BE49-F238E27FC236}">
                                  <a16:creationId xmlns:a16="http://schemas.microsoft.com/office/drawing/2014/main" id="{B00A3927-B6C8-F34D-EB78-FF2882518DF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920088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972915" name="直接连接符 65972915">
                              <a:extLst>
                                <a:ext uri="{FF2B5EF4-FFF2-40B4-BE49-F238E27FC236}">
                                  <a16:creationId xmlns:a16="http://schemas.microsoft.com/office/drawing/2014/main" id="{DF1C1456-329B-DDDE-50CF-FFAF7076DE5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952177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51938739" name="直接连接符 1451938739">
                              <a:extLst>
                                <a:ext uri="{FF2B5EF4-FFF2-40B4-BE49-F238E27FC236}">
                                  <a16:creationId xmlns:a16="http://schemas.microsoft.com/office/drawing/2014/main" id="{5F8F650E-8BA0-4F96-D646-F53F371A7A6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016355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64200195" name="直接连接符 864200195">
                              <a:extLst>
                                <a:ext uri="{FF2B5EF4-FFF2-40B4-BE49-F238E27FC236}">
                                  <a16:creationId xmlns:a16="http://schemas.microsoft.com/office/drawing/2014/main" id="{A28B4608-2C48-BA83-6D6C-900CA2A928D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984266" y="1596591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7206832" name="直接连接符 1137206832">
                              <a:extLst>
                                <a:ext uri="{FF2B5EF4-FFF2-40B4-BE49-F238E27FC236}">
                                  <a16:creationId xmlns:a16="http://schemas.microsoft.com/office/drawing/2014/main" id="{EC08A5B3-AE95-1677-C485-DC88EBF6CE9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048444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4007480" name="直接连接符 1994007480">
                              <a:extLst>
                                <a:ext uri="{FF2B5EF4-FFF2-40B4-BE49-F238E27FC236}">
                                  <a16:creationId xmlns:a16="http://schemas.microsoft.com/office/drawing/2014/main" id="{75914487-4AA9-C6C4-EC0C-41064200FFA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080533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692480" name="直接连接符 79692480">
                              <a:extLst>
                                <a:ext uri="{FF2B5EF4-FFF2-40B4-BE49-F238E27FC236}">
                                  <a16:creationId xmlns:a16="http://schemas.microsoft.com/office/drawing/2014/main" id="{AC931B65-0B3B-1817-27AB-AAE16B15F04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112622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26247811" name="直接连接符 2026247811">
                              <a:extLst>
                                <a:ext uri="{FF2B5EF4-FFF2-40B4-BE49-F238E27FC236}">
                                  <a16:creationId xmlns:a16="http://schemas.microsoft.com/office/drawing/2014/main" id="{203AA49B-3FC5-72F1-70A0-1D75F41CB88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176800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1857627" name="直接连接符 1161857627">
                              <a:extLst>
                                <a:ext uri="{FF2B5EF4-FFF2-40B4-BE49-F238E27FC236}">
                                  <a16:creationId xmlns:a16="http://schemas.microsoft.com/office/drawing/2014/main" id="{576D1B34-22ED-D6FC-3278-A183FA42EF5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144711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03245973" name="直接连接符 1403245973">
                              <a:extLst>
                                <a:ext uri="{FF2B5EF4-FFF2-40B4-BE49-F238E27FC236}">
                                  <a16:creationId xmlns:a16="http://schemas.microsoft.com/office/drawing/2014/main" id="{4ED1FDCC-4924-FF68-97C8-7A74A702759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208889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49868761" name="直接连接符 1149868761">
                              <a:extLst>
                                <a:ext uri="{FF2B5EF4-FFF2-40B4-BE49-F238E27FC236}">
                                  <a16:creationId xmlns:a16="http://schemas.microsoft.com/office/drawing/2014/main" id="{F76A0972-AF60-E2E6-50C6-9E89851C4A7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240978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1844617" name="直接连接符 421844617">
                              <a:extLst>
                                <a:ext uri="{FF2B5EF4-FFF2-40B4-BE49-F238E27FC236}">
                                  <a16:creationId xmlns:a16="http://schemas.microsoft.com/office/drawing/2014/main" id="{4D30AB2B-3B7E-2378-7CBF-2491F96502F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273067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4418934" name="直接连接符 2054418934">
                              <a:extLst>
                                <a:ext uri="{FF2B5EF4-FFF2-40B4-BE49-F238E27FC236}">
                                  <a16:creationId xmlns:a16="http://schemas.microsoft.com/office/drawing/2014/main" id="{03915A8F-E89F-239E-1BEC-215952CAD38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305234" y="159642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5861484" name="直接连接符 1125861484">
                              <a:extLst>
                                <a:ext uri="{FF2B5EF4-FFF2-40B4-BE49-F238E27FC236}">
                                  <a16:creationId xmlns:a16="http://schemas.microsoft.com/office/drawing/2014/main" id="{7CFAC6B7-83BE-3C42-7934-3D331BA5174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305156" y="1596591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5094817" name="直接连接符 285094817">
                              <a:extLst>
                                <a:ext uri="{FF2B5EF4-FFF2-40B4-BE49-F238E27FC236}">
                                  <a16:creationId xmlns:a16="http://schemas.microsoft.com/office/drawing/2014/main" id="{436191FD-5EEF-3394-11D5-BF575F3935F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337245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7287995" name="直接连接符 297287995">
                              <a:extLst>
                                <a:ext uri="{FF2B5EF4-FFF2-40B4-BE49-F238E27FC236}">
                                  <a16:creationId xmlns:a16="http://schemas.microsoft.com/office/drawing/2014/main" id="{6CFECD87-EEB1-6B7A-C191-82290E2BC8E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369334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41538688" name="直接连接符 2141538688">
                              <a:extLst>
                                <a:ext uri="{FF2B5EF4-FFF2-40B4-BE49-F238E27FC236}">
                                  <a16:creationId xmlns:a16="http://schemas.microsoft.com/office/drawing/2014/main" id="{87CCBCC9-946C-7BDC-613C-486F3014F54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401423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29987" name="直接连接符 5629987">
                              <a:extLst>
                                <a:ext uri="{FF2B5EF4-FFF2-40B4-BE49-F238E27FC236}">
                                  <a16:creationId xmlns:a16="http://schemas.microsoft.com/office/drawing/2014/main" id="{6CAC1E71-77E2-2850-1994-5C5ADD9323B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433512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91528162" name="直接连接符 1391528162">
                              <a:extLst>
                                <a:ext uri="{FF2B5EF4-FFF2-40B4-BE49-F238E27FC236}">
                                  <a16:creationId xmlns:a16="http://schemas.microsoft.com/office/drawing/2014/main" id="{3DAD4610-75B2-F7EE-E348-18B5A25CB42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465601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18439450" name="直接连接符 1818439450">
                              <a:extLst>
                                <a:ext uri="{FF2B5EF4-FFF2-40B4-BE49-F238E27FC236}">
                                  <a16:creationId xmlns:a16="http://schemas.microsoft.com/office/drawing/2014/main" id="{967FAEE8-0A20-6FA6-4D22-0AFB61772F9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497690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94943651" name="直接连接符 1194943651">
                              <a:extLst>
                                <a:ext uri="{FF2B5EF4-FFF2-40B4-BE49-F238E27FC236}">
                                  <a16:creationId xmlns:a16="http://schemas.microsoft.com/office/drawing/2014/main" id="{0CF63FA4-73D8-FF52-1B5A-D3C3E64B484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529779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43305957" name="直接连接符 1543305957">
                              <a:extLst>
                                <a:ext uri="{FF2B5EF4-FFF2-40B4-BE49-F238E27FC236}">
                                  <a16:creationId xmlns:a16="http://schemas.microsoft.com/office/drawing/2014/main" id="{AF46686C-3361-3D3A-A92B-83ACA9C0BE4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561868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48551093" name="直接连接符 1948551093">
                              <a:extLst>
                                <a:ext uri="{FF2B5EF4-FFF2-40B4-BE49-F238E27FC236}">
                                  <a16:creationId xmlns:a16="http://schemas.microsoft.com/office/drawing/2014/main" id="{E3BC9DA9-4AE2-1959-9E30-D5FF88AF6BB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593957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4246226" name="直接连接符 1234246226">
                              <a:extLst>
                                <a:ext uri="{FF2B5EF4-FFF2-40B4-BE49-F238E27FC236}">
                                  <a16:creationId xmlns:a16="http://schemas.microsoft.com/office/drawing/2014/main" id="{91CBC46E-57F4-B013-05E7-AA37A8E09F0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626046" y="1596591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28914798" name="直接连接符 2128914798">
                              <a:extLst>
                                <a:ext uri="{FF2B5EF4-FFF2-40B4-BE49-F238E27FC236}">
                                  <a16:creationId xmlns:a16="http://schemas.microsoft.com/office/drawing/2014/main" id="{9CC5041F-875D-1541-6039-90D865EA0D7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658135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8552724" name="直接连接符 698552724">
                              <a:extLst>
                                <a:ext uri="{FF2B5EF4-FFF2-40B4-BE49-F238E27FC236}">
                                  <a16:creationId xmlns:a16="http://schemas.microsoft.com/office/drawing/2014/main" id="{AE322683-322E-6808-0A03-4372C0BA793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690224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02985802" name="直接连接符 1302985802">
                              <a:extLst>
                                <a:ext uri="{FF2B5EF4-FFF2-40B4-BE49-F238E27FC236}">
                                  <a16:creationId xmlns:a16="http://schemas.microsoft.com/office/drawing/2014/main" id="{9DFAF9D7-AFB0-79A2-1E67-3AD48628E89A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722313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220193" name="直接连接符 21220193">
                              <a:extLst>
                                <a:ext uri="{FF2B5EF4-FFF2-40B4-BE49-F238E27FC236}">
                                  <a16:creationId xmlns:a16="http://schemas.microsoft.com/office/drawing/2014/main" id="{9626A517-8DCC-691A-5006-7613B52A956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754402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5620076" name="直接连接符 1525620076">
                              <a:extLst>
                                <a:ext uri="{FF2B5EF4-FFF2-40B4-BE49-F238E27FC236}">
                                  <a16:creationId xmlns:a16="http://schemas.microsoft.com/office/drawing/2014/main" id="{5C3BDD63-2441-573B-8D50-76FF6D0FCAD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786491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44429327" name="直接连接符 1844429327">
                              <a:extLst>
                                <a:ext uri="{FF2B5EF4-FFF2-40B4-BE49-F238E27FC236}">
                                  <a16:creationId xmlns:a16="http://schemas.microsoft.com/office/drawing/2014/main" id="{6E3B50B0-9856-F6F2-9501-6D16F491C04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818580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1576744" name="直接连接符 181576744">
                              <a:extLst>
                                <a:ext uri="{FF2B5EF4-FFF2-40B4-BE49-F238E27FC236}">
                                  <a16:creationId xmlns:a16="http://schemas.microsoft.com/office/drawing/2014/main" id="{084E3BCF-6A2F-0126-55AC-748D9F38B58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850669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56604845" name="直接连接符 1156604845">
                              <a:extLst>
                                <a:ext uri="{FF2B5EF4-FFF2-40B4-BE49-F238E27FC236}">
                                  <a16:creationId xmlns:a16="http://schemas.microsoft.com/office/drawing/2014/main" id="{D2B7441B-27A5-BF9A-09B9-60A946ACE07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882758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83370676" name="直接连接符 1983370676">
                              <a:extLst>
                                <a:ext uri="{FF2B5EF4-FFF2-40B4-BE49-F238E27FC236}">
                                  <a16:creationId xmlns:a16="http://schemas.microsoft.com/office/drawing/2014/main" id="{45395604-4AE3-4BD8-78B5-11DB065BF80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914847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96856344" name="直接连接符 1396856344">
                              <a:extLst>
                                <a:ext uri="{FF2B5EF4-FFF2-40B4-BE49-F238E27FC236}">
                                  <a16:creationId xmlns:a16="http://schemas.microsoft.com/office/drawing/2014/main" id="{C405B3A4-7C35-DBCE-09FA-62A781CD82C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946936" y="1596591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42955859" name="直接连接符 1642955859">
                              <a:extLst>
                                <a:ext uri="{FF2B5EF4-FFF2-40B4-BE49-F238E27FC236}">
                                  <a16:creationId xmlns:a16="http://schemas.microsoft.com/office/drawing/2014/main" id="{C2F3A5DA-A3B6-3A33-051F-C17A7F87601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3979025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1417869" name="直接连接符 761417869">
                              <a:extLst>
                                <a:ext uri="{FF2B5EF4-FFF2-40B4-BE49-F238E27FC236}">
                                  <a16:creationId xmlns:a16="http://schemas.microsoft.com/office/drawing/2014/main" id="{5B23A08E-91BC-D432-0501-B037BAC26F1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011114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4107400" name="直接连接符 464107400">
                              <a:extLst>
                                <a:ext uri="{FF2B5EF4-FFF2-40B4-BE49-F238E27FC236}">
                                  <a16:creationId xmlns:a16="http://schemas.microsoft.com/office/drawing/2014/main" id="{5B0F896E-D0E0-21B4-55F1-8C52C8E1C66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043203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0520109" name="直接连接符 610520109">
                              <a:extLst>
                                <a:ext uri="{FF2B5EF4-FFF2-40B4-BE49-F238E27FC236}">
                                  <a16:creationId xmlns:a16="http://schemas.microsoft.com/office/drawing/2014/main" id="{E2ED9BDE-0A8A-3A11-DB6F-D4473A63186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075292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69741909" name="直接连接符 669741909">
                              <a:extLst>
                                <a:ext uri="{FF2B5EF4-FFF2-40B4-BE49-F238E27FC236}">
                                  <a16:creationId xmlns:a16="http://schemas.microsoft.com/office/drawing/2014/main" id="{8ED6A946-1F6A-4D1C-4FE0-1714DA5C75C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107381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89698607" name="直接连接符 1289698607">
                              <a:extLst>
                                <a:ext uri="{FF2B5EF4-FFF2-40B4-BE49-F238E27FC236}">
                                  <a16:creationId xmlns:a16="http://schemas.microsoft.com/office/drawing/2014/main" id="{41B95F14-872C-779B-6288-08C8257831E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139470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75033753" name="直接连接符 1875033753">
                              <a:extLst>
                                <a:ext uri="{FF2B5EF4-FFF2-40B4-BE49-F238E27FC236}">
                                  <a16:creationId xmlns:a16="http://schemas.microsoft.com/office/drawing/2014/main" id="{755765C3-39D8-3877-68A8-1FB26719A98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171559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80801187" name="直接连接符 1980801187">
                              <a:extLst>
                                <a:ext uri="{FF2B5EF4-FFF2-40B4-BE49-F238E27FC236}">
                                  <a16:creationId xmlns:a16="http://schemas.microsoft.com/office/drawing/2014/main" id="{16DC08F9-A48D-28FC-6BE8-6C5ADAF3DC3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203648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29564120" name="直接连接符 1229564120">
                              <a:extLst>
                                <a:ext uri="{FF2B5EF4-FFF2-40B4-BE49-F238E27FC236}">
                                  <a16:creationId xmlns:a16="http://schemas.microsoft.com/office/drawing/2014/main" id="{B7E3471E-221B-D75E-5FCD-7AC21AAD2E5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235737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47456830" name="直接连接符 1447456830">
                              <a:extLst>
                                <a:ext uri="{FF2B5EF4-FFF2-40B4-BE49-F238E27FC236}">
                                  <a16:creationId xmlns:a16="http://schemas.microsoft.com/office/drawing/2014/main" id="{0BBCB612-4799-FC2C-B95E-A98802B4CE1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267826" y="1596591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45973474" name="直接连接符 2145973474">
                              <a:extLst>
                                <a:ext uri="{FF2B5EF4-FFF2-40B4-BE49-F238E27FC236}">
                                  <a16:creationId xmlns:a16="http://schemas.microsoft.com/office/drawing/2014/main" id="{9586C07D-980D-3B4B-A4C6-1C8107AB56C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299915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03773199" name="直接连接符 2103773199">
                              <a:extLst>
                                <a:ext uri="{FF2B5EF4-FFF2-40B4-BE49-F238E27FC236}">
                                  <a16:creationId xmlns:a16="http://schemas.microsoft.com/office/drawing/2014/main" id="{2904F683-9505-D509-167C-525D300ADFC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332004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5154264" name="直接连接符 1295154264">
                              <a:extLst>
                                <a:ext uri="{FF2B5EF4-FFF2-40B4-BE49-F238E27FC236}">
                                  <a16:creationId xmlns:a16="http://schemas.microsoft.com/office/drawing/2014/main" id="{AB4C9B48-A520-CEC3-5CF7-D28DC77F100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364093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95623917" name="直接连接符 1095623917">
                              <a:extLst>
                                <a:ext uri="{FF2B5EF4-FFF2-40B4-BE49-F238E27FC236}">
                                  <a16:creationId xmlns:a16="http://schemas.microsoft.com/office/drawing/2014/main" id="{51D8FE33-C7D3-68FC-4FF8-31D5F3E4648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396182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9353732" name="直接连接符 219353732">
                              <a:extLst>
                                <a:ext uri="{FF2B5EF4-FFF2-40B4-BE49-F238E27FC236}">
                                  <a16:creationId xmlns:a16="http://schemas.microsoft.com/office/drawing/2014/main" id="{C7316CBB-F514-7520-4E1D-5AFE34193BE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428271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69276456" name="直接连接符 1769276456">
                              <a:extLst>
                                <a:ext uri="{FF2B5EF4-FFF2-40B4-BE49-F238E27FC236}">
                                  <a16:creationId xmlns:a16="http://schemas.microsoft.com/office/drawing/2014/main" id="{2A269049-BBAF-B380-37BD-96EA1472254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460360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3655090" name="直接连接符 1173655090">
                              <a:extLst>
                                <a:ext uri="{FF2B5EF4-FFF2-40B4-BE49-F238E27FC236}">
                                  <a16:creationId xmlns:a16="http://schemas.microsoft.com/office/drawing/2014/main" id="{8490CBD0-CEC9-7CC2-594B-C6C6E5C4EE4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492449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2187827" name="直接连接符 822187827">
                              <a:extLst>
                                <a:ext uri="{FF2B5EF4-FFF2-40B4-BE49-F238E27FC236}">
                                  <a16:creationId xmlns:a16="http://schemas.microsoft.com/office/drawing/2014/main" id="{ED0871CE-82FA-7B96-916E-492DCDF2072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524538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41329024" name="直接连接符 1741329024">
                              <a:extLst>
                                <a:ext uri="{FF2B5EF4-FFF2-40B4-BE49-F238E27FC236}">
                                  <a16:creationId xmlns:a16="http://schemas.microsoft.com/office/drawing/2014/main" id="{C99A2D47-DC98-9EF3-9725-ACF170A8D8B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556627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4005490" name="直接连接符 1924005490">
                              <a:extLst>
                                <a:ext uri="{FF2B5EF4-FFF2-40B4-BE49-F238E27FC236}">
                                  <a16:creationId xmlns:a16="http://schemas.microsoft.com/office/drawing/2014/main" id="{BE4C90FD-43A9-5EA8-8396-1DB2FF11159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588716" y="1596591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2639050" name="直接连接符 822639050">
                              <a:extLst>
                                <a:ext uri="{FF2B5EF4-FFF2-40B4-BE49-F238E27FC236}">
                                  <a16:creationId xmlns:a16="http://schemas.microsoft.com/office/drawing/2014/main" id="{DAA84C45-D237-855E-0856-ABF64FA30B8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620805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05652485" name="直接连接符 1405652485">
                              <a:extLst>
                                <a:ext uri="{FF2B5EF4-FFF2-40B4-BE49-F238E27FC236}">
                                  <a16:creationId xmlns:a16="http://schemas.microsoft.com/office/drawing/2014/main" id="{20085C53-2457-C245-51C1-33FA3D0B353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652894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96573967" name="直接连接符 896573967">
                              <a:extLst>
                                <a:ext uri="{FF2B5EF4-FFF2-40B4-BE49-F238E27FC236}">
                                  <a16:creationId xmlns:a16="http://schemas.microsoft.com/office/drawing/2014/main" id="{6F4D52A3-1376-F84E-77B5-A4B22C1E8E7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684983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6077586" name="直接连接符 236077586">
                              <a:extLst>
                                <a:ext uri="{FF2B5EF4-FFF2-40B4-BE49-F238E27FC236}">
                                  <a16:creationId xmlns:a16="http://schemas.microsoft.com/office/drawing/2014/main" id="{24CB3D93-56C6-DA47-4971-BD49BF70FD1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717072" y="1596591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1027043" name="直接连接符 1031027043">
                              <a:extLst>
                                <a:ext uri="{FF2B5EF4-FFF2-40B4-BE49-F238E27FC236}">
                                  <a16:creationId xmlns:a16="http://schemas.microsoft.com/office/drawing/2014/main" id="{A44D9053-45E2-B5E3-C077-CF5E9DD527A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749199" y="1596591"/>
                                <a:ext cx="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8492796" name="直接连接符 818492796">
                              <a:extLst>
                                <a:ext uri="{FF2B5EF4-FFF2-40B4-BE49-F238E27FC236}">
                                  <a16:creationId xmlns:a16="http://schemas.microsoft.com/office/drawing/2014/main" id="{32045117-8BCA-6BE6-E63A-8B073CF9A87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796965" y="1595572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02095266" name="直接连接符 1502095266">
                              <a:extLst>
                                <a:ext uri="{FF2B5EF4-FFF2-40B4-BE49-F238E27FC236}">
                                  <a16:creationId xmlns:a16="http://schemas.microsoft.com/office/drawing/2014/main" id="{6DD0BF74-516D-DBB1-AB09-1D8F884BAF6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782137" y="1595087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499045" name="直接连接符 45499045">
                              <a:extLst>
                                <a:ext uri="{FF2B5EF4-FFF2-40B4-BE49-F238E27FC236}">
                                  <a16:creationId xmlns:a16="http://schemas.microsoft.com/office/drawing/2014/main" id="{9190A9C4-C65A-215C-AB19-E198FE5018D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814226" y="1595087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0268580" name="直接连接符 1080268580">
                              <a:extLst>
                                <a:ext uri="{FF2B5EF4-FFF2-40B4-BE49-F238E27FC236}">
                                  <a16:creationId xmlns:a16="http://schemas.microsoft.com/office/drawing/2014/main" id="{16FD2E64-C602-9908-98FF-8B5A347B5D2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846315" y="1595087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23046431" name="直接连接符 1223046431">
                              <a:extLst>
                                <a:ext uri="{FF2B5EF4-FFF2-40B4-BE49-F238E27FC236}">
                                  <a16:creationId xmlns:a16="http://schemas.microsoft.com/office/drawing/2014/main" id="{1A4F052F-BD1C-FFF0-DFDD-A7F0877BD07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878404" y="1595087"/>
                                <a:ext cx="0" cy="6558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23595398" name="直接连接符 2023595398">
                              <a:extLst>
                                <a:ext uri="{FF2B5EF4-FFF2-40B4-BE49-F238E27FC236}">
                                  <a16:creationId xmlns:a16="http://schemas.microsoft.com/office/drawing/2014/main" id="{DC49D5D1-786F-3866-7D4A-1005AF70B53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4910492" y="1595087"/>
                                <a:ext cx="0" cy="144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90622359" name="组合 390622359">
                            <a:extLst>
                              <a:ext uri="{FF2B5EF4-FFF2-40B4-BE49-F238E27FC236}">
                                <a16:creationId xmlns:a16="http://schemas.microsoft.com/office/drawing/2014/main" id="{04449738-C397-82A1-8ABA-C37B1B81B342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239864" y="0"/>
                              <a:ext cx="4396574" cy="1892141"/>
                              <a:chOff x="239864" y="0"/>
                              <a:chExt cx="4396574" cy="1892141"/>
                            </a:xfrm>
                          </wpg:grpSpPr>
                          <wps:wsp>
                            <wps:cNvPr id="2098185876" name="矩形 2098185876">
                              <a:extLst>
                                <a:ext uri="{FF2B5EF4-FFF2-40B4-BE49-F238E27FC236}">
                                  <a16:creationId xmlns:a16="http://schemas.microsoft.com/office/drawing/2014/main" id="{30F91EBA-D9E9-B4E5-9809-C1BF99665E1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721980" y="0"/>
                                <a:ext cx="1865480" cy="12392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654231305" name="椭圆 1654231305">
                              <a:extLst>
                                <a:ext uri="{FF2B5EF4-FFF2-40B4-BE49-F238E27FC236}">
                                  <a16:creationId xmlns:a16="http://schemas.microsoft.com/office/drawing/2014/main" id="{1F265BD0-3533-819D-EDC8-827C9F6732C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103475" y="238726"/>
                                <a:ext cx="101869" cy="10186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635965270" name="直接连接符 635965270">
                              <a:extLst>
                                <a:ext uri="{FF2B5EF4-FFF2-40B4-BE49-F238E27FC236}">
                                  <a16:creationId xmlns:a16="http://schemas.microsoft.com/office/drawing/2014/main" id="{AB22CB5F-8861-6AA8-36CF-A0F3B367FBB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H="1">
                                <a:off x="726574" y="339120"/>
                                <a:ext cx="1860886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9085796" name="任意多边形: 形状 1349085796">
                              <a:extLst>
                                <a:ext uri="{FF2B5EF4-FFF2-40B4-BE49-F238E27FC236}">
                                  <a16:creationId xmlns:a16="http://schemas.microsoft.com/office/drawing/2014/main" id="{37A6E4AA-5FA1-D7E7-0659-9D5EBDD6E9C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84141" y="1242867"/>
                                <a:ext cx="701909" cy="649274"/>
                              </a:xfrm>
                              <a:custGeom>
                                <a:avLst/>
                                <a:gdLst>
                                  <a:gd name="csX0" fmla="*/ 722204 w 722204"/>
                                  <a:gd name="csY0" fmla="*/ 0 h 650668"/>
                                  <a:gd name="csX1" fmla="*/ 438002 w 722204"/>
                                  <a:gd name="csY1" fmla="*/ 125129 h 650668"/>
                                  <a:gd name="csX2" fmla="*/ 710653 w 722204"/>
                                  <a:gd name="csY2" fmla="*/ 125129 h 650668"/>
                                  <a:gd name="csX3" fmla="*/ 710653 w 722204"/>
                                  <a:gd name="csY3" fmla="*/ 650668 h 650668"/>
                                  <a:gd name="csX4" fmla="*/ 0 w 722204"/>
                                  <a:gd name="csY4" fmla="*/ 650668 h 650668"/>
                                  <a:gd name="csX5" fmla="*/ 0 w 722204"/>
                                  <a:gd name="csY5" fmla="*/ 125129 h 650668"/>
                                  <a:gd name="csX6" fmla="*/ 265005 w 722204"/>
                                  <a:gd name="csY6" fmla="*/ 125129 h 650668"/>
                                  <a:gd name="csX0" fmla="*/ 641312 w 710653"/>
                                  <a:gd name="csY0" fmla="*/ 0 h 622601"/>
                                  <a:gd name="csX1" fmla="*/ 438002 w 710653"/>
                                  <a:gd name="csY1" fmla="*/ 97062 h 622601"/>
                                  <a:gd name="csX2" fmla="*/ 710653 w 710653"/>
                                  <a:gd name="csY2" fmla="*/ 97062 h 622601"/>
                                  <a:gd name="csX3" fmla="*/ 710653 w 710653"/>
                                  <a:gd name="csY3" fmla="*/ 622601 h 622601"/>
                                  <a:gd name="csX4" fmla="*/ 0 w 710653"/>
                                  <a:gd name="csY4" fmla="*/ 622601 h 622601"/>
                                  <a:gd name="csX5" fmla="*/ 0 w 710653"/>
                                  <a:gd name="csY5" fmla="*/ 97062 h 622601"/>
                                  <a:gd name="csX6" fmla="*/ 265005 w 710653"/>
                                  <a:gd name="csY6" fmla="*/ 97062 h 622601"/>
                                  <a:gd name="csX7" fmla="*/ 641312 w 710653"/>
                                  <a:gd name="csY7" fmla="*/ 0 h 62260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</a:cxnLst>
                                <a:rect l="l" t="t" r="r" b="b"/>
                                <a:pathLst>
                                  <a:path w="710653" h="622601">
                                    <a:moveTo>
                                      <a:pt x="641312" y="0"/>
                                    </a:moveTo>
                                    <a:lnTo>
                                      <a:pt x="438002" y="97062"/>
                                    </a:lnTo>
                                    <a:lnTo>
                                      <a:pt x="710653" y="97062"/>
                                    </a:lnTo>
                                    <a:lnTo>
                                      <a:pt x="710653" y="622601"/>
                                    </a:lnTo>
                                    <a:lnTo>
                                      <a:pt x="0" y="622601"/>
                                    </a:lnTo>
                                    <a:lnTo>
                                      <a:pt x="0" y="97062"/>
                                    </a:lnTo>
                                    <a:lnTo>
                                      <a:pt x="265005" y="97062"/>
                                    </a:lnTo>
                                    <a:cubicBezTo>
                                      <a:pt x="417405" y="55352"/>
                                      <a:pt x="488912" y="41710"/>
                                      <a:pt x="641312" y="0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noAutofit/>
                            </wps:bodyPr>
                          </wps:wsp>
                          <wps:wsp>
                            <wps:cNvPr id="1261153410" name="椭圆 1261153410">
                              <a:extLst>
                                <a:ext uri="{FF2B5EF4-FFF2-40B4-BE49-F238E27FC236}">
                                  <a16:creationId xmlns:a16="http://schemas.microsoft.com/office/drawing/2014/main" id="{ED4B0576-C4FA-4918-2F26-8E428822BE2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572207" y="238726"/>
                                <a:ext cx="101869" cy="10186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036060248" name="椭圆 1036060248">
                              <a:extLst>
                                <a:ext uri="{FF2B5EF4-FFF2-40B4-BE49-F238E27FC236}">
                                  <a16:creationId xmlns:a16="http://schemas.microsoft.com/office/drawing/2014/main" id="{E4078474-F24D-D1A6-A713-00B0E1BA482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107378" y="238726"/>
                                <a:ext cx="101869" cy="10186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196591816" name="直接连接符 1196591816">
                              <a:extLst>
                                <a:ext uri="{FF2B5EF4-FFF2-40B4-BE49-F238E27FC236}">
                                  <a16:creationId xmlns:a16="http://schemas.microsoft.com/office/drawing/2014/main" id="{83EB78B2-DE80-D0DF-DED7-BDC460D5DBB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H="1">
                                <a:off x="726574" y="623493"/>
                                <a:ext cx="1860886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99078358" name="直接连接符 1599078358">
                              <a:extLst>
                                <a:ext uri="{FF2B5EF4-FFF2-40B4-BE49-F238E27FC236}">
                                  <a16:creationId xmlns:a16="http://schemas.microsoft.com/office/drawing/2014/main" id="{E84D19BD-D156-8987-7AF5-5F569451527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154409" y="346173"/>
                                <a:ext cx="0" cy="28052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6041157" name="直接连接符 936041157">
                              <a:extLst>
                                <a:ext uri="{FF2B5EF4-FFF2-40B4-BE49-F238E27FC236}">
                                  <a16:creationId xmlns:a16="http://schemas.microsoft.com/office/drawing/2014/main" id="{3C236987-398F-FE32-5203-DE357EB80B3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623141" y="346173"/>
                                <a:ext cx="0" cy="28052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2497931" name="直接连接符 472497931">
                              <a:extLst>
                                <a:ext uri="{FF2B5EF4-FFF2-40B4-BE49-F238E27FC236}">
                                  <a16:creationId xmlns:a16="http://schemas.microsoft.com/office/drawing/2014/main" id="{1ABD0EF4-B060-8B70-0E28-6D4C2635DFF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158312" y="346173"/>
                                <a:ext cx="0" cy="28052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75790" name="直接连接符 11275790">
                              <a:extLst>
                                <a:ext uri="{FF2B5EF4-FFF2-40B4-BE49-F238E27FC236}">
                                  <a16:creationId xmlns:a16="http://schemas.microsoft.com/office/drawing/2014/main" id="{53D8AA44-5DE4-7F1C-563D-F8155DD8A95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750245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8438544" name="直接连接符 2058438544">
                              <a:extLst>
                                <a:ext uri="{FF2B5EF4-FFF2-40B4-BE49-F238E27FC236}">
                                  <a16:creationId xmlns:a16="http://schemas.microsoft.com/office/drawing/2014/main" id="{2FE9338E-A12C-5053-165F-1FE8FD02B3E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831322" y="623374"/>
                                <a:ext cx="0" cy="35229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69557251" name="直接连接符 1869557251">
                              <a:extLst>
                                <a:ext uri="{FF2B5EF4-FFF2-40B4-BE49-F238E27FC236}">
                                  <a16:creationId xmlns:a16="http://schemas.microsoft.com/office/drawing/2014/main" id="{D36BAC32-44F7-4BE0-5B4F-E3A9430CDF9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912399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3441212" name="直接连接符 933441212">
                              <a:extLst>
                                <a:ext uri="{FF2B5EF4-FFF2-40B4-BE49-F238E27FC236}">
                                  <a16:creationId xmlns:a16="http://schemas.microsoft.com/office/drawing/2014/main" id="{21724F4E-0074-F4BF-C3B4-B0BB610E7E0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993476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74705459" name="直接连接符 1674705459">
                              <a:extLst>
                                <a:ext uri="{FF2B5EF4-FFF2-40B4-BE49-F238E27FC236}">
                                  <a16:creationId xmlns:a16="http://schemas.microsoft.com/office/drawing/2014/main" id="{F86E6F0F-1882-8C12-36CB-4C7BEC199D0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074553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04429481" name="直接连接符 1604429481">
                              <a:extLst>
                                <a:ext uri="{FF2B5EF4-FFF2-40B4-BE49-F238E27FC236}">
                                  <a16:creationId xmlns:a16="http://schemas.microsoft.com/office/drawing/2014/main" id="{7096AA8D-BAEE-33F0-0E78-982835FDDDD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155630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40695904" name="直接连接符 2040695904">
                              <a:extLst>
                                <a:ext uri="{FF2B5EF4-FFF2-40B4-BE49-F238E27FC236}">
                                  <a16:creationId xmlns:a16="http://schemas.microsoft.com/office/drawing/2014/main" id="{D545E936-CA5B-6CB1-E9DA-445804B241D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236707" y="623374"/>
                                <a:ext cx="0" cy="26816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755814" name="直接连接符 46755814">
                              <a:extLst>
                                <a:ext uri="{FF2B5EF4-FFF2-40B4-BE49-F238E27FC236}">
                                  <a16:creationId xmlns:a16="http://schemas.microsoft.com/office/drawing/2014/main" id="{6FE36065-3CAA-0372-CABA-8C6FDC2AEC1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317784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4440778" name="直接连接符 344440778">
                              <a:extLst>
                                <a:ext uri="{FF2B5EF4-FFF2-40B4-BE49-F238E27FC236}">
                                  <a16:creationId xmlns:a16="http://schemas.microsoft.com/office/drawing/2014/main" id="{2FC034AE-2F45-5A7A-D7F9-1C381D2A1D1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398861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31483193" name="直接连接符 1631483193">
                              <a:extLst>
                                <a:ext uri="{FF2B5EF4-FFF2-40B4-BE49-F238E27FC236}">
                                  <a16:creationId xmlns:a16="http://schemas.microsoft.com/office/drawing/2014/main" id="{90690E77-3DC9-3944-449A-CFF8B51DDF2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479938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74191261" name="直接连接符 1974191261">
                              <a:extLst>
                                <a:ext uri="{FF2B5EF4-FFF2-40B4-BE49-F238E27FC236}">
                                  <a16:creationId xmlns:a16="http://schemas.microsoft.com/office/drawing/2014/main" id="{9063A966-7661-AFC5-1279-9FF3875D1FD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561015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97622021" name="直接连接符 1097622021">
                              <a:extLst>
                                <a:ext uri="{FF2B5EF4-FFF2-40B4-BE49-F238E27FC236}">
                                  <a16:creationId xmlns:a16="http://schemas.microsoft.com/office/drawing/2014/main" id="{D50D69FE-4118-0C34-63A3-B2097F9E259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642092" y="623374"/>
                                <a:ext cx="0" cy="35229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93531383" name="直接连接符 1893531383">
                              <a:extLst>
                                <a:ext uri="{FF2B5EF4-FFF2-40B4-BE49-F238E27FC236}">
                                  <a16:creationId xmlns:a16="http://schemas.microsoft.com/office/drawing/2014/main" id="{89D93656-3E51-8904-6C5E-BA2FCD3631D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723169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7629816" name="直接连接符 1237629816">
                              <a:extLst>
                                <a:ext uri="{FF2B5EF4-FFF2-40B4-BE49-F238E27FC236}">
                                  <a16:creationId xmlns:a16="http://schemas.microsoft.com/office/drawing/2014/main" id="{52F76743-A3D7-EAD4-D819-D4F06801AC2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804246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32765091" name="直接连接符 1732765091">
                              <a:extLst>
                                <a:ext uri="{FF2B5EF4-FFF2-40B4-BE49-F238E27FC236}">
                                  <a16:creationId xmlns:a16="http://schemas.microsoft.com/office/drawing/2014/main" id="{F3954AB5-76BD-FE7C-6057-643958BE555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885323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96420151" name="直接连接符 1796420151">
                              <a:extLst>
                                <a:ext uri="{FF2B5EF4-FFF2-40B4-BE49-F238E27FC236}">
                                  <a16:creationId xmlns:a16="http://schemas.microsoft.com/office/drawing/2014/main" id="{34790844-B23D-D9A6-8E98-E64A67A7A3C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966400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3252177" name="直接连接符 793252177">
                              <a:extLst>
                                <a:ext uri="{FF2B5EF4-FFF2-40B4-BE49-F238E27FC236}">
                                  <a16:creationId xmlns:a16="http://schemas.microsoft.com/office/drawing/2014/main" id="{C29F75F9-B6EB-BE2B-75A0-B8B971FDC5A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047477" y="623374"/>
                                <a:ext cx="0" cy="270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3211993" name="直接连接符 613211993">
                              <a:extLst>
                                <a:ext uri="{FF2B5EF4-FFF2-40B4-BE49-F238E27FC236}">
                                  <a16:creationId xmlns:a16="http://schemas.microsoft.com/office/drawing/2014/main" id="{1AF74BDE-4B9F-A24C-C485-AD9C24C23CD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128554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9195346" name="直接连接符 1259195346">
                              <a:extLst>
                                <a:ext uri="{FF2B5EF4-FFF2-40B4-BE49-F238E27FC236}">
                                  <a16:creationId xmlns:a16="http://schemas.microsoft.com/office/drawing/2014/main" id="{2F2B7FA2-F872-0223-9060-46F90FFE298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209631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4335320" name="直接连接符 1034335320">
                              <a:extLst>
                                <a:ext uri="{FF2B5EF4-FFF2-40B4-BE49-F238E27FC236}">
                                  <a16:creationId xmlns:a16="http://schemas.microsoft.com/office/drawing/2014/main" id="{11CA2528-D1AB-6269-D84C-32D848362E0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290708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1910859" name="直接连接符 241910859">
                              <a:extLst>
                                <a:ext uri="{FF2B5EF4-FFF2-40B4-BE49-F238E27FC236}">
                                  <a16:creationId xmlns:a16="http://schemas.microsoft.com/office/drawing/2014/main" id="{43FFB96A-96CE-B35E-5DBC-CAFCBE42CF9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371785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11005955" name="直接连接符 2011005955">
                              <a:extLst>
                                <a:ext uri="{FF2B5EF4-FFF2-40B4-BE49-F238E27FC236}">
                                  <a16:creationId xmlns:a16="http://schemas.microsoft.com/office/drawing/2014/main" id="{AB76500D-DF2C-36C1-0D73-E6B4B82A926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452862" y="623374"/>
                                <a:ext cx="0" cy="35229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01731912" name="直接连接符 1501731912">
                              <a:extLst>
                                <a:ext uri="{FF2B5EF4-FFF2-40B4-BE49-F238E27FC236}">
                                  <a16:creationId xmlns:a16="http://schemas.microsoft.com/office/drawing/2014/main" id="{98222B6C-FA87-11DC-8122-4EF62629B78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2533939" y="623374"/>
                                <a:ext cx="0" cy="16929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493317" name="矩形 194">
                              <a:extLst>
                                <a:ext uri="{FF2B5EF4-FFF2-40B4-BE49-F238E27FC236}">
                                  <a16:creationId xmlns:a16="http://schemas.microsoft.com/office/drawing/2014/main" id="{5A2F25B1-604B-D26D-A0E3-DA9A34DBB60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39864" y="1306391"/>
                                <a:ext cx="4396574" cy="288064"/>
                              </a:xfrm>
                              <a:custGeom>
                                <a:avLst/>
                                <a:gdLst>
                                  <a:gd name="csX0" fmla="*/ 0 w 4389962"/>
                                  <a:gd name="csY0" fmla="*/ 0 h 249249"/>
                                  <a:gd name="csX1" fmla="*/ 4389962 w 4389962"/>
                                  <a:gd name="csY1" fmla="*/ 0 h 249249"/>
                                  <a:gd name="csX2" fmla="*/ 4389962 w 4389962"/>
                                  <a:gd name="csY2" fmla="*/ 249249 h 249249"/>
                                  <a:gd name="csX3" fmla="*/ 0 w 4389962"/>
                                  <a:gd name="csY3" fmla="*/ 249249 h 249249"/>
                                  <a:gd name="csX4" fmla="*/ 0 w 4389962"/>
                                  <a:gd name="csY4" fmla="*/ 0 h 249249"/>
                                  <a:gd name="csX0" fmla="*/ 0 w 4389962"/>
                                  <a:gd name="csY0" fmla="*/ 0 h 249249"/>
                                  <a:gd name="csX1" fmla="*/ 4389962 w 4389962"/>
                                  <a:gd name="csY1" fmla="*/ 0 h 249249"/>
                                  <a:gd name="csX2" fmla="*/ 4389962 w 4389962"/>
                                  <a:gd name="csY2" fmla="*/ 172814 h 249249"/>
                                  <a:gd name="csX3" fmla="*/ 4389962 w 4389962"/>
                                  <a:gd name="csY3" fmla="*/ 249249 h 249249"/>
                                  <a:gd name="csX4" fmla="*/ 0 w 4389962"/>
                                  <a:gd name="csY4" fmla="*/ 249249 h 249249"/>
                                  <a:gd name="csX5" fmla="*/ 0 w 4389962"/>
                                  <a:gd name="csY5" fmla="*/ 0 h 249249"/>
                                  <a:gd name="csX0" fmla="*/ 0 w 4389962"/>
                                  <a:gd name="csY0" fmla="*/ 0 h 249249"/>
                                  <a:gd name="csX1" fmla="*/ 4389962 w 4389962"/>
                                  <a:gd name="csY1" fmla="*/ 0 h 249249"/>
                                  <a:gd name="csX2" fmla="*/ 4388017 w 4389962"/>
                                  <a:gd name="csY2" fmla="*/ 79428 h 249249"/>
                                  <a:gd name="csX3" fmla="*/ 4389962 w 4389962"/>
                                  <a:gd name="csY3" fmla="*/ 172814 h 249249"/>
                                  <a:gd name="csX4" fmla="*/ 4389962 w 4389962"/>
                                  <a:gd name="csY4" fmla="*/ 249249 h 249249"/>
                                  <a:gd name="csX5" fmla="*/ 0 w 4389962"/>
                                  <a:gd name="csY5" fmla="*/ 249249 h 249249"/>
                                  <a:gd name="csX6" fmla="*/ 0 w 4389962"/>
                                  <a:gd name="csY6" fmla="*/ 0 h 249249"/>
                                  <a:gd name="csX0" fmla="*/ 1103 w 4391065"/>
                                  <a:gd name="csY0" fmla="*/ 0 h 249249"/>
                                  <a:gd name="csX1" fmla="*/ 4391065 w 4391065"/>
                                  <a:gd name="csY1" fmla="*/ 0 h 249249"/>
                                  <a:gd name="csX2" fmla="*/ 4389120 w 4391065"/>
                                  <a:gd name="csY2" fmla="*/ 79428 h 249249"/>
                                  <a:gd name="csX3" fmla="*/ 4391065 w 4391065"/>
                                  <a:gd name="csY3" fmla="*/ 172814 h 249249"/>
                                  <a:gd name="csX4" fmla="*/ 4391065 w 4391065"/>
                                  <a:gd name="csY4" fmla="*/ 249249 h 249249"/>
                                  <a:gd name="csX5" fmla="*/ 1103 w 4391065"/>
                                  <a:gd name="csY5" fmla="*/ 249249 h 249249"/>
                                  <a:gd name="csX6" fmla="*/ 0 w 4391065"/>
                                  <a:gd name="csY6" fmla="*/ 192269 h 249249"/>
                                  <a:gd name="csX7" fmla="*/ 1103 w 4391065"/>
                                  <a:gd name="csY7" fmla="*/ 0 h 249249"/>
                                  <a:gd name="csX0" fmla="*/ 324860 w 4714822"/>
                                  <a:gd name="csY0" fmla="*/ 0 h 249249"/>
                                  <a:gd name="csX1" fmla="*/ 4714822 w 4714822"/>
                                  <a:gd name="csY1" fmla="*/ 0 h 249249"/>
                                  <a:gd name="csX2" fmla="*/ 4712877 w 4714822"/>
                                  <a:gd name="csY2" fmla="*/ 79428 h 249249"/>
                                  <a:gd name="csX3" fmla="*/ 4714822 w 4714822"/>
                                  <a:gd name="csY3" fmla="*/ 172814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712877 w 4714822"/>
                                  <a:gd name="csY2" fmla="*/ 79428 h 249249"/>
                                  <a:gd name="csX3" fmla="*/ 4714822 w 4714822"/>
                                  <a:gd name="csY3" fmla="*/ 172814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635055 w 4714822"/>
                                  <a:gd name="csY2" fmla="*/ 71646 h 249249"/>
                                  <a:gd name="csX3" fmla="*/ 4714822 w 4714822"/>
                                  <a:gd name="csY3" fmla="*/ 172814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635055 w 4714822"/>
                                  <a:gd name="csY2" fmla="*/ 71646 h 249249"/>
                                  <a:gd name="csX3" fmla="*/ 4625328 w 4714822"/>
                                  <a:gd name="csY3" fmla="*/ 153359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635055 w 4714822"/>
                                  <a:gd name="csY2" fmla="*/ 71646 h 249249"/>
                                  <a:gd name="csX3" fmla="*/ 4625328 w 4714822"/>
                                  <a:gd name="csY3" fmla="*/ 153359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906123"/>
                                  <a:gd name="csY0" fmla="*/ 0 h 249249"/>
                                  <a:gd name="csX1" fmla="*/ 4568908 w 4906123"/>
                                  <a:gd name="csY1" fmla="*/ 3891 h 249249"/>
                                  <a:gd name="csX2" fmla="*/ 4635055 w 4906123"/>
                                  <a:gd name="csY2" fmla="*/ 71646 h 249249"/>
                                  <a:gd name="csX3" fmla="*/ 4625328 w 4906123"/>
                                  <a:gd name="csY3" fmla="*/ 153359 h 249249"/>
                                  <a:gd name="csX4" fmla="*/ 4714822 w 4906123"/>
                                  <a:gd name="csY4" fmla="*/ 249249 h 249249"/>
                                  <a:gd name="csX5" fmla="*/ 324860 w 4906123"/>
                                  <a:gd name="csY5" fmla="*/ 249249 h 249249"/>
                                  <a:gd name="csX6" fmla="*/ 323757 w 4906123"/>
                                  <a:gd name="csY6" fmla="*/ 192269 h 249249"/>
                                  <a:gd name="csX7" fmla="*/ 325703 w 4906123"/>
                                  <a:gd name="csY7" fmla="*/ 102775 h 249249"/>
                                  <a:gd name="csX8" fmla="*/ 324860 w 4906123"/>
                                  <a:gd name="csY8" fmla="*/ 0 h 249249"/>
                                  <a:gd name="csX0" fmla="*/ 324860 w 4906123"/>
                                  <a:gd name="csY0" fmla="*/ 0 h 249249"/>
                                  <a:gd name="csX1" fmla="*/ 4568908 w 4906123"/>
                                  <a:gd name="csY1" fmla="*/ 3891 h 249249"/>
                                  <a:gd name="csX2" fmla="*/ 4635055 w 4906123"/>
                                  <a:gd name="csY2" fmla="*/ 71646 h 249249"/>
                                  <a:gd name="csX3" fmla="*/ 4625328 w 4906123"/>
                                  <a:gd name="csY3" fmla="*/ 153359 h 249249"/>
                                  <a:gd name="csX4" fmla="*/ 4714822 w 4906123"/>
                                  <a:gd name="csY4" fmla="*/ 249249 h 249249"/>
                                  <a:gd name="csX5" fmla="*/ 324860 w 4906123"/>
                                  <a:gd name="csY5" fmla="*/ 249249 h 249249"/>
                                  <a:gd name="csX6" fmla="*/ 323757 w 4906123"/>
                                  <a:gd name="csY6" fmla="*/ 192269 h 249249"/>
                                  <a:gd name="csX7" fmla="*/ 325703 w 4906123"/>
                                  <a:gd name="csY7" fmla="*/ 102775 h 249249"/>
                                  <a:gd name="csX8" fmla="*/ 324860 w 4906123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635055 w 4714822"/>
                                  <a:gd name="csY2" fmla="*/ 71646 h 249249"/>
                                  <a:gd name="csX3" fmla="*/ 4625328 w 4714822"/>
                                  <a:gd name="csY3" fmla="*/ 153359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635055 w 4714822"/>
                                  <a:gd name="csY2" fmla="*/ 71646 h 249249"/>
                                  <a:gd name="csX3" fmla="*/ 4625328 w 4714822"/>
                                  <a:gd name="csY3" fmla="*/ 153359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625327 w 4714822"/>
                                  <a:gd name="csY2" fmla="*/ 61918 h 249249"/>
                                  <a:gd name="csX3" fmla="*/ 4625328 w 4714822"/>
                                  <a:gd name="csY3" fmla="*/ 153359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625327 w 4714822"/>
                                  <a:gd name="csY2" fmla="*/ 61918 h 249249"/>
                                  <a:gd name="csX3" fmla="*/ 4625328 w 4714822"/>
                                  <a:gd name="csY3" fmla="*/ 153359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625327 w 4714822"/>
                                  <a:gd name="csY2" fmla="*/ 61918 h 249249"/>
                                  <a:gd name="csX3" fmla="*/ 4625328 w 4714822"/>
                                  <a:gd name="csY3" fmla="*/ 153359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324860 w 4714822"/>
                                  <a:gd name="csY0" fmla="*/ 0 h 249249"/>
                                  <a:gd name="csX1" fmla="*/ 4568908 w 4714822"/>
                                  <a:gd name="csY1" fmla="*/ 3891 h 249249"/>
                                  <a:gd name="csX2" fmla="*/ 4625327 w 4714822"/>
                                  <a:gd name="csY2" fmla="*/ 61918 h 249249"/>
                                  <a:gd name="csX3" fmla="*/ 4625328 w 4714822"/>
                                  <a:gd name="csY3" fmla="*/ 153359 h 249249"/>
                                  <a:gd name="csX4" fmla="*/ 4714822 w 4714822"/>
                                  <a:gd name="csY4" fmla="*/ 249249 h 249249"/>
                                  <a:gd name="csX5" fmla="*/ 324860 w 4714822"/>
                                  <a:gd name="csY5" fmla="*/ 249249 h 249249"/>
                                  <a:gd name="csX6" fmla="*/ 323757 w 4714822"/>
                                  <a:gd name="csY6" fmla="*/ 192269 h 249249"/>
                                  <a:gd name="csX7" fmla="*/ 325703 w 4714822"/>
                                  <a:gd name="csY7" fmla="*/ 102775 h 249249"/>
                                  <a:gd name="csX8" fmla="*/ 324860 w 4714822"/>
                                  <a:gd name="csY8" fmla="*/ 0 h 249249"/>
                                  <a:gd name="csX0" fmla="*/ 4079 w 4394041"/>
                                  <a:gd name="csY0" fmla="*/ 0 h 249249"/>
                                  <a:gd name="csX1" fmla="*/ 4248127 w 4394041"/>
                                  <a:gd name="csY1" fmla="*/ 3891 h 249249"/>
                                  <a:gd name="csX2" fmla="*/ 4304546 w 4394041"/>
                                  <a:gd name="csY2" fmla="*/ 61918 h 249249"/>
                                  <a:gd name="csX3" fmla="*/ 4304547 w 4394041"/>
                                  <a:gd name="csY3" fmla="*/ 153359 h 249249"/>
                                  <a:gd name="csX4" fmla="*/ 4394041 w 4394041"/>
                                  <a:gd name="csY4" fmla="*/ 249249 h 249249"/>
                                  <a:gd name="csX5" fmla="*/ 4079 w 4394041"/>
                                  <a:gd name="csY5" fmla="*/ 249249 h 249249"/>
                                  <a:gd name="csX6" fmla="*/ 2976 w 4394041"/>
                                  <a:gd name="csY6" fmla="*/ 192269 h 249249"/>
                                  <a:gd name="csX7" fmla="*/ 4922 w 4394041"/>
                                  <a:gd name="csY7" fmla="*/ 102775 h 249249"/>
                                  <a:gd name="csX8" fmla="*/ 4079 w 4394041"/>
                                  <a:gd name="csY8" fmla="*/ 0 h 249249"/>
                                  <a:gd name="csX0" fmla="*/ 1110 w 4391072"/>
                                  <a:gd name="csY0" fmla="*/ 0 h 249249"/>
                                  <a:gd name="csX1" fmla="*/ 4245158 w 4391072"/>
                                  <a:gd name="csY1" fmla="*/ 3891 h 249249"/>
                                  <a:gd name="csX2" fmla="*/ 4301577 w 4391072"/>
                                  <a:gd name="csY2" fmla="*/ 61918 h 249249"/>
                                  <a:gd name="csX3" fmla="*/ 4301578 w 4391072"/>
                                  <a:gd name="csY3" fmla="*/ 153359 h 249249"/>
                                  <a:gd name="csX4" fmla="*/ 4391072 w 4391072"/>
                                  <a:gd name="csY4" fmla="*/ 249249 h 249249"/>
                                  <a:gd name="csX5" fmla="*/ 1110 w 4391072"/>
                                  <a:gd name="csY5" fmla="*/ 249249 h 249249"/>
                                  <a:gd name="csX6" fmla="*/ 7 w 4391072"/>
                                  <a:gd name="csY6" fmla="*/ 192269 h 249249"/>
                                  <a:gd name="csX7" fmla="*/ 48646 w 4391072"/>
                                  <a:gd name="csY7" fmla="*/ 130012 h 249249"/>
                                  <a:gd name="csX8" fmla="*/ 1110 w 4391072"/>
                                  <a:gd name="csY8" fmla="*/ 0 h 249249"/>
                                  <a:gd name="csX0" fmla="*/ 1110 w 4391072"/>
                                  <a:gd name="csY0" fmla="*/ 0 h 249249"/>
                                  <a:gd name="csX1" fmla="*/ 4245158 w 4391072"/>
                                  <a:gd name="csY1" fmla="*/ 3891 h 249249"/>
                                  <a:gd name="csX2" fmla="*/ 4301577 w 4391072"/>
                                  <a:gd name="csY2" fmla="*/ 61918 h 249249"/>
                                  <a:gd name="csX3" fmla="*/ 4301578 w 4391072"/>
                                  <a:gd name="csY3" fmla="*/ 153359 h 249249"/>
                                  <a:gd name="csX4" fmla="*/ 4391072 w 4391072"/>
                                  <a:gd name="csY4" fmla="*/ 249249 h 249249"/>
                                  <a:gd name="csX5" fmla="*/ 1110 w 4391072"/>
                                  <a:gd name="csY5" fmla="*/ 249249 h 249249"/>
                                  <a:gd name="csX6" fmla="*/ 7 w 4391072"/>
                                  <a:gd name="csY6" fmla="*/ 192269 h 249249"/>
                                  <a:gd name="csX7" fmla="*/ 48646 w 4391072"/>
                                  <a:gd name="csY7" fmla="*/ 130012 h 249249"/>
                                  <a:gd name="csX8" fmla="*/ 1110 w 4391072"/>
                                  <a:gd name="csY8" fmla="*/ 0 h 249249"/>
                                  <a:gd name="csX0" fmla="*/ 4709 w 4394671"/>
                                  <a:gd name="csY0" fmla="*/ 0 h 249249"/>
                                  <a:gd name="csX1" fmla="*/ 4248757 w 4394671"/>
                                  <a:gd name="csY1" fmla="*/ 3891 h 249249"/>
                                  <a:gd name="csX2" fmla="*/ 4305176 w 4394671"/>
                                  <a:gd name="csY2" fmla="*/ 61918 h 249249"/>
                                  <a:gd name="csX3" fmla="*/ 4305177 w 4394671"/>
                                  <a:gd name="csY3" fmla="*/ 153359 h 249249"/>
                                  <a:gd name="csX4" fmla="*/ 4394671 w 4394671"/>
                                  <a:gd name="csY4" fmla="*/ 249249 h 249249"/>
                                  <a:gd name="csX5" fmla="*/ 4709 w 4394671"/>
                                  <a:gd name="csY5" fmla="*/ 249249 h 249249"/>
                                  <a:gd name="csX6" fmla="*/ 3606 w 4394671"/>
                                  <a:gd name="csY6" fmla="*/ 192269 h 249249"/>
                                  <a:gd name="csX7" fmla="*/ 52245 w 4394671"/>
                                  <a:gd name="csY7" fmla="*/ 130012 h 249249"/>
                                  <a:gd name="csX8" fmla="*/ 4709 w 4394671"/>
                                  <a:gd name="csY8" fmla="*/ 0 h 249249"/>
                                  <a:gd name="csX0" fmla="*/ 6611 w 4396573"/>
                                  <a:gd name="csY0" fmla="*/ 0 h 249249"/>
                                  <a:gd name="csX1" fmla="*/ 4250659 w 4396573"/>
                                  <a:gd name="csY1" fmla="*/ 3891 h 249249"/>
                                  <a:gd name="csX2" fmla="*/ 4307078 w 4396573"/>
                                  <a:gd name="csY2" fmla="*/ 61918 h 249249"/>
                                  <a:gd name="csX3" fmla="*/ 4307079 w 4396573"/>
                                  <a:gd name="csY3" fmla="*/ 153359 h 249249"/>
                                  <a:gd name="csX4" fmla="*/ 4396573 w 4396573"/>
                                  <a:gd name="csY4" fmla="*/ 249249 h 249249"/>
                                  <a:gd name="csX5" fmla="*/ 6611 w 4396573"/>
                                  <a:gd name="csY5" fmla="*/ 249249 h 249249"/>
                                  <a:gd name="csX6" fmla="*/ 5508 w 4396573"/>
                                  <a:gd name="csY6" fmla="*/ 192269 h 249249"/>
                                  <a:gd name="csX7" fmla="*/ 54147 w 4396573"/>
                                  <a:gd name="csY7" fmla="*/ 130012 h 249249"/>
                                  <a:gd name="csX8" fmla="*/ 6611 w 4396573"/>
                                  <a:gd name="csY8" fmla="*/ 0 h 249249"/>
                                  <a:gd name="csX0" fmla="*/ 6611 w 4396573"/>
                                  <a:gd name="csY0" fmla="*/ 0 h 253140"/>
                                  <a:gd name="csX1" fmla="*/ 4250659 w 4396573"/>
                                  <a:gd name="csY1" fmla="*/ 3891 h 253140"/>
                                  <a:gd name="csX2" fmla="*/ 4307078 w 4396573"/>
                                  <a:gd name="csY2" fmla="*/ 61918 h 253140"/>
                                  <a:gd name="csX3" fmla="*/ 4307079 w 4396573"/>
                                  <a:gd name="csY3" fmla="*/ 153359 h 253140"/>
                                  <a:gd name="csX4" fmla="*/ 4396573 w 4396573"/>
                                  <a:gd name="csY4" fmla="*/ 249249 h 253140"/>
                                  <a:gd name="csX5" fmla="*/ 41631 w 4396573"/>
                                  <a:gd name="csY5" fmla="*/ 253140 h 253140"/>
                                  <a:gd name="csX6" fmla="*/ 5508 w 4396573"/>
                                  <a:gd name="csY6" fmla="*/ 192269 h 253140"/>
                                  <a:gd name="csX7" fmla="*/ 54147 w 4396573"/>
                                  <a:gd name="csY7" fmla="*/ 130012 h 253140"/>
                                  <a:gd name="csX8" fmla="*/ 6611 w 4396573"/>
                                  <a:gd name="csY8" fmla="*/ 0 h 253140"/>
                                  <a:gd name="csX0" fmla="*/ 299913 w 4689875"/>
                                  <a:gd name="csY0" fmla="*/ 0 h 253140"/>
                                  <a:gd name="csX1" fmla="*/ 4543961 w 4689875"/>
                                  <a:gd name="csY1" fmla="*/ 3891 h 253140"/>
                                  <a:gd name="csX2" fmla="*/ 4600380 w 4689875"/>
                                  <a:gd name="csY2" fmla="*/ 61918 h 253140"/>
                                  <a:gd name="csX3" fmla="*/ 4600381 w 4689875"/>
                                  <a:gd name="csY3" fmla="*/ 153359 h 253140"/>
                                  <a:gd name="csX4" fmla="*/ 4689875 w 4689875"/>
                                  <a:gd name="csY4" fmla="*/ 249249 h 253140"/>
                                  <a:gd name="csX5" fmla="*/ 334933 w 4689875"/>
                                  <a:gd name="csY5" fmla="*/ 253140 h 253140"/>
                                  <a:gd name="csX6" fmla="*/ 298810 w 4689875"/>
                                  <a:gd name="csY6" fmla="*/ 192269 h 253140"/>
                                  <a:gd name="csX7" fmla="*/ 347449 w 4689875"/>
                                  <a:gd name="csY7" fmla="*/ 130012 h 253140"/>
                                  <a:gd name="csX8" fmla="*/ 299913 w 4689875"/>
                                  <a:gd name="csY8" fmla="*/ 0 h 253140"/>
                                  <a:gd name="csX0" fmla="*/ 6612 w 4396574"/>
                                  <a:gd name="csY0" fmla="*/ 0 h 253140"/>
                                  <a:gd name="csX1" fmla="*/ 4250660 w 4396574"/>
                                  <a:gd name="csY1" fmla="*/ 3891 h 253140"/>
                                  <a:gd name="csX2" fmla="*/ 4307079 w 4396574"/>
                                  <a:gd name="csY2" fmla="*/ 61918 h 253140"/>
                                  <a:gd name="csX3" fmla="*/ 4307080 w 4396574"/>
                                  <a:gd name="csY3" fmla="*/ 153359 h 253140"/>
                                  <a:gd name="csX4" fmla="*/ 4396574 w 4396574"/>
                                  <a:gd name="csY4" fmla="*/ 249249 h 253140"/>
                                  <a:gd name="csX5" fmla="*/ 41632 w 4396574"/>
                                  <a:gd name="csY5" fmla="*/ 253140 h 253140"/>
                                  <a:gd name="csX6" fmla="*/ 5509 w 4396574"/>
                                  <a:gd name="csY6" fmla="*/ 192269 h 253140"/>
                                  <a:gd name="csX7" fmla="*/ 54148 w 4396574"/>
                                  <a:gd name="csY7" fmla="*/ 130012 h 253140"/>
                                  <a:gd name="csX8" fmla="*/ 6612 w 4396574"/>
                                  <a:gd name="csY8" fmla="*/ 0 h 25314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  <a:cxn ang="0">
                                    <a:pos x="csX8" y="csY8"/>
                                  </a:cxn>
                                </a:cxnLst>
                                <a:rect l="l" t="t" r="r" b="b"/>
                                <a:pathLst>
                                  <a:path w="4396574" h="253140">
                                    <a:moveTo>
                                      <a:pt x="6612" y="0"/>
                                    </a:moveTo>
                                    <a:lnTo>
                                      <a:pt x="4250660" y="3891"/>
                                    </a:lnTo>
                                    <a:cubicBezTo>
                                      <a:pt x="4256962" y="27506"/>
                                      <a:pt x="4286976" y="28843"/>
                                      <a:pt x="4307079" y="61918"/>
                                    </a:cubicBezTo>
                                    <a:cubicBezTo>
                                      <a:pt x="4327182" y="94993"/>
                                      <a:pt x="4288273" y="116300"/>
                                      <a:pt x="4307080" y="153359"/>
                                    </a:cubicBezTo>
                                    <a:cubicBezTo>
                                      <a:pt x="4325887" y="190418"/>
                                      <a:pt x="4347287" y="219232"/>
                                      <a:pt x="4396574" y="249249"/>
                                    </a:cubicBezTo>
                                    <a:lnTo>
                                      <a:pt x="41632" y="253140"/>
                                    </a:lnTo>
                                    <a:cubicBezTo>
                                      <a:pt x="19907" y="228079"/>
                                      <a:pt x="5368" y="216681"/>
                                      <a:pt x="5509" y="192269"/>
                                    </a:cubicBezTo>
                                    <a:cubicBezTo>
                                      <a:pt x="5650" y="167857"/>
                                      <a:pt x="53964" y="162057"/>
                                      <a:pt x="54148" y="130012"/>
                                    </a:cubicBezTo>
                                    <a:cubicBezTo>
                                      <a:pt x="54332" y="97967"/>
                                      <a:pt x="-22572" y="54093"/>
                                      <a:pt x="6612" y="0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noAutofit/>
                            </wps:bodyPr>
                          </wps:wsp>
                          <wps:wsp>
                            <wps:cNvPr id="1081176407" name="椭圆 1081176407">
                              <a:extLst>
                                <a:ext uri="{FF2B5EF4-FFF2-40B4-BE49-F238E27FC236}">
                                  <a16:creationId xmlns:a16="http://schemas.microsoft.com/office/drawing/2014/main" id="{44E80EB6-F800-9AA5-CA8A-87B7D906228F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59897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905534999" name="椭圆 905534999">
                              <a:extLst>
                                <a:ext uri="{FF2B5EF4-FFF2-40B4-BE49-F238E27FC236}">
                                  <a16:creationId xmlns:a16="http://schemas.microsoft.com/office/drawing/2014/main" id="{FB59BC1F-680F-9A6E-5232-6EDFDA36904C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86356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754628904" name="椭圆 754628904">
                              <a:extLst>
                                <a:ext uri="{FF2B5EF4-FFF2-40B4-BE49-F238E27FC236}">
                                  <a16:creationId xmlns:a16="http://schemas.microsoft.com/office/drawing/2014/main" id="{E9F2EC36-5D97-6B51-394C-483F4E152EA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37043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864294227" name="椭圆 1864294227">
                              <a:extLst>
                                <a:ext uri="{FF2B5EF4-FFF2-40B4-BE49-F238E27FC236}">
                                  <a16:creationId xmlns:a16="http://schemas.microsoft.com/office/drawing/2014/main" id="{45406C16-44FD-01FB-E787-7A30232CD6EF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811209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062029253" name="椭圆 1062029253">
                              <a:extLst>
                                <a:ext uri="{FF2B5EF4-FFF2-40B4-BE49-F238E27FC236}">
                                  <a16:creationId xmlns:a16="http://schemas.microsoft.com/office/drawing/2014/main" id="{79B9AEEF-146C-2A01-0948-29AA64F1A175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88281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689888909" name="椭圆 689888909">
                              <a:extLst>
                                <a:ext uri="{FF2B5EF4-FFF2-40B4-BE49-F238E27FC236}">
                                  <a16:creationId xmlns:a16="http://schemas.microsoft.com/office/drawing/2014/main" id="{1E4E4FC0-8351-A7F8-6703-ECCB1AD7BFD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195545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368206449" name="椭圆 368206449">
                              <a:extLst>
                                <a:ext uri="{FF2B5EF4-FFF2-40B4-BE49-F238E27FC236}">
                                  <a16:creationId xmlns:a16="http://schemas.microsoft.com/office/drawing/2014/main" id="{7F83DB95-F777-2FF9-28AC-7312588D5E75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432927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905019891" name="椭圆 1905019891">
                              <a:extLst>
                                <a:ext uri="{FF2B5EF4-FFF2-40B4-BE49-F238E27FC236}">
                                  <a16:creationId xmlns:a16="http://schemas.microsoft.com/office/drawing/2014/main" id="{4E6FEE15-69D7-0D2C-7467-2623CD26AAA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654720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8383217" name="椭圆 18383217">
                              <a:extLst>
                                <a:ext uri="{FF2B5EF4-FFF2-40B4-BE49-F238E27FC236}">
                                  <a16:creationId xmlns:a16="http://schemas.microsoft.com/office/drawing/2014/main" id="{AF6C2147-634A-81DB-4759-27E9136C5A99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906625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336072751" name="椭圆 336072751">
                              <a:extLst>
                                <a:ext uri="{FF2B5EF4-FFF2-40B4-BE49-F238E27FC236}">
                                  <a16:creationId xmlns:a16="http://schemas.microsoft.com/office/drawing/2014/main" id="{63C989ED-F38C-402F-8B54-3CB41709144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236059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346290129" name="椭圆 346290129">
                              <a:extLst>
                                <a:ext uri="{FF2B5EF4-FFF2-40B4-BE49-F238E27FC236}">
                                  <a16:creationId xmlns:a16="http://schemas.microsoft.com/office/drawing/2014/main" id="{CB57EE84-57F4-83E2-4C19-F6CD4BBC5B3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587460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765022945" name="椭圆 1765022945">
                              <a:extLst>
                                <a:ext uri="{FF2B5EF4-FFF2-40B4-BE49-F238E27FC236}">
                                  <a16:creationId xmlns:a16="http://schemas.microsoft.com/office/drawing/2014/main" id="{BE016212-AFB8-6F58-26F8-6DA2D0B8B77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933455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187394957" name="椭圆 1187394957">
                              <a:extLst>
                                <a:ext uri="{FF2B5EF4-FFF2-40B4-BE49-F238E27FC236}">
                                  <a16:creationId xmlns:a16="http://schemas.microsoft.com/office/drawing/2014/main" id="{C293DAD2-DB07-7E0A-0E01-430FF437021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292149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212081387" name="椭圆 212081387">
                              <a:extLst>
                                <a:ext uri="{FF2B5EF4-FFF2-40B4-BE49-F238E27FC236}">
                                  <a16:creationId xmlns:a16="http://schemas.microsoft.com/office/drawing/2014/main" id="{54807986-E101-5ED1-D86E-D1FC191FACE9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639683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2049285804" name="椭圆 2049285804">
                              <a:extLst>
                                <a:ext uri="{FF2B5EF4-FFF2-40B4-BE49-F238E27FC236}">
                                  <a16:creationId xmlns:a16="http://schemas.microsoft.com/office/drawing/2014/main" id="{B966C9FD-FE06-E160-2E01-C92830213BAE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994283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57991132" name="椭圆 57991132">
                              <a:extLst>
                                <a:ext uri="{FF2B5EF4-FFF2-40B4-BE49-F238E27FC236}">
                                  <a16:creationId xmlns:a16="http://schemas.microsoft.com/office/drawing/2014/main" id="{E07E0271-292E-88DE-DE5E-D9325049CF3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334752" y="1444487"/>
                                <a:ext cx="56718" cy="5671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s:wsp>
                            <wps:cNvPr id="1588159824" name="直接连接符 1588159824">
                              <a:extLst>
                                <a:ext uri="{FF2B5EF4-FFF2-40B4-BE49-F238E27FC236}">
                                  <a16:creationId xmlns:a16="http://schemas.microsoft.com/office/drawing/2014/main" id="{87E85DB6-3E06-6C78-F356-77F88484239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840349" y="1475142"/>
                                <a:ext cx="0" cy="11951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72452653" name="直接连接符 672452653">
                              <a:extLst>
                                <a:ext uri="{FF2B5EF4-FFF2-40B4-BE49-F238E27FC236}">
                                  <a16:creationId xmlns:a16="http://schemas.microsoft.com/office/drawing/2014/main" id="{DE6B9429-FE7D-7A33-DEE0-4D18A3BEE36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017700" y="1475142"/>
                                <a:ext cx="0" cy="11951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83798536" name="直接连接符 983798536">
                              <a:extLst>
                                <a:ext uri="{FF2B5EF4-FFF2-40B4-BE49-F238E27FC236}">
                                  <a16:creationId xmlns:a16="http://schemas.microsoft.com/office/drawing/2014/main" id="{2EF032D2-3F17-A0F5-C10F-4600E5FD27E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 flipV="1">
                                <a:off x="1220485" y="1475142"/>
                                <a:ext cx="0" cy="11951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56274715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8961" y="10115"/>
                            <a:ext cx="151297" cy="207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0CA8DA" w14:textId="77777777" w:rsidR="00C57CAB" w:rsidRPr="00C57CAB" w:rsidRDefault="00C57CAB" w:rsidP="00C57CA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57CAB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7702112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18392" y="789539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B6A59C" w14:textId="77777777" w:rsidR="00C57CAB" w:rsidRPr="00C57CAB" w:rsidRDefault="00C57CAB" w:rsidP="00C57CA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57CAB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4123668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2515" y="789539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FC399A" w14:textId="77777777" w:rsidR="00C57CAB" w:rsidRPr="00C57CAB" w:rsidRDefault="00C57CAB" w:rsidP="00C57CA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08701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50775" y="789270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3A79F3" w14:textId="77777777" w:rsidR="00C57CAB" w:rsidRPr="00C57CAB" w:rsidRDefault="00C57CAB" w:rsidP="00C57CA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815468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76259" y="1039480"/>
                            <a:ext cx="13994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65312C" w14:textId="77777777" w:rsidR="00C57CAB" w:rsidRPr="00C57CAB" w:rsidRDefault="00C57CAB" w:rsidP="00C57CAB">
                              <w:pPr>
                                <w:rPr>
                                  <w:i/>
                                  <w:iCs/>
                                  <w:sz w:val="15"/>
                                  <w:szCs w:val="15"/>
                                </w:rPr>
                              </w:pPr>
                              <w:r w:rsidRPr="00C57CAB">
                                <w:rPr>
                                  <w:rFonts w:hint="eastAsia"/>
                                  <w:i/>
                                  <w:iCs/>
                                  <w:sz w:val="15"/>
                                  <w:szCs w:val="15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628352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242402" y="1024398"/>
                            <a:ext cx="15073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1C5347" w14:textId="77777777" w:rsidR="00C57CAB" w:rsidRPr="00C57CAB" w:rsidRDefault="00C57CAB" w:rsidP="00C57CAB">
                              <w:pPr>
                                <w:rPr>
                                  <w:i/>
                                  <w:iCs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5"/>
                                  <w:szCs w:val="15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381478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69623" y="1402582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9B3B305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C57CAB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345426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27841" y="1402022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E793B1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873063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6001" y="1402570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19D513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319037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95156" y="1402021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1029B3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8645777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46592" y="1402496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1C6BCE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462951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03605" y="1402037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608505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504870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63773" y="1402015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DBD9B9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9384008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316999" y="1402037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3C5DEF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3229656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547443" y="1402262"/>
                            <a:ext cx="174852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EC577D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261596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06597" y="1402377"/>
                            <a:ext cx="171097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E5430F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8413177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61512" y="1402496"/>
                            <a:ext cx="174852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4A589D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173143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17309" y="1402219"/>
                            <a:ext cx="174852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36416D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3237290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569817" y="1402263"/>
                            <a:ext cx="174852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78A386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8502143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829273" y="1402263"/>
                            <a:ext cx="174852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264878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47940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891" y="1402570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B724A0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920997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6157" y="1352611"/>
                            <a:ext cx="195505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04B983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927029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80844" y="1402262"/>
                            <a:ext cx="127914" cy="2047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4D9096" w14:textId="77777777" w:rsidR="00C57CAB" w:rsidRPr="00C57CAB" w:rsidRDefault="00C57CAB" w:rsidP="00C57CAB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6417DB5" id="组合 396" o:spid="_x0000_s1328" style="width:321.05pt;height:128.35pt;mso-position-horizontal-relative:char;mso-position-vertical-relative:line" coordsize="40191,160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">
                <v:group id="组合 437" o:spid="_x0000_s1329" style="position:absolute;width:40191;height:15843" coordsize="48763,19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">
                  <v:group id="组合 521403528" o:spid="_x0000_s1330" style="position:absolute;top:15950;width:48763;height:3272" coordorigin=",15950" coordsize="50402,3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">
                    <v:rect id="矩形 447549665" o:spid="_x0000_s1331" style="position:absolute;top:15963;width:50402;height:32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" filled="f" strokecolor="black [3213]" strokeweight="1pt">
                      <v:textbox style="mso-fit-shape-to-text:t"/>
                    </v:rect>
                    <v:line id="直接连接符 1272655732" o:spid="_x0000_s1332" style="position:absolute;flip:y;visibility:visible;mso-wrap-style:square" from="962,15969" to="962,17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77218430" o:spid="_x0000_s1333" style="position:absolute;flip:y;visibility:visible;mso-wrap-style:square" from="1283,15969" to="1283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554742709" o:spid="_x0000_s1334" style="position:absolute;flip:y;visibility:visible;mso-wrap-style:square" from="1604,15969" to="1604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77487449" o:spid="_x0000_s1335" style="position:absolute;flip:y;visibility:visible;mso-wrap-style:square" from="1925,15969" to="1925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402619717" o:spid="_x0000_s1336" style="position:absolute;flip:y;visibility:visible;mso-wrap-style:square" from="2245,15969" to="2245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629355501" o:spid="_x0000_s1337" style="position:absolute;flip:y;visibility:visible;mso-wrap-style:square" from="2887,15969" to="2887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89809010" o:spid="_x0000_s1338" style="position:absolute;flip:y;visibility:visible;mso-wrap-style:square" from="3208,15969" to="3208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314269934" o:spid="_x0000_s1339" style="position:absolute;flip:y;visibility:visible;mso-wrap-style:square" from="3529,15969" to="3529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353786249" o:spid="_x0000_s1340" style="position:absolute;flip:y;visibility:visible;mso-wrap-style:square" from="3850,15969" to="3850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689814929" o:spid="_x0000_s1341" style="position:absolute;flip:y;visibility:visible;mso-wrap-style:square" from="2566,15969" to="2566,17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546694294" o:spid="_x0000_s1342" style="position:absolute;flip:y;visibility:visible;mso-wrap-style:square" from="4492,15969" to="4492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71388615" o:spid="_x0000_s1343" style="position:absolute;flip:y;visibility:visible;mso-wrap-style:square" from="4813,15969" to="4813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320491345" o:spid="_x0000_s1344" style="position:absolute;flip:y;visibility:visible;mso-wrap-style:square" from="5133,15969" to="5133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664979203" o:spid="_x0000_s1345" style="position:absolute;flip:y;visibility:visible;mso-wrap-style:square" from="5454,15969" to="5454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724249539" o:spid="_x0000_s1346" style="position:absolute;flip:y;visibility:visible;mso-wrap-style:square" from="4171,15969" to="4171,17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486829571" o:spid="_x0000_s1347" style="position:absolute;flip:y;visibility:visible;mso-wrap-style:square" from="6096,15969" to="6096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10146548" o:spid="_x0000_s1348" style="position:absolute;flip:y;visibility:visible;mso-wrap-style:square" from="6417,15969" to="6417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" strokecolor="black [3213]" strokeweight=".5pt">
                      <v:stroke joinstyle="miter"/>
                      <o:lock v:ext="edit" shapetype="f"/>
                    </v:line>
                    <v:line id="直接连接符 766271720" o:spid="_x0000_s1349" style="position:absolute;flip:y;visibility:visible;mso-wrap-style:square" from="6738,15969" to="6738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242025444" o:spid="_x0000_s1350" style="position:absolute;flip:y;visibility:visible;mso-wrap-style:square" from="7059,15969" to="7059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123426453" o:spid="_x0000_s1351" style="position:absolute;flip:y;visibility:visible;mso-wrap-style:square" from="5775,15969" to="5775,17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976702925" o:spid="_x0000_s1352" style="position:absolute;flip:y;visibility:visible;mso-wrap-style:square" from="7701,15969" to="7701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51172036" o:spid="_x0000_s1353" style="position:absolute;flip:y;visibility:visible;mso-wrap-style:square" from="8021,15969" to="8021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" strokecolor="black [3213]" strokeweight=".5pt">
                      <v:stroke joinstyle="miter"/>
                      <o:lock v:ext="edit" shapetype="f"/>
                    </v:line>
                    <v:line id="直接连接符 1868280760" o:spid="_x0000_s1354" style="position:absolute;flip:y;visibility:visible;mso-wrap-style:square" from="8342,15969" to="8342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038459003" o:spid="_x0000_s1355" style="position:absolute;flip:y;visibility:visible;mso-wrap-style:square" from="8663,15969" to="8663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404098162" o:spid="_x0000_s1356" style="position:absolute;flip:y;visibility:visible;mso-wrap-style:square" from="7380,15969" to="7380,17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880116644" o:spid="_x0000_s1357" style="position:absolute;flip:y;visibility:visible;mso-wrap-style:square" from="9305,15969" to="9305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739816935" o:spid="_x0000_s1358" style="position:absolute;flip:y;visibility:visible;mso-wrap-style:square" from="9626,15969" to="9626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573438175" o:spid="_x0000_s1359" style="position:absolute;flip:y;visibility:visible;mso-wrap-style:square" from="9947,15969" to="9947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455467791" o:spid="_x0000_s1360" style="position:absolute;flip:y;visibility:visible;mso-wrap-style:square" from="10268,15969" to="10268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048444672" o:spid="_x0000_s1361" style="position:absolute;flip:y;visibility:visible;mso-wrap-style:square" from="8984,15969" to="8984,17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504960067" o:spid="_x0000_s1362" style="position:absolute;flip:y;visibility:visible;mso-wrap-style:square" from="10909,15969" to="10909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272388402" o:spid="_x0000_s1363" style="position:absolute;flip:y;visibility:visible;mso-wrap-style:square" from="11230,15969" to="11230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575821390" o:spid="_x0000_s1364" style="position:absolute;flip:y;visibility:visible;mso-wrap-style:square" from="11551,15969" to="11551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538528869" o:spid="_x0000_s1365" style="position:absolute;flip:y;visibility:visible;mso-wrap-style:square" from="11872,15969" to="11872,16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406827727" o:spid="_x0000_s1366" style="position:absolute;flip:y;visibility:visible;mso-wrap-style:square" from="10589,15969" to="10589,17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595467333" o:spid="_x0000_s1367" style="position:absolute;flip:y;visibility:visible;mso-wrap-style:square" from="12514,15955" to="12514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586866499" o:spid="_x0000_s1368" style="position:absolute;flip:y;visibility:visible;mso-wrap-style:square" from="12835,15955" to="12835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936775262" o:spid="_x0000_s1369" style="position:absolute;flip:y;visibility:visible;mso-wrap-style:square" from="13156,15955" to="13156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911054022" o:spid="_x0000_s1370" style="position:absolute;flip:y;visibility:visible;mso-wrap-style:square" from="13477,15955" to="13477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355962576" o:spid="_x0000_s1371" style="position:absolute;flip:y;visibility:visible;mso-wrap-style:square" from="12193,15955" to="12193,17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352470554" o:spid="_x0000_s1372" style="position:absolute;flip:y;visibility:visible;mso-wrap-style:square" from="14118,15955" to="14118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70030553" o:spid="_x0000_s1373" style="position:absolute;flip:y;visibility:visible;mso-wrap-style:square" from="14439,15955" to="14439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725243358" o:spid="_x0000_s1374" style="position:absolute;flip:y;visibility:visible;mso-wrap-style:square" from="14760,15955" to="14760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253306811" o:spid="_x0000_s1375" style="position:absolute;flip:y;visibility:visible;mso-wrap-style:square" from="13798,15955" to="13798,17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415001444" o:spid="_x0000_s1376" style="position:absolute;flip:y;visibility:visible;mso-wrap-style:square" from="15081,15955" to="15081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134832166" o:spid="_x0000_s1377" style="position:absolute;flip:y;visibility:visible;mso-wrap-style:square" from="15723,15955" to="15723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550204724" o:spid="_x0000_s1378" style="position:absolute;flip:y;visibility:visible;mso-wrap-style:square" from="16365,15955" to="16365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965666112" o:spid="_x0000_s1379" style="position:absolute;flip:y;visibility:visible;mso-wrap-style:square" from="16044,15955" to="16044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398798503" o:spid="_x0000_s1380" style="position:absolute;flip:y;visibility:visible;mso-wrap-style:square" from="15402,15955" to="15402,17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477077537" o:spid="_x0000_s1381" style="position:absolute;flip:y;visibility:visible;mso-wrap-style:square" from="16686,15955" to="16686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340426661" o:spid="_x0000_s1382" style="position:absolute;flip:y;visibility:visible;mso-wrap-style:square" from="17327,15955" to="17327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010610117" o:spid="_x0000_s1383" style="position:absolute;flip:y;visibility:visible;mso-wrap-style:square" from="17648,15955" to="17648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631124440" o:spid="_x0000_s1384" style="position:absolute;flip:y;visibility:visible;mso-wrap-style:square" from="17006,15955" to="17006,17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57272604" o:spid="_x0000_s1385" style="position:absolute;flip:y;visibility:visible;mso-wrap-style:square" from="18290,15955" to="18290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973760266" o:spid="_x0000_s1386" style="position:absolute;flip:y;visibility:visible;mso-wrap-style:square" from="18932,15965" to="18932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618671637" o:spid="_x0000_s1387" style="position:absolute;flip:y;visibility:visible;mso-wrap-style:square" from="19253,15965" to="19253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552093987" o:spid="_x0000_s1388" style="position:absolute;flip:y;visibility:visible;mso-wrap-style:square" from="19574,15965" to="19574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00594950" o:spid="_x0000_s1389" style="position:absolute;flip:y;visibility:visible;mso-wrap-style:square" from="18611,15965" to="18611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291012040" o:spid="_x0000_s1390" style="position:absolute;flip:y;visibility:visible;mso-wrap-style:square" from="19895,15965" to="19895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303439856" o:spid="_x0000_s1391" style="position:absolute;flip:y;visibility:visible;mso-wrap-style:square" from="20536,15965" to="20536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2008011209" o:spid="_x0000_s1392" style="position:absolute;flip:y;visibility:visible;mso-wrap-style:square" from="20857,15965" to="20857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004292277" o:spid="_x0000_s1393" style="position:absolute;flip:y;visibility:visible;mso-wrap-style:square" from="20215,15965" to="20215,1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033172346" o:spid="_x0000_s1394" style="position:absolute;flip:y;visibility:visible;mso-wrap-style:square" from="21178,15965" to="21178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520311373" o:spid="_x0000_s1395" style="position:absolute;flip:y;visibility:visible;mso-wrap-style:square" from="21499,15965" to="21499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856619390" o:spid="_x0000_s1396" style="position:absolute;flip:y;visibility:visible;mso-wrap-style:square" from="22141,15965" to="22141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275029332" o:spid="_x0000_s1397" style="position:absolute;flip:y;visibility:visible;mso-wrap-style:square" from="22462,15965" to="22462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98607252" o:spid="_x0000_s1398" style="position:absolute;flip:y;visibility:visible;mso-wrap-style:square" from="21820,15965" to="21820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787363773" o:spid="_x0000_s1399" style="position:absolute;flip:y;visibility:visible;mso-wrap-style:square" from="22783,15965" to="22783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716982468" o:spid="_x0000_s1400" style="position:absolute;flip:y;visibility:visible;mso-wrap-style:square" from="23103,15965" to="23103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735761796" o:spid="_x0000_s1401" style="position:absolute;flip:y;visibility:visible;mso-wrap-style:square" from="23745,15965" to="23745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2101054498" o:spid="_x0000_s1402" style="position:absolute;flip:y;visibility:visible;mso-wrap-style:square" from="24066,15965" to="24066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625909677" o:spid="_x0000_s1403" style="position:absolute;flip:y;visibility:visible;mso-wrap-style:square" from="23424,15965" to="23424,1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146522099" o:spid="_x0000_s1404" style="position:absolute;flip:y;visibility:visible;mso-wrap-style:square" from="24387,15965" to="24387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13466792" o:spid="_x0000_s1405" style="position:absolute;flip:y;visibility:visible;mso-wrap-style:square" from="24708,15965" to="24708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59926084" o:spid="_x0000_s1406" style="position:absolute;flip:y;visibility:visible;mso-wrap-style:square" from="25350,15965" to="25350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364610269" o:spid="_x0000_s1407" style="position:absolute;flip:y;visibility:visible;mso-wrap-style:square" from="25029,15965" to="25029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2132831531" o:spid="_x0000_s1408" style="position:absolute;flip:y;visibility:visible;mso-wrap-style:square" from="25671,15965" to="25671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518565674" o:spid="_x0000_s1409" style="position:absolute;flip:y;visibility:visible;mso-wrap-style:square" from="25991,15965" to="25991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60012420" o:spid="_x0000_s1410" style="position:absolute;flip:y;visibility:visible;mso-wrap-style:square" from="26312,15965" to="26312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" strokecolor="black [3213]" strokeweight=".5pt">
                      <v:stroke joinstyle="miter"/>
                      <o:lock v:ext="edit" shapetype="f"/>
                    </v:line>
                    <v:line id="直接连接符 1472304650" o:spid="_x0000_s1411" style="position:absolute;flip:y;visibility:visible;mso-wrap-style:square" from="26954,15965" to="26954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504091290" o:spid="_x0000_s1412" style="position:absolute;flip:y;visibility:visible;mso-wrap-style:square" from="26633,15965" to="26633,1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784663674" o:spid="_x0000_s1413" style="position:absolute;flip:y;visibility:visible;mso-wrap-style:square" from="27275,15965" to="27275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03343481" o:spid="_x0000_s1414" style="position:absolute;flip:y;visibility:visible;mso-wrap-style:square" from="27596,15965" to="27596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497315219" o:spid="_x0000_s1415" style="position:absolute;flip:y;visibility:visible;mso-wrap-style:square" from="27917,15965" to="27917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32064948" o:spid="_x0000_s1416" style="position:absolute;flip:y;visibility:visible;mso-wrap-style:square" from="28559,15965" to="28559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716441779" o:spid="_x0000_s1417" style="position:absolute;flip:y;visibility:visible;mso-wrap-style:square" from="28238,15965" to="28238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791501345" o:spid="_x0000_s1418" style="position:absolute;flip:y;visibility:visible;mso-wrap-style:square" from="28879,15965" to="28879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451934461" o:spid="_x0000_s1419" style="position:absolute;flip:y;visibility:visible;mso-wrap-style:square" from="29200,15965" to="29200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65972915" o:spid="_x0000_s1420" style="position:absolute;flip:y;visibility:visible;mso-wrap-style:square" from="29521,15965" to="29521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451938739" o:spid="_x0000_s1421" style="position:absolute;flip:y;visibility:visible;mso-wrap-style:square" from="30163,15965" to="30163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864200195" o:spid="_x0000_s1422" style="position:absolute;flip:y;visibility:visible;mso-wrap-style:square" from="29842,15965" to="29842,1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137206832" o:spid="_x0000_s1423" style="position:absolute;flip:y;visibility:visible;mso-wrap-style:square" from="30484,15965" to="30484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994007480" o:spid="_x0000_s1424" style="position:absolute;flip:y;visibility:visible;mso-wrap-style:square" from="30805,15965" to="30805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79692480" o:spid="_x0000_s1425" style="position:absolute;flip:y;visibility:visible;mso-wrap-style:square" from="31126,15965" to="31126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026247811" o:spid="_x0000_s1426" style="position:absolute;flip:y;visibility:visible;mso-wrap-style:square" from="31768,15965" to="31768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161857627" o:spid="_x0000_s1427" style="position:absolute;flip:y;visibility:visible;mso-wrap-style:square" from="31447,15965" to="31447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403245973" o:spid="_x0000_s1428" style="position:absolute;flip:y;visibility:visible;mso-wrap-style:square" from="32088,15965" to="32088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149868761" o:spid="_x0000_s1429" style="position:absolute;flip:y;visibility:visible;mso-wrap-style:square" from="32409,15965" to="32409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421844617" o:spid="_x0000_s1430" style="position:absolute;flip:y;visibility:visible;mso-wrap-style:square" from="32730,15965" to="32730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2054418934" o:spid="_x0000_s1431" style="position:absolute;flip:y;visibility:visible;mso-wrap-style:square" from="33052,15964" to="33052,16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" strokecolor="black [3213]" strokeweight=".5pt">
                      <v:stroke joinstyle="miter"/>
                      <o:lock v:ext="edit" shapetype="f"/>
                    </v:line>
                    <v:line id="直接连接符 1125861484" o:spid="_x0000_s1432" style="position:absolute;flip:y;visibility:visible;mso-wrap-style:square" from="33051,15965" to="33051,1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85094817" o:spid="_x0000_s1433" style="position:absolute;flip:y;visibility:visible;mso-wrap-style:square" from="33372,15965" to="33372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297287995" o:spid="_x0000_s1434" style="position:absolute;flip:y;visibility:visible;mso-wrap-style:square" from="33693,15965" to="33693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2141538688" o:spid="_x0000_s1435" style="position:absolute;flip:y;visibility:visible;mso-wrap-style:square" from="34014,15965" to="34014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5629987" o:spid="_x0000_s1436" style="position:absolute;flip:y;visibility:visible;mso-wrap-style:square" from="34335,15965" to="34335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391528162" o:spid="_x0000_s1437" style="position:absolute;flip:y;visibility:visible;mso-wrap-style:square" from="34656,15965" to="34656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818439450" o:spid="_x0000_s1438" style="position:absolute;flip:y;visibility:visible;mso-wrap-style:square" from="34976,15965" to="34976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194943651" o:spid="_x0000_s1439" style="position:absolute;flip:y;visibility:visible;mso-wrap-style:square" from="35297,15965" to="35297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543305957" o:spid="_x0000_s1440" style="position:absolute;flip:y;visibility:visible;mso-wrap-style:square" from="35618,15965" to="35618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948551093" o:spid="_x0000_s1441" style="position:absolute;flip:y;visibility:visible;mso-wrap-style:square" from="35939,15965" to="35939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234246226" o:spid="_x0000_s1442" style="position:absolute;flip:y;visibility:visible;mso-wrap-style:square" from="36260,15965" to="36260,1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2128914798" o:spid="_x0000_s1443" style="position:absolute;flip:y;visibility:visible;mso-wrap-style:square" from="36581,15965" to="36581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698552724" o:spid="_x0000_s1444" style="position:absolute;flip:y;visibility:visible;mso-wrap-style:square" from="36902,15965" to="36902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302985802" o:spid="_x0000_s1445" style="position:absolute;flip:y;visibility:visible;mso-wrap-style:square" from="37223,15965" to="37223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1220193" o:spid="_x0000_s1446" style="position:absolute;flip:y;visibility:visible;mso-wrap-style:square" from="37544,15965" to="37544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525620076" o:spid="_x0000_s1447" style="position:absolute;flip:y;visibility:visible;mso-wrap-style:square" from="37864,15965" to="37864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844429327" o:spid="_x0000_s1448" style="position:absolute;flip:y;visibility:visible;mso-wrap-style:square" from="38185,15965" to="38185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81576744" o:spid="_x0000_s1449" style="position:absolute;flip:y;visibility:visible;mso-wrap-style:square" from="38506,15965" to="38506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" strokecolor="black [3213]" strokeweight=".5pt">
                      <v:stroke joinstyle="miter"/>
                      <o:lock v:ext="edit" shapetype="f"/>
                    </v:line>
                    <v:line id="直接连接符 1156604845" o:spid="_x0000_s1450" style="position:absolute;flip:y;visibility:visible;mso-wrap-style:square" from="38827,15965" to="38827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983370676" o:spid="_x0000_s1451" style="position:absolute;flip:y;visibility:visible;mso-wrap-style:square" from="39148,15965" to="39148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396856344" o:spid="_x0000_s1452" style="position:absolute;flip:y;visibility:visible;mso-wrap-style:square" from="39469,15965" to="39469,1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642955859" o:spid="_x0000_s1453" style="position:absolute;flip:y;visibility:visible;mso-wrap-style:square" from="39790,15965" to="39790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761417869" o:spid="_x0000_s1454" style="position:absolute;flip:y;visibility:visible;mso-wrap-style:square" from="40111,15965" to="40111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464107400" o:spid="_x0000_s1455" style="position:absolute;flip:y;visibility:visible;mso-wrap-style:square" from="40432,15965" to="40432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610520109" o:spid="_x0000_s1456" style="position:absolute;flip:y;visibility:visible;mso-wrap-style:square" from="40752,15965" to="40752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669741909" o:spid="_x0000_s1457" style="position:absolute;flip:y;visibility:visible;mso-wrap-style:square" from="41073,15965" to="41073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289698607" o:spid="_x0000_s1458" style="position:absolute;flip:y;visibility:visible;mso-wrap-style:square" from="41394,15965" to="41394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875033753" o:spid="_x0000_s1459" style="position:absolute;flip:y;visibility:visible;mso-wrap-style:square" from="41715,15965" to="41715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980801187" o:spid="_x0000_s1460" style="position:absolute;flip:y;visibility:visible;mso-wrap-style:square" from="42036,15965" to="42036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229564120" o:spid="_x0000_s1461" style="position:absolute;flip:y;visibility:visible;mso-wrap-style:square" from="42357,15965" to="42357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447456830" o:spid="_x0000_s1462" style="position:absolute;flip:y;visibility:visible;mso-wrap-style:square" from="42678,15965" to="42678,1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2145973474" o:spid="_x0000_s1463" style="position:absolute;flip:y;visibility:visible;mso-wrap-style:square" from="42999,15965" to="42999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" strokecolor="black [3213]" strokeweight=".5pt">
                      <v:stroke joinstyle="miter"/>
                      <o:lock v:ext="edit" shapetype="f"/>
                    </v:line>
                    <v:line id="直接连接符 2103773199" o:spid="_x0000_s1464" style="position:absolute;flip:y;visibility:visible;mso-wrap-style:square" from="43320,15965" to="43320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295154264" o:spid="_x0000_s1465" style="position:absolute;flip:y;visibility:visible;mso-wrap-style:square" from="43640,15965" to="43640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095623917" o:spid="_x0000_s1466" style="position:absolute;flip:y;visibility:visible;mso-wrap-style:square" from="43961,15965" to="43961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219353732" o:spid="_x0000_s1467" style="position:absolute;flip:y;visibility:visible;mso-wrap-style:square" from="44282,15965" to="44282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769276456" o:spid="_x0000_s1468" style="position:absolute;flip:y;visibility:visible;mso-wrap-style:square" from="44603,15965" to="44603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173655090" o:spid="_x0000_s1469" style="position:absolute;flip:y;visibility:visible;mso-wrap-style:square" from="44924,15965" to="44924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822187827" o:spid="_x0000_s1470" style="position:absolute;flip:y;visibility:visible;mso-wrap-style:square" from="45245,15965" to="45245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741329024" o:spid="_x0000_s1471" style="position:absolute;flip:y;visibility:visible;mso-wrap-style:square" from="45566,15965" to="45566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924005490" o:spid="_x0000_s1472" style="position:absolute;flip:y;visibility:visible;mso-wrap-style:square" from="45887,15965" to="45887,17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822639050" o:spid="_x0000_s1473" style="position:absolute;flip:y;visibility:visible;mso-wrap-style:square" from="46208,15965" to="46208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405652485" o:spid="_x0000_s1474" style="position:absolute;flip:y;visibility:visible;mso-wrap-style:square" from="46528,15965" to="46528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896573967" o:spid="_x0000_s1475" style="position:absolute;flip:y;visibility:visible;mso-wrap-style:square" from="46849,15965" to="46849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236077586" o:spid="_x0000_s1476" style="position:absolute;flip:y;visibility:visible;mso-wrap-style:square" from="47170,15965" to="47170,16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031027043" o:spid="_x0000_s1477" style="position:absolute;flip:y;visibility:visible;mso-wrap-style:square" from="47491,15965" to="47491,1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818492796" o:spid="_x0000_s1478" style="position:absolute;flip:y;visibility:visible;mso-wrap-style:square" from="17969,15955" to="17969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502095266" o:spid="_x0000_s1479" style="position:absolute;flip:y;visibility:visible;mso-wrap-style:square" from="47821,15950" to="47821,16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45499045" o:spid="_x0000_s1480" style="position:absolute;flip:y;visibility:visible;mso-wrap-style:square" from="48142,15950" to="48142,16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1080268580" o:spid="_x0000_s1481" style="position:absolute;flip:y;visibility:visible;mso-wrap-style:square" from="48463,15950" to="48463,16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223046431" o:spid="_x0000_s1482" style="position:absolute;flip:y;visibility:visible;mso-wrap-style:square" from="48784,15950" to="48784,16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2023595398" o:spid="_x0000_s1483" style="position:absolute;flip:y;visibility:visible;mso-wrap-style:square" from="49104,15950" to="49104,17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</v:group>
                  <v:group id="组合 390622359" o:spid="_x0000_s1484" style="position:absolute;left:2398;width:43966;height:18921" coordorigin="2398" coordsize="43965,18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">
                    <v:rect id="矩形 2098185876" o:spid="_x0000_s1485" style="position:absolute;left:7219;width:18655;height:1239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" filled="f" strokecolor="black [3213]" strokeweight="1pt">
                      <v:textbox style="mso-fit-shape-to-text:t"/>
                    </v:rect>
                    <v:oval id="椭圆 1654231305" o:spid="_x0000_s1486" style="position:absolute;left:11034;top:2387;width:1019;height:101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" fillcolor="black [3213]" stroked="f" strokeweight="1pt">
                      <v:stroke joinstyle="miter"/>
                      <v:textbox style="mso-fit-shape-to-text:t"/>
                    </v:oval>
                    <v:line id="直接连接符 635965270" o:spid="_x0000_s1487" style="position:absolute;flip:x;visibility:visible;mso-wrap-style:square" from="7265,3391" to="25874,3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shape id="任意多边形: 形状 1349085796" o:spid="_x0000_s1488" style="position:absolute;left:6841;top:12428;width:7019;height:6493;visibility:visible;mso-wrap-style:none;v-text-anchor:middle" coordsize="710653,622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" path="m641312,l438002,97062r272651,l710653,622601,,622601,,97062r265005,c417405,55352,488912,41710,641312,xe" filled="f" strokecolor="black [3213]" strokeweight=".5pt">
                      <v:stroke joinstyle="miter"/>
                      <v:path arrowok="t" o:connecttype="custom" o:connectlocs="633421,0;432613,101220;701909,101220;701909,649274;0,649274;0,101220;261744,101220;633421,0" o:connectangles="0,0,0,0,0,0,0,0"/>
                    </v:shape>
                    <v:oval id="椭圆 1261153410" o:spid="_x0000_s1489" style="position:absolute;left:15722;top:2387;width:1018;height:101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oval id="椭圆 1036060248" o:spid="_x0000_s1490" style="position:absolute;left:21073;top:2387;width:1019;height:101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line id="直接连接符 1196591816" o:spid="_x0000_s1491" style="position:absolute;flip:x;visibility:visible;mso-wrap-style:square" from="7265,6234" to="25874,6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" strokecolor="black [3213]" strokeweight="1pt">
                      <v:stroke joinstyle="miter"/>
                      <o:lock v:ext="edit" shapetype="f"/>
                    </v:line>
                    <v:line id="直接连接符 1599078358" o:spid="_x0000_s1492" style="position:absolute;flip:y;visibility:visible;mso-wrap-style:square" from="11544,3461" to="11544,6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" strokecolor="black [3213]" strokeweight=".5pt">
                      <v:stroke dashstyle="dash" joinstyle="miter"/>
                      <o:lock v:ext="edit" shapetype="f"/>
                    </v:line>
                    <v:line id="直接连接符 936041157" o:spid="_x0000_s1493" style="position:absolute;flip:y;visibility:visible;mso-wrap-style:square" from="16231,3461" to="16231,6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" strokecolor="black [3213]" strokeweight=".5pt">
                      <v:stroke dashstyle="dash" joinstyle="miter"/>
                      <o:lock v:ext="edit" shapetype="f"/>
                    </v:line>
                    <v:line id="直接连接符 472497931" o:spid="_x0000_s1494" style="position:absolute;flip:y;visibility:visible;mso-wrap-style:square" from="21583,3461" to="21583,6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" strokecolor="black [3213]" strokeweight=".5pt">
                      <v:stroke dashstyle="dash" joinstyle="miter"/>
                      <o:lock v:ext="edit" shapetype="f"/>
                    </v:line>
                    <v:line id="直接连接符 11275790" o:spid="_x0000_s1495" style="position:absolute;flip:y;visibility:visible;mso-wrap-style:square" from="7502,6233" to="7502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" strokecolor="black [3213]" strokeweight=".5pt">
                      <v:stroke joinstyle="miter"/>
                      <o:lock v:ext="edit" shapetype="f"/>
                    </v:line>
                    <v:line id="直接连接符 2058438544" o:spid="_x0000_s1496" style="position:absolute;flip:y;visibility:visible;mso-wrap-style:square" from="8313,6233" to="8313,9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1869557251" o:spid="_x0000_s1497" style="position:absolute;flip:y;visibility:visible;mso-wrap-style:square" from="9123,6233" to="9123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933441212" o:spid="_x0000_s1498" style="position:absolute;flip:y;visibility:visible;mso-wrap-style:square" from="9934,6233" to="9934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674705459" o:spid="_x0000_s1499" style="position:absolute;flip:y;visibility:visible;mso-wrap-style:square" from="10745,6233" to="10745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604429481" o:spid="_x0000_s1500" style="position:absolute;flip:y;visibility:visible;mso-wrap-style:square" from="11556,6233" to="11556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2040695904" o:spid="_x0000_s1501" style="position:absolute;flip:y;visibility:visible;mso-wrap-style:square" from="12367,6233" to="12367,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46755814" o:spid="_x0000_s1502" style="position:absolute;flip:y;visibility:visible;mso-wrap-style:square" from="13177,6233" to="13177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" strokecolor="black [3213]" strokeweight=".5pt">
                      <v:stroke joinstyle="miter"/>
                      <o:lock v:ext="edit" shapetype="f"/>
                    </v:line>
                    <v:line id="直接连接符 344440778" o:spid="_x0000_s1503" style="position:absolute;flip:y;visibility:visible;mso-wrap-style:square" from="13988,6233" to="13988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631483193" o:spid="_x0000_s1504" style="position:absolute;flip:y;visibility:visible;mso-wrap-style:square" from="14799,6233" to="14799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974191261" o:spid="_x0000_s1505" style="position:absolute;flip:y;visibility:visible;mso-wrap-style:square" from="15610,6233" to="15610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097622021" o:spid="_x0000_s1506" style="position:absolute;flip:y;visibility:visible;mso-wrap-style:square" from="16420,6233" to="16420,9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" strokecolor="black [3213]" strokeweight=".5pt">
                      <v:stroke joinstyle="miter"/>
                      <o:lock v:ext="edit" shapetype="f"/>
                    </v:line>
                    <v:line id="直接连接符 1893531383" o:spid="_x0000_s1507" style="position:absolute;flip:y;visibility:visible;mso-wrap-style:square" from="17231,6233" to="17231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237629816" o:spid="_x0000_s1508" style="position:absolute;flip:y;visibility:visible;mso-wrap-style:square" from="18042,6233" to="18042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732765091" o:spid="_x0000_s1509" style="position:absolute;flip:y;visibility:visible;mso-wrap-style:square" from="18853,6233" to="18853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796420151" o:spid="_x0000_s1510" style="position:absolute;flip:y;visibility:visible;mso-wrap-style:square" from="19664,6233" to="19664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793252177" o:spid="_x0000_s1511" style="position:absolute;flip:y;visibility:visible;mso-wrap-style:square" from="20474,6233" to="20474,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613211993" o:spid="_x0000_s1512" style="position:absolute;flip:y;visibility:visible;mso-wrap-style:square" from="21285,6233" to="21285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259195346" o:spid="_x0000_s1513" style="position:absolute;flip:y;visibility:visible;mso-wrap-style:square" from="22096,6233" to="22096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line id="直接连接符 1034335320" o:spid="_x0000_s1514" style="position:absolute;flip:y;visibility:visible;mso-wrap-style:square" from="22907,6233" to="22907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" strokecolor="black [3213]" strokeweight=".5pt">
                      <v:stroke joinstyle="miter"/>
                      <o:lock v:ext="edit" shapetype="f"/>
                    </v:line>
                    <v:line id="直接连接符 241910859" o:spid="_x0000_s1515" style="position:absolute;flip:y;visibility:visible;mso-wrap-style:square" from="23717,6233" to="23717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2011005955" o:spid="_x0000_s1516" style="position:absolute;flip:y;visibility:visible;mso-wrap-style:square" from="24528,6233" to="24528,9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" strokecolor="black [3213]" strokeweight=".5pt">
                      <v:stroke joinstyle="miter"/>
                      <o:lock v:ext="edit" shapetype="f"/>
                    </v:line>
                    <v:line id="直接连接符 1501731912" o:spid="_x0000_s1517" style="position:absolute;flip:y;visibility:visible;mso-wrap-style:square" from="25339,6233" to="25339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" strokecolor="black [3213]" strokeweight=".5pt">
                      <v:stroke joinstyle="miter"/>
                      <o:lock v:ext="edit" shapetype="f"/>
                    </v:line>
                    <v:shape id="矩形 194" o:spid="_x0000_s1518" style="position:absolute;left:2398;top:13063;width:43966;height:2881;visibility:visible;mso-wrap-style:none;v-text-anchor:middle" coordsize="4396574,253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" path="m6612,l4250660,3891v6302,23615,36316,24952,56419,58027c4327182,94993,4288273,116300,4307080,153359v18807,37059,40207,65873,89494,95890l41632,253140c19907,228079,5368,216681,5509,192269v141,-24412,48455,-30212,48639,-62257c54332,97967,-22572,54093,6612,xe" filled="f" strokecolor="black [3213]" strokeweight="1pt">
                      <v:stroke joinstyle="miter"/>
                      <v:path arrowok="t" o:connecttype="custom" o:connectlocs="6612,0;4250660,4428;4307079,70460;4307080,174517;4396574,283636;41632,288064;5509,218795;54148,147949;6612,0" o:connectangles="0,0,0,0,0,0,0,0,0"/>
                    </v:shape>
                    <v:oval id="椭圆 1081176407" o:spid="_x0000_s1519" style="position:absolute;left:3598;top:14444;width:568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" fillcolor="black [3213]" stroked="f" strokeweight="1pt">
                      <v:stroke joinstyle="miter"/>
                      <v:textbox style="mso-fit-shape-to-text:t"/>
                    </v:oval>
                    <v:oval id="椭圆 905534999" o:spid="_x0000_s1520" style="position:absolute;left:4863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oval id="椭圆 754628904" o:spid="_x0000_s1521" style="position:absolute;left:6370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oval id="椭圆 1864294227" o:spid="_x0000_s1522" style="position:absolute;left:8112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" fillcolor="black [3213]" stroked="f" strokeweight="1pt">
                      <v:stroke joinstyle="miter"/>
                      <v:textbox style="mso-fit-shape-to-text:t"/>
                    </v:oval>
                    <v:oval id="椭圆 1062029253" o:spid="_x0000_s1523" style="position:absolute;left:9882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" fillcolor="black [3213]" stroked="f" strokeweight="1pt">
                      <v:stroke joinstyle="miter"/>
                      <v:textbox style="mso-fit-shape-to-text:t"/>
                    </v:oval>
                    <v:oval id="椭圆 689888909" o:spid="_x0000_s1524" style="position:absolute;left:11955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oval id="椭圆 368206449" o:spid="_x0000_s1525" style="position:absolute;left:14329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oval id="椭圆 1905019891" o:spid="_x0000_s1526" style="position:absolute;left:16547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" fillcolor="black [3213]" stroked="f" strokeweight="1pt">
                      <v:stroke joinstyle="miter"/>
                      <v:textbox style="mso-fit-shape-to-text:t"/>
                    </v:oval>
                    <v:oval id="椭圆 18383217" o:spid="_x0000_s1527" style="position:absolute;left:19066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" fillcolor="black [3213]" stroked="f" strokeweight="1pt">
                      <v:stroke joinstyle="miter"/>
                      <v:textbox style="mso-fit-shape-to-text:t"/>
                    </v:oval>
                    <v:oval id="椭圆 336072751" o:spid="_x0000_s1528" style="position:absolute;left:22360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oval id="椭圆 346290129" o:spid="_x0000_s1529" style="position:absolute;left:25874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" fillcolor="black [3213]" stroked="f" strokeweight="1pt">
                      <v:stroke joinstyle="miter"/>
                      <v:textbox style="mso-fit-shape-to-text:t"/>
                    </v:oval>
                    <v:oval id="椭圆 1765022945" o:spid="_x0000_s1530" style="position:absolute;left:29334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" fillcolor="black [3213]" stroked="f" strokeweight="1pt">
                      <v:stroke joinstyle="miter"/>
                      <v:textbox style="mso-fit-shape-to-text:t"/>
                    </v:oval>
                    <v:oval id="椭圆 1187394957" o:spid="_x0000_s1531" style="position:absolute;left:32921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" fillcolor="black [3213]" stroked="f" strokeweight="1pt">
                      <v:stroke joinstyle="miter"/>
                      <v:textbox style="mso-fit-shape-to-text:t"/>
                    </v:oval>
                    <v:oval id="椭圆 212081387" o:spid="_x0000_s1532" style="position:absolute;left:36396;top:14444;width:568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" fillcolor="black [3213]" stroked="f" strokeweight="1pt">
                      <v:stroke joinstyle="miter"/>
                      <v:textbox style="mso-fit-shape-to-text:t"/>
                    </v:oval>
                    <v:oval id="椭圆 2049285804" o:spid="_x0000_s1533" style="position:absolute;left:39942;top:14444;width:568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" fillcolor="black [3213]" stroked="f" strokeweight="1pt">
                      <v:stroke joinstyle="miter"/>
                      <v:textbox style="mso-fit-shape-to-text:t"/>
                    </v:oval>
                    <v:oval id="椭圆 57991132" o:spid="_x0000_s1534" style="position:absolute;left:43347;top:14444;width:567;height:5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" fillcolor="black [3213]" stroked="f" strokeweight="1pt">
                      <v:stroke joinstyle="miter"/>
                      <v:textbox style="mso-fit-shape-to-text:t"/>
                    </v:oval>
                    <v:line id="直接连接符 1588159824" o:spid="_x0000_s1535" style="position:absolute;flip:y;visibility:visible;mso-wrap-style:square" from="8403,14751" to="8403,15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" strokecolor="black [3213]" strokeweight=".5pt">
                      <v:stroke dashstyle="dash" joinstyle="miter"/>
                      <o:lock v:ext="edit" shapetype="f"/>
                    </v:line>
                    <v:line id="直接连接符 672452653" o:spid="_x0000_s1536" style="position:absolute;flip:y;visibility:visible;mso-wrap-style:square" from="10177,14751" to="10177,15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" strokecolor="black [3213]" strokeweight=".5pt">
                      <v:stroke dashstyle="dash" joinstyle="miter"/>
                      <o:lock v:ext="edit" shapetype="f"/>
                    </v:line>
                    <v:line id="直接连接符 983798536" o:spid="_x0000_s1537" style="position:absolute;flip:y;visibility:visible;mso-wrap-style:square" from="12204,14751" to="12204,15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" strokecolor="black [3213]" strokeweight=".5pt">
                      <v:stroke dashstyle="dash" joinstyle="miter"/>
                      <o:lock v:ext="edit" shapetype="f"/>
                    </v:line>
                  </v:group>
                </v:group>
                <v:shape id="文本框 2" o:spid="_x0000_s1538" type="#_x0000_t202" style="position:absolute;left:12689;top:101;width:151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7D0CA8DA" w14:textId="77777777" w:rsidR="00C57CAB" w:rsidRPr="00C57CAB" w:rsidRDefault="00C57CAB" w:rsidP="00C57CA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C57CAB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文本框 2" o:spid="_x0000_s1539" type="#_x0000_t202" style="position:absolute;left:6183;top:7895;width:1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69B6A59C" w14:textId="77777777" w:rsidR="00C57CAB" w:rsidRPr="00C57CAB" w:rsidRDefault="00C57CAB" w:rsidP="00C57CAB">
                        <w:pPr>
                          <w:rPr>
                            <w:sz w:val="18"/>
                            <w:szCs w:val="18"/>
                          </w:rPr>
                        </w:pPr>
                        <w:r w:rsidRPr="00C57CAB"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540" type="#_x0000_t202" style="position:absolute;left:12825;top:7895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1EFC399A" w14:textId="77777777" w:rsidR="00C57CAB" w:rsidRPr="00C57CAB" w:rsidRDefault="00C57CAB" w:rsidP="00C57CA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541" type="#_x0000_t202" style="position:absolute;left:19507;top:7892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4D3A79F3" w14:textId="77777777" w:rsidR="00C57CAB" w:rsidRPr="00C57CAB" w:rsidRDefault="00C57CAB" w:rsidP="00C57CA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542" type="#_x0000_t202" style="position:absolute;left:7762;top:10394;width:140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5765312C" w14:textId="77777777" w:rsidR="00C57CAB" w:rsidRPr="00C57CAB" w:rsidRDefault="00C57CAB" w:rsidP="00C57CAB">
                        <w:pPr>
                          <w:rPr>
                            <w:i/>
                            <w:iCs/>
                            <w:sz w:val="15"/>
                            <w:szCs w:val="15"/>
                          </w:rPr>
                        </w:pPr>
                        <w:r w:rsidRPr="00C57CAB">
                          <w:rPr>
                            <w:rFonts w:hint="eastAsia"/>
                            <w:i/>
                            <w:iCs/>
                            <w:sz w:val="15"/>
                            <w:szCs w:val="15"/>
                          </w:rPr>
                          <w:t>P</w:t>
                        </w:r>
                      </w:p>
                    </w:txbxContent>
                  </v:textbox>
                </v:shape>
                <v:shape id="文本框 2" o:spid="_x0000_s1543" type="#_x0000_t202" style="position:absolute;left:32424;top:10243;width:150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" filled="f" stroked="f">
                  <v:textbox style="mso-fit-shape-to-text:t" inset="1mm,0,1mm,0">
                    <w:txbxContent>
                      <w:p w14:paraId="601C5347" w14:textId="77777777" w:rsidR="00C57CAB" w:rsidRPr="00C57CAB" w:rsidRDefault="00C57CAB" w:rsidP="00C57CAB">
                        <w:pPr>
                          <w:rPr>
                            <w:i/>
                            <w:iCs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5"/>
                            <w:szCs w:val="15"/>
                          </w:rPr>
                          <w:t>Q</w:t>
                        </w:r>
                      </w:p>
                    </w:txbxContent>
                  </v:textbox>
                </v:shape>
                <v:shape id="文本框 2" o:spid="_x0000_s1544" type="#_x0000_t202" style="position:absolute;left:2696;top:14025;width:1279;height:2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39B3B305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 w:rsidRPr="00C57CAB">
                          <w:rPr>
                            <w:rFonts w:hint="eastAsia"/>
                            <w:sz w:val="15"/>
                            <w:szCs w:val="15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545" type="#_x0000_t202" style="position:absolute;left:5278;top:14020;width:127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DE793B1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546" type="#_x0000_t202" style="position:absolute;left:10360;top:14025;width:127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" filled="f" stroked="f">
                  <v:textbox style="mso-fit-shape-to-text:t" inset="1mm,0,1mm,0">
                    <w:txbxContent>
                      <w:p w14:paraId="7819D513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547" type="#_x0000_t202" style="position:absolute;left:12951;top:14020;width:127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121029B3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5</w:t>
                        </w:r>
                      </w:p>
                    </w:txbxContent>
                  </v:textbox>
                </v:shape>
                <v:shape id="文本框 2" o:spid="_x0000_s1548" type="#_x0000_t202" style="position:absolute;left:15465;top:14024;width:1280;height:2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111C6BCE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6</w:t>
                        </w:r>
                      </w:p>
                    </w:txbxContent>
                  </v:textbox>
                </v:shape>
                <v:shape id="文本框 2" o:spid="_x0000_s1549" type="#_x0000_t202" style="position:absolute;left:18036;top:14020;width:127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0A608505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7</w:t>
                        </w:r>
                      </w:p>
                    </w:txbxContent>
                  </v:textbox>
                </v:shape>
                <v:shape id="文本框 2" o:spid="_x0000_s1550" type="#_x0000_t202" style="position:absolute;left:20637;top:14020;width:127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33DBD9B9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8</w:t>
                        </w:r>
                      </w:p>
                    </w:txbxContent>
                  </v:textbox>
                </v:shape>
                <v:shape id="文本框 2" o:spid="_x0000_s1551" type="#_x0000_t202" style="position:absolute;left:23169;top:14020;width:1280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143C5DEF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9</w:t>
                        </w:r>
                      </w:p>
                    </w:txbxContent>
                  </v:textbox>
                </v:shape>
                <v:shape id="文本框 2" o:spid="_x0000_s1552" type="#_x0000_t202" style="position:absolute;left:25474;top:14022;width:1748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6AEC577D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0</w:t>
                        </w:r>
                      </w:p>
                    </w:txbxContent>
                  </v:textbox>
                </v:shape>
                <v:shape id="文本框 2" o:spid="_x0000_s1553" type="#_x0000_t202" style="position:absolute;left:28065;top:14023;width:1711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7E5430F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1</w:t>
                        </w:r>
                      </w:p>
                    </w:txbxContent>
                  </v:textbox>
                </v:shape>
                <v:shape id="文本框 2" o:spid="_x0000_s1554" type="#_x0000_t202" style="position:absolute;left:30615;top:14024;width:1748;height:2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014A589D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2</w:t>
                        </w:r>
                      </w:p>
                    </w:txbxContent>
                  </v:textbox>
                </v:shape>
                <v:shape id="文本框 2" o:spid="_x0000_s1555" type="#_x0000_t202" style="position:absolute;left:33173;top:14022;width:1748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1C36416D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3</w:t>
                        </w:r>
                      </w:p>
                    </w:txbxContent>
                  </v:textbox>
                </v:shape>
                <v:shape id="文本框 2" o:spid="_x0000_s1556" type="#_x0000_t202" style="position:absolute;left:35698;top:14022;width:1748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" filled="f" stroked="f">
                  <v:textbox style="mso-fit-shape-to-text:t" inset="1mm,0,1mm,0">
                    <w:txbxContent>
                      <w:p w14:paraId="6878A386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4</w:t>
                        </w:r>
                      </w:p>
                    </w:txbxContent>
                  </v:textbox>
                </v:shape>
                <v:shape id="文本框 2" o:spid="_x0000_s1557" type="#_x0000_t202" style="position:absolute;left:38292;top:14022;width:174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77264878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15</w:t>
                        </w:r>
                      </w:p>
                    </w:txbxContent>
                  </v:textbox>
                </v:shape>
                <v:shape id="文本框 2" o:spid="_x0000_s1558" type="#_x0000_t202" style="position:absolute;left:98;top:14025;width:1280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" filled="f" stroked="f">
                  <v:textbox style="mso-fit-shape-to-text:t" inset="1mm,0,1mm,0">
                    <w:txbxContent>
                      <w:p w14:paraId="12B724A0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559" type="#_x0000_t202" style="position:absolute;left:961;top:13526;width:1955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704B983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cm</w:t>
                        </w:r>
                      </w:p>
                    </w:txbxContent>
                  </v:textbox>
                </v:shape>
                <v:shape id="文本框 2" o:spid="_x0000_s1560" type="#_x0000_t202" style="position:absolute;left:7808;top:14022;width:127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B4D9096" w14:textId="77777777" w:rsidR="00C57CAB" w:rsidRPr="00C57CAB" w:rsidRDefault="00C57CAB" w:rsidP="00C57CAB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18DDAE4" w14:textId="1864C09B" w:rsidR="009A2260" w:rsidRPr="00100525" w:rsidRDefault="00000000" w:rsidP="00122FE6">
      <w:pPr>
        <w:ind w:firstLine="420"/>
      </w:pPr>
      <w:r w:rsidRPr="00100525">
        <w:t>（</w:t>
      </w:r>
      <w:r w:rsidRPr="00100525">
        <w:t>3</w:t>
      </w:r>
      <w:r w:rsidRPr="00100525">
        <w:t>）测得</w:t>
      </w:r>
      <w:r w:rsidR="00100525" w:rsidRPr="00100525">
        <w:rPr>
          <w:rFonts w:hint="eastAsia"/>
        </w:rPr>
        <w:t>Q</w:t>
      </w:r>
      <w:r w:rsidRPr="00100525">
        <w:t>点的瞬时速度</w:t>
      </w:r>
      <w:r w:rsidR="00100525" w:rsidRPr="00100525">
        <w:rPr>
          <w:rFonts w:ascii="Book Antiqua" w:hAnsi="Book Antiqua"/>
          <w:i/>
          <w:iCs/>
        </w:rPr>
        <w:t>v</w:t>
      </w:r>
      <w:r w:rsidR="00100525" w:rsidRPr="00100525">
        <w:rPr>
          <w:rFonts w:hint="eastAsia"/>
          <w:vertAlign w:val="subscript"/>
        </w:rPr>
        <w:t>Q</w:t>
      </w:r>
      <w:r w:rsidR="00100525" w:rsidRPr="00100525">
        <w:rPr>
          <w:rFonts w:hint="eastAsia"/>
        </w:rPr>
        <w:t xml:space="preserve"> = 0.560 m/s</w:t>
      </w:r>
      <w:r w:rsidRPr="00100525">
        <w:t>，则</w:t>
      </w:r>
      <w:r w:rsidR="00100525" w:rsidRPr="00100525">
        <w:rPr>
          <w:rFonts w:hint="eastAsia"/>
        </w:rPr>
        <w:t>P</w:t>
      </w:r>
      <w:r w:rsidRPr="00100525">
        <w:t>、</w:t>
      </w:r>
      <w:r w:rsidR="00100525" w:rsidRPr="00100525">
        <w:rPr>
          <w:rFonts w:hint="eastAsia"/>
        </w:rPr>
        <w:t>Q</w:t>
      </w:r>
      <w:r w:rsidRPr="00100525">
        <w:t>两点间的平均加速度为</w:t>
      </w:r>
      <w:r w:rsidRPr="00100525">
        <w:t>_____</w:t>
      </w:r>
      <w:r w:rsidR="00100525" w:rsidRPr="00100525">
        <w:rPr>
          <w:rFonts w:hint="eastAsia"/>
        </w:rPr>
        <w:t>m/s</w:t>
      </w:r>
      <w:r w:rsidR="00100525" w:rsidRPr="00100525">
        <w:rPr>
          <w:rFonts w:hint="eastAsia"/>
          <w:vertAlign w:val="superscript"/>
        </w:rPr>
        <w:t>2</w:t>
      </w:r>
      <w:r w:rsidRPr="00100525">
        <w:t>（保留三位有效数字）。</w:t>
      </w:r>
    </w:p>
    <w:p w14:paraId="0C1735F7" w14:textId="75B70403" w:rsidR="009A2260" w:rsidRPr="00B33B14" w:rsidRDefault="00000000" w:rsidP="00100525">
      <w:pPr>
        <w:rPr>
          <w:color w:val="EE0000"/>
        </w:rPr>
      </w:pPr>
      <w:r w:rsidRPr="00B33B14">
        <w:rPr>
          <w:color w:val="EE0000"/>
        </w:rPr>
        <w:t>【解析】</w:t>
      </w:r>
      <w:r w:rsidR="00100525">
        <w:rPr>
          <w:rFonts w:hint="eastAsia"/>
          <w:color w:val="EE0000"/>
        </w:rPr>
        <w:t>（</w:t>
      </w:r>
      <w:r w:rsidR="00100525">
        <w:rPr>
          <w:rFonts w:hint="eastAsia"/>
          <w:color w:val="EE0000"/>
        </w:rPr>
        <w:t>1</w:t>
      </w:r>
      <w:r w:rsidR="00100525">
        <w:rPr>
          <w:rFonts w:hint="eastAsia"/>
          <w:color w:val="EE0000"/>
        </w:rPr>
        <w:t>）</w:t>
      </w:r>
      <w:r w:rsidRPr="00B33B14">
        <w:rPr>
          <w:color w:val="EE0000"/>
        </w:rPr>
        <w:t>使用打点计时器时，为了使打点稳定并有效利用纸带，应先接通电源开始打点，待打点稳定后再释放纸带拉动其运动。若先拉动纸带再打点，可能导致纸带上打出的点很少甚至没有点，且初始阶段打点不稳定。</w:t>
      </w:r>
    </w:p>
    <w:p w14:paraId="717E0910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rFonts w:eastAsia="Times New Roman" w:cs="Times New Roman"/>
          <w:color w:val="EE0000"/>
        </w:rPr>
        <w:t>B</w:t>
      </w:r>
      <w:r w:rsidRPr="00B33B14">
        <w:rPr>
          <w:color w:val="EE0000"/>
        </w:rPr>
        <w:t>。</w:t>
      </w:r>
    </w:p>
    <w:p w14:paraId="1669A0F7" w14:textId="10E5F473" w:rsidR="009A2260" w:rsidRPr="00B33B14" w:rsidRDefault="00100525" w:rsidP="00100525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33B14">
        <w:rPr>
          <w:color w:val="EE0000"/>
        </w:rPr>
        <w:t>由图可知，</w:t>
      </w:r>
      <w:r>
        <w:rPr>
          <w:rFonts w:hint="eastAsia"/>
          <w:color w:val="EE0000"/>
        </w:rPr>
        <w:t>P</w:t>
      </w:r>
      <w:r w:rsidRPr="00B33B14">
        <w:rPr>
          <w:color w:val="EE0000"/>
        </w:rPr>
        <w:t>点左侧相邻点对应的刻度为</w:t>
      </w:r>
      <w:r w:rsidRPr="00B33B14">
        <w:rPr>
          <w:color w:val="EE0000"/>
        </w:rPr>
        <w:object w:dxaOrig="1200" w:dyaOrig="360" w14:anchorId="1027B972">
          <v:shape id="_x0000_i1085" type="#_x0000_t75" alt="学科网(www.zxxk.com)--教育资源门户，提供试卷、教案、课件、论文、素材以及各类教学资源下载，还有大量而丰富的教学相关资讯！" style="width:59.35pt;height:17pt" o:ole="">
            <v:imagedata r:id="rId133" o:title="eqIde2903354525a7fe80b5322fc45befc22"/>
          </v:shape>
          <o:OLEObject Type="Embed" ProgID="Equation.DSMT4" ShapeID="_x0000_i1085" DrawAspect="Content" ObjectID="_1843565960" r:id="rId134"/>
        </w:object>
      </w:r>
      <w:r w:rsidRPr="00B33B14">
        <w:rPr>
          <w:color w:val="EE0000"/>
        </w:rPr>
        <w:t>，右侧相邻点对应的刻度为</w:t>
      </w:r>
      <w:r w:rsidRPr="00B33B14">
        <w:rPr>
          <w:color w:val="EE0000"/>
        </w:rPr>
        <w:object w:dxaOrig="1215" w:dyaOrig="360" w14:anchorId="5F01FBF1">
          <v:shape id="_x0000_i1086" type="#_x0000_t75" alt="学科网(www.zxxk.com)--教育资源门户，提供试卷、教案、课件、论文、素材以及各类教学资源下载，还有大量而丰富的教学相关资讯！" style="width:59.35pt;height:17pt" o:ole="">
            <v:imagedata r:id="rId135" o:title="eqId5e7db59f3fc688119d092c4177eaa63e"/>
          </v:shape>
          <o:OLEObject Type="Embed" ProgID="Equation.DSMT4" ShapeID="_x0000_i1086" DrawAspect="Content" ObjectID="_1843565961" r:id="rId136"/>
        </w:object>
      </w:r>
      <w:r w:rsidRPr="00B33B14">
        <w:rPr>
          <w:color w:val="EE0000"/>
        </w:rPr>
        <w:t>。</w:t>
      </w:r>
    </w:p>
    <w:p w14:paraId="6D50DA20" w14:textId="77777777" w:rsidR="009A2260" w:rsidRPr="00B33B14" w:rsidRDefault="00000000" w:rsidP="00B33B14">
      <w:pPr>
        <w:rPr>
          <w:color w:val="EE0000"/>
        </w:rPr>
      </w:pPr>
      <w:r w:rsidRPr="00B33B14">
        <w:rPr>
          <w:rFonts w:eastAsia="Times New Roman" w:cs="Times New Roman"/>
          <w:i/>
          <w:color w:val="EE0000"/>
        </w:rPr>
        <w:t>P</w:t>
      </w:r>
      <w:r w:rsidRPr="00B33B14">
        <w:rPr>
          <w:color w:val="EE0000"/>
        </w:rPr>
        <w:t>点左右相邻两点间的距离</w:t>
      </w:r>
      <w:r w:rsidRPr="00B33B14">
        <w:rPr>
          <w:color w:val="EE0000"/>
        </w:rPr>
        <w:object w:dxaOrig="1155" w:dyaOrig="360" w14:anchorId="6A2B28DC">
          <v:shape id="_x0000_i1087" type="#_x0000_t75" alt="学科网(www.zxxk.com)--教育资源门户，提供试卷、教案、课件、论文、素材以及各类教学资源下载，还有大量而丰富的教学相关资讯！" style="width:59.35pt;height:17pt" o:ole="">
            <v:imagedata r:id="rId137" o:title="eqIdd20098986fd15668fa38b04795422e14"/>
          </v:shape>
          <o:OLEObject Type="Embed" ProgID="Equation.DSMT4" ShapeID="_x0000_i1087" DrawAspect="Content" ObjectID="_1843565962" r:id="rId138"/>
        </w:object>
      </w:r>
    </w:p>
    <w:p w14:paraId="51CCF8E2" w14:textId="2DB5836D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打点计时器电源频率为</w:t>
      </w:r>
      <w:r w:rsidR="00100525">
        <w:rPr>
          <w:rFonts w:hint="eastAsia"/>
          <w:color w:val="EE0000"/>
        </w:rPr>
        <w:t>50 Hz</w:t>
      </w:r>
      <w:r w:rsidRPr="00B33B14">
        <w:rPr>
          <w:color w:val="EE0000"/>
        </w:rPr>
        <w:t>，打点周期</w:t>
      </w:r>
      <w:r w:rsidR="00100525">
        <w:rPr>
          <w:rFonts w:hint="eastAsia"/>
          <w:color w:val="EE0000"/>
        </w:rPr>
        <w:t>T = 0.02 s</w:t>
      </w:r>
      <w:r w:rsidRPr="00B33B14">
        <w:rPr>
          <w:color w:val="EE0000"/>
        </w:rPr>
        <w:t>，根据用某点左右相邻点间的平均速度代表该点的瞬时速度，可得</w:t>
      </w:r>
      <w:r w:rsidRPr="00B33B14">
        <w:rPr>
          <w:rFonts w:eastAsia="Times New Roman" w:cs="Times New Roman"/>
          <w:i/>
          <w:color w:val="EE0000"/>
        </w:rPr>
        <w:t>P</w:t>
      </w:r>
      <w:r w:rsidRPr="00B33B14">
        <w:rPr>
          <w:color w:val="EE0000"/>
        </w:rPr>
        <w:t>点的瞬时速度</w:t>
      </w:r>
      <w:r w:rsidRPr="00B33B14">
        <w:rPr>
          <w:color w:val="EE0000"/>
        </w:rPr>
        <w:object w:dxaOrig="2055" w:dyaOrig="615" w14:anchorId="6045723E">
          <v:shape id="_x0000_i1088" type="#_x0000_t75" alt="学科网(www.zxxk.com)--教育资源门户，提供试卷、教案、课件、论文、素材以及各类教学资源下载，还有大量而丰富的教学相关资讯！" style="width:101.65pt;height:29.65pt" o:ole="">
            <v:imagedata r:id="rId139" o:title="eqId88bb98098fd3e9b0aa4975155e7c7c70"/>
          </v:shape>
          <o:OLEObject Type="Embed" ProgID="Equation.DSMT4" ShapeID="_x0000_i1088" DrawAspect="Content" ObjectID="_1843565963" r:id="rId140"/>
        </w:object>
      </w:r>
    </w:p>
    <w:p w14:paraId="3F74C84C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小问</w:t>
      </w:r>
      <w:r w:rsidRPr="00B33B14">
        <w:rPr>
          <w:color w:val="EE0000"/>
        </w:rPr>
        <w:t>3</w:t>
      </w:r>
      <w:r w:rsidRPr="00B33B14">
        <w:rPr>
          <w:color w:val="EE0000"/>
        </w:rPr>
        <w:t>详解】</w:t>
      </w:r>
    </w:p>
    <w:p w14:paraId="68437284" w14:textId="77777777" w:rsidR="00100525" w:rsidRDefault="00000000" w:rsidP="00B33B14">
      <w:pPr>
        <w:rPr>
          <w:color w:val="EE0000"/>
        </w:rPr>
      </w:pPr>
      <w:r w:rsidRPr="00B33B14">
        <w:rPr>
          <w:color w:val="EE0000"/>
        </w:rPr>
        <w:t>根据加速度定义式，</w:t>
      </w:r>
      <w:r w:rsidRPr="00B33B14">
        <w:rPr>
          <w:rFonts w:eastAsia="Times New Roman" w:cs="Times New Roman"/>
          <w:i/>
          <w:color w:val="EE0000"/>
        </w:rPr>
        <w:t>P</w:t>
      </w:r>
      <w:r w:rsidRPr="00B33B14">
        <w:rPr>
          <w:i/>
          <w:color w:val="EE0000"/>
        </w:rPr>
        <w:t>、</w:t>
      </w:r>
      <w:r w:rsidRPr="00B33B14">
        <w:rPr>
          <w:rFonts w:eastAsia="Times New Roman" w:cs="Times New Roman"/>
          <w:i/>
          <w:color w:val="EE0000"/>
        </w:rPr>
        <w:t>Q</w:t>
      </w:r>
      <w:r w:rsidRPr="00B33B14">
        <w:rPr>
          <w:color w:val="EE0000"/>
        </w:rPr>
        <w:t>两点间的平均加速度</w:t>
      </w:r>
    </w:p>
    <w:p w14:paraId="7E34EF69" w14:textId="277FAE03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object w:dxaOrig="4418" w:dyaOrig="660" w14:anchorId="633CA583">
          <v:shape id="_x0000_i1089" type="#_x0000_t75" alt="学科网(www.zxxk.com)--教育资源门户，提供试卷、教案、课件、论文、素材以及各类教学资源下载，还有大量而丰富的教学相关资讯！" style="width:220.35pt;height:34pt" o:ole="">
            <v:imagedata r:id="rId141" o:title="eqId94a78ce525a238f75c9d8af6adde81a2"/>
          </v:shape>
          <o:OLEObject Type="Embed" ProgID="Equation.DSMT4" ShapeID="_x0000_i1089" DrawAspect="Content" ObjectID="_1843565964" r:id="rId142"/>
        </w:object>
      </w:r>
    </w:p>
    <w:p w14:paraId="5405E9BA" w14:textId="77777777" w:rsidR="00144D08" w:rsidRDefault="00144D08" w:rsidP="00B33B14">
      <w:pPr>
        <w:rPr>
          <w:color w:val="EE0000"/>
        </w:rPr>
      </w:pPr>
    </w:p>
    <w:p w14:paraId="2EDBBF68" w14:textId="38AD9C99" w:rsidR="00100525" w:rsidRPr="00F276CF" w:rsidRDefault="005C281B" w:rsidP="00144D08">
      <w:pPr>
        <w:numPr>
          <w:ilvl w:val="0"/>
          <w:numId w:val="2"/>
        </w:numPr>
      </w:pPr>
      <w:r w:rsidRPr="00F276CF">
        <w:rPr>
          <w:rFonts w:hint="eastAsia"/>
        </w:rPr>
        <w:t>（</w:t>
      </w:r>
      <w:r w:rsidRPr="00F276CF">
        <w:rPr>
          <w:rFonts w:hint="eastAsia"/>
        </w:rPr>
        <w:t>10</w:t>
      </w:r>
      <w:r w:rsidRPr="00F276CF">
        <w:rPr>
          <w:rFonts w:hint="eastAsia"/>
        </w:rPr>
        <w:t>分）</w:t>
      </w:r>
    </w:p>
    <w:p w14:paraId="4FD18D40" w14:textId="0C2395A6" w:rsidR="009A2260" w:rsidRPr="00F276CF" w:rsidRDefault="00000000" w:rsidP="005C281B">
      <w:pPr>
        <w:ind w:firstLine="420"/>
      </w:pPr>
      <w:r w:rsidRPr="00F276CF">
        <w:t>在电阻阻值测量中常常会用到平衡比较法。某实验小组测量待测电阻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i/>
          <w:iCs/>
          <w:vertAlign w:val="subscript"/>
        </w:rPr>
        <w:t>x</w:t>
      </w:r>
      <w:r w:rsidRPr="00F276CF">
        <w:t>的</w:t>
      </w:r>
      <w:commentRangeStart w:id="11"/>
      <w:r w:rsidRPr="00F276CF">
        <w:t>阻值</w:t>
      </w:r>
      <w:commentRangeEnd w:id="11"/>
      <w:r w:rsidR="00100525" w:rsidRPr="00F276CF">
        <w:rPr>
          <w:rStyle w:val="a9"/>
          <w:szCs w:val="24"/>
        </w:rPr>
        <w:commentReference w:id="11"/>
      </w:r>
      <w:r w:rsidRPr="00F276CF">
        <w:t>。</w:t>
      </w:r>
    </w:p>
    <w:p w14:paraId="35249EB3" w14:textId="676AF35F" w:rsidR="009A2260" w:rsidRDefault="004016AC" w:rsidP="004016AC">
      <w:pPr>
        <w:jc w:val="center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59A44881" wp14:editId="10DD947B">
                <wp:extent cx="2806407" cy="2097289"/>
                <wp:effectExtent l="0" t="0" r="13335" b="0"/>
                <wp:docPr id="1936192831" name="组合 4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06407" cy="2097289"/>
                          <a:chOff x="-2111" y="-184536"/>
                          <a:chExt cx="2806506" cy="2097526"/>
                        </a:xfrm>
                      </wpg:grpSpPr>
                      <wps:wsp>
                        <wps:cNvPr id="1866422545" name="菱形 404"/>
                        <wps:cNvSpPr/>
                        <wps:spPr>
                          <a:xfrm>
                            <a:off x="1325959" y="-10536"/>
                            <a:ext cx="1160280" cy="980857"/>
                          </a:xfrm>
                          <a:prstGeom prst="diamond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82472044" name="组合 400"/>
                        <wpg:cNvGrpSpPr/>
                        <wpg:grpSpPr>
                          <a:xfrm>
                            <a:off x="-2111" y="-184536"/>
                            <a:ext cx="2678883" cy="2097526"/>
                            <a:chOff x="-19329" y="-241354"/>
                            <a:chExt cx="2679937" cy="2098445"/>
                          </a:xfrm>
                        </wpg:grpSpPr>
                        <wps:wsp>
                          <wps:cNvPr id="885257235" name="任意多边形: 形状 399"/>
                          <wps:cNvSpPr/>
                          <wps:spPr>
                            <a:xfrm>
                              <a:off x="5236" y="1198841"/>
                              <a:ext cx="263500" cy="92487"/>
                            </a:xfrm>
                            <a:custGeom>
                              <a:avLst/>
                              <a:gdLst>
                                <a:gd name="csX0" fmla="*/ 0 w 263500"/>
                                <a:gd name="csY0" fmla="*/ 0 h 92487"/>
                                <a:gd name="csX1" fmla="*/ 263500 w 263500"/>
                                <a:gd name="csY1" fmla="*/ 0 h 92487"/>
                                <a:gd name="csX2" fmla="*/ 263500 w 263500"/>
                                <a:gd name="csY2" fmla="*/ 92487 h 9248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263500" h="92487">
                                  <a:moveTo>
                                    <a:pt x="0" y="0"/>
                                  </a:moveTo>
                                  <a:lnTo>
                                    <a:pt x="263500" y="0"/>
                                  </a:lnTo>
                                  <a:lnTo>
                                    <a:pt x="263500" y="92487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23711859" name="组合 6"/>
                          <wpg:cNvGrpSpPr/>
                          <wpg:grpSpPr>
                            <a:xfrm>
                              <a:off x="-19329" y="-241354"/>
                              <a:ext cx="2679937" cy="2098445"/>
                              <a:chOff x="-3698193" y="1961946"/>
                              <a:chExt cx="2681587" cy="2098598"/>
                            </a:xfrm>
                          </wpg:grpSpPr>
                          <wpg:grpSp>
                            <wpg:cNvPr id="1292774004" name="组合 5"/>
                            <wpg:cNvGrpSpPr/>
                            <wpg:grpSpPr>
                              <a:xfrm>
                                <a:off x="-3698193" y="2060463"/>
                                <a:ext cx="2550178" cy="1685389"/>
                                <a:chOff x="-3698193" y="2060463"/>
                                <a:chExt cx="2550178" cy="1685389"/>
                              </a:xfrm>
                            </wpg:grpSpPr>
                            <wps:wsp>
                              <wps:cNvPr id="104928992" name="直接连接符 3"/>
                              <wps:cNvCnPr/>
                              <wps:spPr>
                                <a:xfrm>
                                  <a:off x="-3044654" y="3529473"/>
                                  <a:ext cx="16301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7382563" name="矩形 4"/>
                              <wps:cNvSpPr/>
                              <wps:spPr>
                                <a:xfrm>
                                  <a:off x="-3526943" y="3494259"/>
                                  <a:ext cx="242709" cy="714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05579046" name="矩形 4"/>
                              <wps:cNvSpPr/>
                              <wps:spPr>
                                <a:xfrm>
                                  <a:off x="-3251420" y="2960770"/>
                                  <a:ext cx="157512" cy="15753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9032400" name="直接连接符 3"/>
                              <wps:cNvCnPr/>
                              <wps:spPr>
                                <a:xfrm>
                                  <a:off x="-3281387" y="3529959"/>
                                  <a:ext cx="185124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99917144" name="直接连接符 3"/>
                              <wps:cNvCnPr/>
                              <wps:spPr>
                                <a:xfrm rot="5400000">
                                  <a:off x="-3161684" y="3529647"/>
                                  <a:ext cx="13909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305094" name="直接连接符 3"/>
                              <wps:cNvCnPr/>
                              <wps:spPr>
                                <a:xfrm>
                                  <a:off x="-3049201" y="3485746"/>
                                  <a:ext cx="0" cy="87667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6609457" name="矩形 4"/>
                              <wps:cNvSpPr/>
                              <wps:spPr>
                                <a:xfrm>
                                  <a:off x="-2876995" y="3514036"/>
                                  <a:ext cx="31776" cy="3175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1741092" name="直接连接符 3"/>
                              <wps:cNvCnPr/>
                              <wps:spPr>
                                <a:xfrm flipH="1">
                                  <a:off x="-2847328" y="3451334"/>
                                  <a:ext cx="115282" cy="69286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0066121" name="矩形 4"/>
                              <wps:cNvSpPr/>
                              <wps:spPr>
                                <a:xfrm>
                                  <a:off x="-1939324" y="3388743"/>
                                  <a:ext cx="242709" cy="714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9838634" name="矩形 4"/>
                              <wps:cNvSpPr/>
                              <wps:spPr>
                                <a:xfrm rot="8400000">
                                  <a:off x="-2207074" y="2352906"/>
                                  <a:ext cx="241544" cy="6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723708" name="矩形 4"/>
                              <wps:cNvSpPr/>
                              <wps:spPr>
                                <a:xfrm rot="13200000" flipH="1">
                                  <a:off x="-1603573" y="2352984"/>
                                  <a:ext cx="241544" cy="6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7817961" name="矩形 4"/>
                              <wps:cNvSpPr/>
                              <wps:spPr>
                                <a:xfrm rot="8400000">
                                  <a:off x="-1740124" y="2943460"/>
                                  <a:ext cx="241544" cy="6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9791406" name="矩形 4"/>
                              <wps:cNvSpPr/>
                              <wps:spPr>
                                <a:xfrm rot="8400000">
                                  <a:off x="-1501172" y="2738824"/>
                                  <a:ext cx="241544" cy="6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44434150" name="矩形 4"/>
                              <wps:cNvSpPr/>
                              <wps:spPr>
                                <a:xfrm rot="13259976" flipH="1">
                                  <a:off x="-2200624" y="2844136"/>
                                  <a:ext cx="241544" cy="69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3175035" name="直接连接符 3"/>
                              <wps:cNvCnPr/>
                              <wps:spPr>
                                <a:xfrm>
                                  <a:off x="-1693744" y="3424251"/>
                                  <a:ext cx="476748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0897342" name="直接连接符 3"/>
                              <wps:cNvCnPr/>
                              <wps:spPr>
                                <a:xfrm>
                                  <a:off x="-1895019" y="3678468"/>
                                  <a:ext cx="286049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9202680" name="直接连接符 3"/>
                              <wps:cNvCnPr/>
                              <wps:spPr>
                                <a:xfrm rot="5400000">
                                  <a:off x="-2010179" y="3676305"/>
                                  <a:ext cx="13909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912359" name="直接连接符 3"/>
                              <wps:cNvCnPr/>
                              <wps:spPr>
                                <a:xfrm>
                                  <a:off x="-1897695" y="3632606"/>
                                  <a:ext cx="0" cy="87667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4242498" name="矩形 4"/>
                              <wps:cNvSpPr/>
                              <wps:spPr>
                                <a:xfrm>
                                  <a:off x="-1604006" y="3660693"/>
                                  <a:ext cx="31776" cy="3175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7986912" name="直接连接符 3"/>
                              <wps:cNvCnPr/>
                              <wps:spPr>
                                <a:xfrm flipH="1">
                                  <a:off x="-1571570" y="3599177"/>
                                  <a:ext cx="115282" cy="69286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9781901" name="矩形 4"/>
                              <wps:cNvSpPr/>
                              <wps:spPr>
                                <a:xfrm>
                                  <a:off x="-1305527" y="2060463"/>
                                  <a:ext cx="157512" cy="15753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18812448" name="直接连接符 3"/>
                              <wps:cNvCnPr/>
                              <wps:spPr>
                                <a:xfrm flipV="1">
                                  <a:off x="-1597246" y="2354331"/>
                                  <a:ext cx="274980" cy="512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5606933" name="直接连接符 3"/>
                              <wps:cNvCnPr/>
                              <wps:spPr>
                                <a:xfrm>
                                  <a:off x="-1786037" y="2138036"/>
                                  <a:ext cx="47536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0232932" name="矩形 4"/>
                              <wps:cNvSpPr/>
                              <wps:spPr>
                                <a:xfrm>
                                  <a:off x="-3698193" y="3384048"/>
                                  <a:ext cx="38140" cy="38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00830774" name="矩形 4"/>
                              <wps:cNvSpPr/>
                              <wps:spPr>
                                <a:xfrm>
                                  <a:off x="-2386959" y="2608832"/>
                                  <a:ext cx="38140" cy="38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08487606" name="矩形 4"/>
                              <wps:cNvSpPr/>
                              <wps:spPr>
                                <a:xfrm>
                                  <a:off x="-1222769" y="2607746"/>
                                  <a:ext cx="38140" cy="38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90920286" name="矩形 4"/>
                              <wps:cNvSpPr/>
                              <wps:spPr>
                                <a:xfrm>
                                  <a:off x="-1221021" y="3405324"/>
                                  <a:ext cx="38140" cy="38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6854528" name="矩形 4"/>
                              <wps:cNvSpPr/>
                              <wps:spPr>
                                <a:xfrm>
                                  <a:off x="-1806637" y="2120724"/>
                                  <a:ext cx="38140" cy="38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04032212" name="矩形 4"/>
                              <wps:cNvSpPr/>
                              <wps:spPr>
                                <a:xfrm>
                                  <a:off x="-1809061" y="3097652"/>
                                  <a:ext cx="38140" cy="38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6831086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373806" y="2850090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BBA7FC" w14:textId="7B9660F8" w:rsidR="00FE0F68" w:rsidRPr="00C57CAB" w:rsidRDefault="00C57CAB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57CA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5545037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105117" y="2849702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425A4E" w14:textId="7AE1558C" w:rsidR="00C57CAB" w:rsidRPr="00C57CAB" w:rsidRDefault="00C57CAB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7927283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297100" y="3849377"/>
                                <a:ext cx="2155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38E9BD5" w14:textId="1420396E" w:rsidR="00C57CAB" w:rsidRPr="00C57CAB" w:rsidRDefault="00C57CAB" w:rsidP="00FE0F68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C57CAB">
                                    <w:rPr>
                                      <w:rFonts w:hint="eastAsia"/>
                                      <w:szCs w:val="21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88297636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478620" y="3545789"/>
                                <a:ext cx="151497" cy="2076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AE4994" w14:textId="65AFF593" w:rsidR="009B40D1" w:rsidRPr="00C57CAB" w:rsidRDefault="009B40D1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9888941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149176" y="3558647"/>
                                <a:ext cx="151497" cy="2076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FE7ED8" w14:textId="296ACC5D" w:rsidR="009B40D1" w:rsidRPr="00C57CAB" w:rsidRDefault="009B40D1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5792083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898511" y="3531026"/>
                                <a:ext cx="183908" cy="2076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E4F994" w14:textId="37353BB5" w:rsidR="009B40D1" w:rsidRPr="009B40D1" w:rsidRDefault="009B40D1" w:rsidP="00FE0F68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9B40D1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Pr="009B40D1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0366048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256291" y="2930230"/>
                                <a:ext cx="164207" cy="2076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4A8B50" w14:textId="5B7A8C93" w:rsidR="009B40D1" w:rsidRPr="009B40D1" w:rsidRDefault="009B40D1" w:rsidP="00FE0F68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4821575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08010" y="3852868"/>
                                <a:ext cx="215696" cy="2076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8DCDD5" w14:textId="27D86223" w:rsidR="009B40D1" w:rsidRPr="00C57CAB" w:rsidRDefault="009B40D1" w:rsidP="00FE0F68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784659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309782" y="2029924"/>
                                <a:ext cx="164207" cy="2076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BD68CE0" w14:textId="77777777" w:rsidR="0036455A" w:rsidRPr="009B40D1" w:rsidRDefault="0036455A" w:rsidP="00FE0F68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9438357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436669" y="1962333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E5AFC4" w14:textId="77777777" w:rsidR="0036455A" w:rsidRPr="00C57CAB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57CA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8093311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167980" y="1961946"/>
                                <a:ext cx="1513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94C3B9" w14:textId="77777777" w:rsidR="0036455A" w:rsidRPr="00C57CAB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4679583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46616" y="2849572"/>
                                <a:ext cx="139455" cy="2077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09EEB9" w14:textId="01597B87" w:rsidR="0036455A" w:rsidRPr="00C57CAB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7410910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595744" y="2924748"/>
                                <a:ext cx="139455" cy="2077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DBCA84" w14:textId="0C2C95CC" w:rsidR="0036455A" w:rsidRPr="00C57CAB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83748510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391166" y="2729625"/>
                                <a:ext cx="132462" cy="2077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3F0E86" w14:textId="6DA7E917" w:rsidR="0036455A" w:rsidRPr="00C57CAB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2416048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097848" y="3420465"/>
                                <a:ext cx="158524" cy="2077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42845A2" w14:textId="7DA0DAD2" w:rsidR="0036455A" w:rsidRPr="00C57CAB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1512527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43235" y="3422997"/>
                                <a:ext cx="164245" cy="2077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7C2F8F" w14:textId="485321EA" w:rsidR="0036455A" w:rsidRPr="00C57CAB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92042110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604004" y="3675597"/>
                                <a:ext cx="183951" cy="2077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638121B" w14:textId="03916FCF" w:rsidR="0036455A" w:rsidRPr="009B40D1" w:rsidRDefault="0036455A" w:rsidP="00FE0F68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9B40D1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="004016AC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9336128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020833" y="3708814"/>
                                <a:ext cx="151497" cy="2076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7ECEF9" w14:textId="77777777" w:rsidR="0036455A" w:rsidRPr="00C57CAB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278304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894732" y="3413713"/>
                                <a:ext cx="151497" cy="2076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A826DA" w14:textId="77777777" w:rsidR="0036455A" w:rsidRPr="00C57CAB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9610857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78818" y="2174195"/>
                                <a:ext cx="189672" cy="2077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347CDCC" w14:textId="6ADA40AD" w:rsidR="0036455A" w:rsidRPr="0036455A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36455A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9138766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555479" y="2146558"/>
                                <a:ext cx="219548" cy="2077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47067C" w14:textId="6DDB7507" w:rsidR="0036455A" w:rsidRPr="0036455A" w:rsidRDefault="0036455A" w:rsidP="00FE0F6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782228510" name="任意多边形: 形状 397"/>
                          <wps:cNvSpPr/>
                          <wps:spPr>
                            <a:xfrm>
                              <a:off x="584545" y="835873"/>
                              <a:ext cx="486866" cy="490186"/>
                            </a:xfrm>
                            <a:custGeom>
                              <a:avLst/>
                              <a:gdLst>
                                <a:gd name="csX0" fmla="*/ 0 w 486866"/>
                                <a:gd name="csY0" fmla="*/ 0 h 499081"/>
                                <a:gd name="csX1" fmla="*/ 486866 w 486866"/>
                                <a:gd name="csY1" fmla="*/ 0 h 499081"/>
                                <a:gd name="csX2" fmla="*/ 486866 w 486866"/>
                                <a:gd name="csY2" fmla="*/ 499081 h 499081"/>
                                <a:gd name="csX3" fmla="*/ 369948 w 486866"/>
                                <a:gd name="csY3" fmla="*/ 499081 h 49908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</a:cxnLst>
                              <a:rect l="l" t="t" r="r" b="b"/>
                              <a:pathLst>
                                <a:path w="486866" h="499081">
                                  <a:moveTo>
                                    <a:pt x="0" y="0"/>
                                  </a:moveTo>
                                  <a:lnTo>
                                    <a:pt x="486866" y="0"/>
                                  </a:lnTo>
                                  <a:lnTo>
                                    <a:pt x="486866" y="499081"/>
                                  </a:lnTo>
                                  <a:lnTo>
                                    <a:pt x="369948" y="49908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4182047" name="任意多边形: 形状 398"/>
                          <wps:cNvSpPr/>
                          <wps:spPr>
                            <a:xfrm>
                              <a:off x="-1" y="834128"/>
                              <a:ext cx="422300" cy="491931"/>
                            </a:xfrm>
                            <a:custGeom>
                              <a:avLst/>
                              <a:gdLst>
                                <a:gd name="csX0" fmla="*/ 422300 w 422300"/>
                                <a:gd name="csY0" fmla="*/ 0 h 495591"/>
                                <a:gd name="csX1" fmla="*/ 0 w 422300"/>
                                <a:gd name="csY1" fmla="*/ 0 h 495591"/>
                                <a:gd name="csX2" fmla="*/ 0 w 422300"/>
                                <a:gd name="csY2" fmla="*/ 495591 h 495591"/>
                                <a:gd name="csX3" fmla="*/ 144839 w 422300"/>
                                <a:gd name="csY3" fmla="*/ 495591 h 49559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</a:cxnLst>
                              <a:rect l="l" t="t" r="r" b="b"/>
                              <a:pathLst>
                                <a:path w="422300" h="495591">
                                  <a:moveTo>
                                    <a:pt x="42230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495591"/>
                                  </a:lnTo>
                                  <a:lnTo>
                                    <a:pt x="144839" y="49559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9499978" name="任意多边形: 形状 399"/>
                          <wps:cNvSpPr/>
                          <wps:spPr>
                            <a:xfrm rot="5400000">
                              <a:off x="1834851" y="833581"/>
                              <a:ext cx="1044484" cy="238537"/>
                            </a:xfrm>
                            <a:custGeom>
                              <a:avLst/>
                              <a:gdLst>
                                <a:gd name="csX0" fmla="*/ 0 w 263500"/>
                                <a:gd name="csY0" fmla="*/ 0 h 92487"/>
                                <a:gd name="csX1" fmla="*/ 263500 w 263500"/>
                                <a:gd name="csY1" fmla="*/ 0 h 92487"/>
                                <a:gd name="csX2" fmla="*/ 263500 w 263500"/>
                                <a:gd name="csY2" fmla="*/ 92487 h 9248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263500" h="92487">
                                  <a:moveTo>
                                    <a:pt x="0" y="0"/>
                                  </a:moveTo>
                                  <a:lnTo>
                                    <a:pt x="263500" y="0"/>
                                  </a:lnTo>
                                  <a:lnTo>
                                    <a:pt x="263500" y="92487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tailEnd type="none" w="sm" len="sm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87961102" name="任意多边形: 形状 401"/>
                        <wps:cNvSpPr/>
                        <wps:spPr>
                          <a:xfrm>
                            <a:off x="1320899" y="1277875"/>
                            <a:ext cx="436260" cy="253321"/>
                          </a:xfrm>
                          <a:custGeom>
                            <a:avLst/>
                            <a:gdLst>
                              <a:gd name="csX0" fmla="*/ 436260 w 436260"/>
                              <a:gd name="csY0" fmla="*/ 0 h 260011"/>
                              <a:gd name="csX1" fmla="*/ 0 w 436260"/>
                              <a:gd name="csY1" fmla="*/ 0 h 260011"/>
                              <a:gd name="csX2" fmla="*/ 0 w 436260"/>
                              <a:gd name="csY2" fmla="*/ 260011 h 260011"/>
                              <a:gd name="csX3" fmla="*/ 429279 w 436260"/>
                              <a:gd name="csY3" fmla="*/ 260011 h 26001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436260" h="260011">
                                <a:moveTo>
                                  <a:pt x="43626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260011"/>
                                </a:lnTo>
                                <a:lnTo>
                                  <a:pt x="429279" y="260011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8227922" name="任意多边形: 形状 402"/>
                        <wps:cNvSpPr/>
                        <wps:spPr>
                          <a:xfrm>
                            <a:off x="1322282" y="485266"/>
                            <a:ext cx="553177" cy="759358"/>
                          </a:xfrm>
                          <a:custGeom>
                            <a:avLst/>
                            <a:gdLst>
                              <a:gd name="csX0" fmla="*/ 0 w 553177"/>
                              <a:gd name="csY0" fmla="*/ 0 h 743386"/>
                              <a:gd name="csX1" fmla="*/ 0 w 553177"/>
                              <a:gd name="csY1" fmla="*/ 603783 h 743386"/>
                              <a:gd name="csX2" fmla="*/ 553177 w 553177"/>
                              <a:gd name="csY2" fmla="*/ 603783 h 743386"/>
                              <a:gd name="csX3" fmla="*/ 553177 w 553177"/>
                              <a:gd name="csY3" fmla="*/ 743386 h 74338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553177" h="743386">
                                <a:moveTo>
                                  <a:pt x="0" y="0"/>
                                </a:moveTo>
                                <a:lnTo>
                                  <a:pt x="0" y="603783"/>
                                </a:lnTo>
                                <a:lnTo>
                                  <a:pt x="553177" y="603783"/>
                                </a:lnTo>
                                <a:lnTo>
                                  <a:pt x="553177" y="743386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1728692" name="任意多边形: 形状 403"/>
                        <wps:cNvSpPr/>
                        <wps:spPr>
                          <a:xfrm>
                            <a:off x="1910420" y="-4947"/>
                            <a:ext cx="893975" cy="976177"/>
                          </a:xfrm>
                          <a:custGeom>
                            <a:avLst/>
                            <a:gdLst>
                              <a:gd name="csX0" fmla="*/ 0 w 961516"/>
                              <a:gd name="csY0" fmla="*/ 961516 h 961516"/>
                              <a:gd name="csX1" fmla="*/ 504316 w 961516"/>
                              <a:gd name="csY1" fmla="*/ 961516 h 961516"/>
                              <a:gd name="csX2" fmla="*/ 572373 w 961516"/>
                              <a:gd name="csY2" fmla="*/ 902184 h 961516"/>
                              <a:gd name="csX3" fmla="*/ 643919 w 961516"/>
                              <a:gd name="csY3" fmla="*/ 959771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04316 w 961516"/>
                              <a:gd name="csY1" fmla="*/ 961516 h 961516"/>
                              <a:gd name="csX2" fmla="*/ 619323 w 961516"/>
                              <a:gd name="csY2" fmla="*/ 898028 h 961516"/>
                              <a:gd name="csX3" fmla="*/ 643919 w 961516"/>
                              <a:gd name="csY3" fmla="*/ 959771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04316 w 961516"/>
                              <a:gd name="csY1" fmla="*/ 961516 h 961516"/>
                              <a:gd name="csX2" fmla="*/ 619323 w 961516"/>
                              <a:gd name="csY2" fmla="*/ 898028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56913 w 961516"/>
                              <a:gd name="csY1" fmla="*/ 961516 h 961516"/>
                              <a:gd name="csX2" fmla="*/ 619323 w 961516"/>
                              <a:gd name="csY2" fmla="*/ 898028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56913 w 961516"/>
                              <a:gd name="csY1" fmla="*/ 961516 h 961516"/>
                              <a:gd name="csX2" fmla="*/ 619323 w 961516"/>
                              <a:gd name="csY2" fmla="*/ 898028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56913 w 961516"/>
                              <a:gd name="csY1" fmla="*/ 961516 h 961516"/>
                              <a:gd name="csX2" fmla="*/ 564125 w 961516"/>
                              <a:gd name="csY2" fmla="*/ 902776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56913 w 961516"/>
                              <a:gd name="csY1" fmla="*/ 961516 h 961516"/>
                              <a:gd name="csX2" fmla="*/ 564125 w 961516"/>
                              <a:gd name="csY2" fmla="*/ 902776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56913 w 961516"/>
                              <a:gd name="csY1" fmla="*/ 961516 h 961516"/>
                              <a:gd name="csX2" fmla="*/ 619323 w 961516"/>
                              <a:gd name="csY2" fmla="*/ 902776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56913 w 961516"/>
                              <a:gd name="csY1" fmla="*/ 961516 h 961516"/>
                              <a:gd name="csX2" fmla="*/ 619323 w 961516"/>
                              <a:gd name="csY2" fmla="*/ 902776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56913 w 961516"/>
                              <a:gd name="csY1" fmla="*/ 961516 h 961516"/>
                              <a:gd name="csX2" fmla="*/ 619323 w 961516"/>
                              <a:gd name="csY2" fmla="*/ 902776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56913 w 961516"/>
                              <a:gd name="csY1" fmla="*/ 961516 h 961516"/>
                              <a:gd name="csX2" fmla="*/ 619323 w 961516"/>
                              <a:gd name="csY2" fmla="*/ 902776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1516"/>
                              <a:gd name="csX1" fmla="*/ 556913 w 961516"/>
                              <a:gd name="csY1" fmla="*/ 961516 h 961516"/>
                              <a:gd name="csX2" fmla="*/ 623002 w 961516"/>
                              <a:gd name="csY2" fmla="*/ 902394 h 961516"/>
                              <a:gd name="csX3" fmla="*/ 683057 w 961516"/>
                              <a:gd name="csY3" fmla="*/ 957693 h 961516"/>
                              <a:gd name="csX4" fmla="*/ 961516 w 961516"/>
                              <a:gd name="csY4" fmla="*/ 959771 h 961516"/>
                              <a:gd name="csX5" fmla="*/ 961516 w 961516"/>
                              <a:gd name="csY5" fmla="*/ 0 h 961516"/>
                              <a:gd name="csX6" fmla="*/ 687545 w 961516"/>
                              <a:gd name="csY6" fmla="*/ 0 h 961516"/>
                              <a:gd name="csX0" fmla="*/ 0 w 961516"/>
                              <a:gd name="csY0" fmla="*/ 961516 h 962466"/>
                              <a:gd name="csX1" fmla="*/ 564125 w 961516"/>
                              <a:gd name="csY1" fmla="*/ 962466 h 962466"/>
                              <a:gd name="csX2" fmla="*/ 623002 w 961516"/>
                              <a:gd name="csY2" fmla="*/ 902394 h 962466"/>
                              <a:gd name="csX3" fmla="*/ 683057 w 961516"/>
                              <a:gd name="csY3" fmla="*/ 957693 h 962466"/>
                              <a:gd name="csX4" fmla="*/ 961516 w 961516"/>
                              <a:gd name="csY4" fmla="*/ 959771 h 962466"/>
                              <a:gd name="csX5" fmla="*/ 961516 w 961516"/>
                              <a:gd name="csY5" fmla="*/ 0 h 962466"/>
                              <a:gd name="csX6" fmla="*/ 687545 w 961516"/>
                              <a:gd name="csY6" fmla="*/ 0 h 962466"/>
                              <a:gd name="csX0" fmla="*/ 0 w 961516"/>
                              <a:gd name="csY0" fmla="*/ 961516 h 962466"/>
                              <a:gd name="csX1" fmla="*/ 564125 w 961516"/>
                              <a:gd name="csY1" fmla="*/ 962466 h 962466"/>
                              <a:gd name="csX2" fmla="*/ 623002 w 961516"/>
                              <a:gd name="csY2" fmla="*/ 902394 h 962466"/>
                              <a:gd name="csX3" fmla="*/ 683057 w 961516"/>
                              <a:gd name="csY3" fmla="*/ 957693 h 962466"/>
                              <a:gd name="csX4" fmla="*/ 961516 w 961516"/>
                              <a:gd name="csY4" fmla="*/ 959771 h 962466"/>
                              <a:gd name="csX5" fmla="*/ 961516 w 961516"/>
                              <a:gd name="csY5" fmla="*/ 0 h 962466"/>
                              <a:gd name="csX6" fmla="*/ 687545 w 961516"/>
                              <a:gd name="csY6" fmla="*/ 0 h 962466"/>
                              <a:gd name="csX0" fmla="*/ 0 w 961516"/>
                              <a:gd name="csY0" fmla="*/ 961516 h 962466"/>
                              <a:gd name="csX1" fmla="*/ 564125 w 961516"/>
                              <a:gd name="csY1" fmla="*/ 962466 h 962466"/>
                              <a:gd name="csX2" fmla="*/ 623002 w 961516"/>
                              <a:gd name="csY2" fmla="*/ 902394 h 962466"/>
                              <a:gd name="csX3" fmla="*/ 683057 w 961516"/>
                              <a:gd name="csY3" fmla="*/ 957693 h 962466"/>
                              <a:gd name="csX4" fmla="*/ 961516 w 961516"/>
                              <a:gd name="csY4" fmla="*/ 959771 h 962466"/>
                              <a:gd name="csX5" fmla="*/ 961516 w 961516"/>
                              <a:gd name="csY5" fmla="*/ 0 h 962466"/>
                              <a:gd name="csX6" fmla="*/ 687545 w 961516"/>
                              <a:gd name="csY6" fmla="*/ 0 h 96246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</a:cxnLst>
                            <a:rect l="l" t="t" r="r" b="b"/>
                            <a:pathLst>
                              <a:path w="961516" h="962466">
                                <a:moveTo>
                                  <a:pt x="0" y="961516"/>
                                </a:moveTo>
                                <a:lnTo>
                                  <a:pt x="564125" y="962466"/>
                                </a:lnTo>
                                <a:cubicBezTo>
                                  <a:pt x="566773" y="939515"/>
                                  <a:pt x="584782" y="903189"/>
                                  <a:pt x="623002" y="902394"/>
                                </a:cubicBezTo>
                                <a:cubicBezTo>
                                  <a:pt x="661222" y="901599"/>
                                  <a:pt x="684896" y="933909"/>
                                  <a:pt x="683057" y="957693"/>
                                </a:cubicBezTo>
                                <a:lnTo>
                                  <a:pt x="961516" y="959771"/>
                                </a:lnTo>
                                <a:lnTo>
                                  <a:pt x="961516" y="0"/>
                                </a:lnTo>
                                <a:lnTo>
                                  <a:pt x="687545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9A44881" id="组合 405" o:spid="_x0000_s1561" style="width:221pt;height:165.15pt;mso-position-horizontal-relative:char;mso-position-vertical-relative:line" coordorigin="-21,-1845" coordsize="28065,20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菱形 404" o:spid="_x0000_s1562" type="#_x0000_t4" style="position:absolute;left:13259;top:-105;width:11603;height:98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" filled="f" strokecolor="black [3213]" strokeweight=".5pt"/>
                <v:group id="组合 400" o:spid="_x0000_s1563" style="position:absolute;left:-21;top:-1845;width:26788;height:20974" coordorigin="-193,-2413" coordsize="26799,20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">
                  <v:shape id="任意多边形: 形状 399" o:spid="_x0000_s1564" style="position:absolute;left:52;top:11988;width:2635;height:925;visibility:visible;mso-wrap-style:square;v-text-anchor:middle" coordsize="263500,92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" path="m,l263500,r,92487e" filled="f" strokecolor="black [3213]" strokeweight=".5pt">
                    <v:stroke endarrow="block" endarrowwidth="narrow" joinstyle="miter"/>
                    <v:path arrowok="t" o:connecttype="custom" o:connectlocs="0,0;263500,0;263500,92487" o:connectangles="0,0,0"/>
                  </v:shape>
                  <v:group id="_x0000_s1565" style="position:absolute;left:-193;top:-2413;width:26799;height:20983" coordorigin="-36981,19619" coordsize="26815,20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">
                    <v:group id="组合 5" o:spid="_x0000_s1566" style="position:absolute;left:-36981;top:20604;width:25501;height:16854" coordorigin="-36981,20604" coordsize="25501,16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">
                      <v:line id="直接连接符 3" o:spid="_x0000_s1567" style="position:absolute;visibility:visible;mso-wrap-style:square" from="-30446,35294" to="-28816,35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" strokecolor="black [3213]" strokeweight=".5pt">
                        <v:stroke joinstyle="miter"/>
                      </v:line>
                      <v:rect id="矩形 4" o:spid="_x0000_s1568" style="position:absolute;left:-35269;top:34942;width:2427;height: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" filled="f" strokecolor="black [3213]" strokeweight="1pt"/>
                      <v:oval id="矩形 4" o:spid="_x0000_s1569" style="position:absolute;left:-32514;top:29607;width:1575;height:15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" filled="f" strokecolor="black [3213]" strokeweight="1pt">
                        <v:stroke joinstyle="miter"/>
                      </v:oval>
                      <v:line id="直接连接符 3" o:spid="_x0000_s1570" style="position:absolute;visibility:visible;mso-wrap-style:square" from="-32813,35299" to="-30962,35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3" o:spid="_x0000_s1571" style="position:absolute;rotation:90;visibility:visible;mso-wrap-style:square" from="-31616,35296" to="-30226,35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" strokecolor="black [3213]">
                        <v:stroke joinstyle="miter"/>
                      </v:line>
                      <v:line id="直接连接符 3" o:spid="_x0000_s1572" style="position:absolute;visibility:visible;mso-wrap-style:square" from="-30492,34857" to="-30492,35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" strokecolor="black [3213]">
                        <v:stroke joinstyle="miter"/>
                      </v:line>
                      <v:oval id="矩形 4" o:spid="_x0000_s1573" style="position:absolute;left:-28769;top:35140;width:317;height:3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" filled="f" strokecolor="black [3213]" strokeweight="1pt">
                        <v:stroke joinstyle="miter"/>
                      </v:oval>
                      <v:line id="直接连接符 3" o:spid="_x0000_s1574" style="position:absolute;flip:x;visibility:visible;mso-wrap-style:square" from="-28473,34513" to="-27320,35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" strokecolor="black [3213]">
                        <v:stroke joinstyle="miter"/>
                      </v:line>
                      <v:rect id="矩形 4" o:spid="_x0000_s1575" style="position:absolute;left:-19393;top:33887;width:2427;height: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" filled="f" strokecolor="black [3213]" strokeweight="1pt"/>
                      <v:rect id="矩形 4" o:spid="_x0000_s1576" style="position:absolute;left:-22070;top:23529;width:2415;height:698;rotation: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" fillcolor="white [3212]" strokecolor="black [3213]" strokeweight="1pt"/>
                      <v:rect id="矩形 4" o:spid="_x0000_s1577" style="position:absolute;left:-16035;top:23529;width:2415;height:699;rotation:14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" fillcolor="white [3212]" strokecolor="black [3213]" strokeweight="1pt"/>
                      <v:rect id="矩形 4" o:spid="_x0000_s1578" style="position:absolute;left:-17401;top:29434;width:2416;height:699;rotation: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" fillcolor="white [3212]" strokecolor="black [3213]" strokeweight="1pt"/>
                      <v:rect id="矩形 4" o:spid="_x0000_s1579" style="position:absolute;left:-15011;top:27388;width:2415;height:699;rotation: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" fillcolor="white [3212]" strokecolor="black [3213]" strokeweight="1pt"/>
                      <v:rect id="矩形 4" o:spid="_x0000_s1580" style="position:absolute;left:-22006;top:28441;width:2416;height:699;rotation:9109530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" fillcolor="white [3212]" strokecolor="black [3213]" strokeweight="1pt"/>
                      <v:line id="直接连接符 3" o:spid="_x0000_s1581" style="position:absolute;visibility:visible;mso-wrap-style:square" from="-16937,34242" to="-12169,34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" strokecolor="black [3213]" strokeweight=".5pt">
                        <v:stroke joinstyle="miter"/>
                      </v:line>
                      <v:line id="直接连接符 3" o:spid="_x0000_s1582" style="position:absolute;visibility:visible;mso-wrap-style:square" from="-18950,36784" to="-16089,36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3" o:spid="_x0000_s1583" style="position:absolute;rotation:90;visibility:visible;mso-wrap-style:square" from="-20102,36763" to="-18711,36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" strokecolor="black [3213]">
                        <v:stroke joinstyle="miter"/>
                      </v:line>
                      <v:line id="直接连接符 3" o:spid="_x0000_s1584" style="position:absolute;visibility:visible;mso-wrap-style:square" from="-18976,36326" to="-18976,37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" strokecolor="black [3213]">
                        <v:stroke joinstyle="miter"/>
                      </v:line>
                      <v:oval id="矩形 4" o:spid="_x0000_s1585" style="position:absolute;left:-16040;top:36606;width:318;height:3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" filled="f" strokecolor="black [3213]" strokeweight="1pt">
                        <v:stroke joinstyle="miter"/>
                      </v:oval>
                      <v:line id="直接连接符 3" o:spid="_x0000_s1586" style="position:absolute;flip:x;visibility:visible;mso-wrap-style:square" from="-15715,35991" to="-14562,36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" strokecolor="black [3213]">
                        <v:stroke joinstyle="miter"/>
                      </v:line>
                      <v:oval id="矩形 4" o:spid="_x0000_s1587" style="position:absolute;left:-13055;top:20604;width:1575;height:15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" filled="f" strokecolor="black [3213]" strokeweight="1pt">
                        <v:stroke joinstyle="miter"/>
                      </v:oval>
                      <v:line id="直接连接符 3" o:spid="_x0000_s1588" style="position:absolute;flip:y;visibility:visible;mso-wrap-style:square" from="-15972,23543" to="-13222,24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" strokecolor="black [3213]" strokeweight=".5pt">
                        <v:stroke endarrow="block" endarrowwidth="narrow" joinstyle="miter"/>
                      </v:line>
                      <v:line id="直接连接符 3" o:spid="_x0000_s1589" style="position:absolute;visibility:visible;mso-wrap-style:square" from="-17860,21380" to="-13106,21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" strokecolor="black [3213]" strokeweight=".5pt">
                        <v:stroke joinstyle="miter"/>
                      </v:line>
                      <v:oval id="矩形 4" o:spid="_x0000_s1590" style="position:absolute;left:-36981;top:33840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" fillcolor="black [3213]" stroked="f" strokeweight="1pt">
                        <v:stroke joinstyle="miter"/>
                      </v:oval>
                      <v:oval id="矩形 4" o:spid="_x0000_s1591" style="position:absolute;left:-23869;top:26088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矩形 4" o:spid="_x0000_s1592" style="position:absolute;left:-12227;top:26077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矩形 4" o:spid="_x0000_s1593" style="position:absolute;left:-12210;top:34053;width:382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" fillcolor="black [3213]" stroked="f" strokeweight="1pt">
                        <v:stroke joinstyle="miter"/>
                      </v:oval>
                      <v:oval id="矩形 4" o:spid="_x0000_s1594" style="position:absolute;left:-18066;top:21207;width:382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" fillcolor="black [3213]" stroked="f" strokeweight="1pt">
                        <v:stroke joinstyle="miter"/>
                      </v:oval>
                      <v:oval id="矩形 4" o:spid="_x0000_s1595" style="position:absolute;left:-18090;top:30976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" fillcolor="black [3213]" stroked="f" strokeweight="1pt">
                        <v:stroke joinstyle="miter"/>
                      </v:oval>
                    </v:group>
                    <v:shape id="文本框 2" o:spid="_x0000_s1596" type="#_x0000_t202" style="position:absolute;left:-33738;top:28500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EBBA7FC" w14:textId="7B9660F8" w:rsidR="00FE0F68" w:rsidRPr="00C57CAB" w:rsidRDefault="00C57CAB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57CA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597" type="#_x0000_t202" style="position:absolute;left:-31051;top:28497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D425A4E" w14:textId="7AE1558C" w:rsidR="00C57CAB" w:rsidRPr="00C57CAB" w:rsidRDefault="00C57CAB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598" type="#_x0000_t202" style="position:absolute;left:-32971;top:38493;width:215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38E9BD5" w14:textId="1420396E" w:rsidR="00C57CAB" w:rsidRPr="00C57CAB" w:rsidRDefault="00C57CAB" w:rsidP="00FE0F68">
                            <w:pPr>
                              <w:rPr>
                                <w:szCs w:val="21"/>
                              </w:rPr>
                            </w:pPr>
                            <w:r w:rsidRPr="00C57CAB">
                              <w:rPr>
                                <w:rFonts w:hint="eastAsia"/>
                                <w:szCs w:val="21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本框 2" o:spid="_x0000_s1599" type="#_x0000_t202" style="position:absolute;left:-34786;top:35457;width:15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AAE4994" w14:textId="65AFF593" w:rsidR="009B40D1" w:rsidRPr="00C57CAB" w:rsidRDefault="009B40D1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1600" type="#_x0000_t202" style="position:absolute;left:-31491;top:35586;width:15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2FE7ED8" w14:textId="296ACC5D" w:rsidR="009B40D1" w:rsidRPr="00C57CAB" w:rsidRDefault="009B40D1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文本框 2" o:spid="_x0000_s1601" type="#_x0000_t202" style="position:absolute;left:-28985;top:35310;width:18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9E4F994" w14:textId="37353BB5" w:rsidR="009B40D1" w:rsidRPr="009B40D1" w:rsidRDefault="009B40D1" w:rsidP="00FE0F68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9B40D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S</w:t>
                            </w:r>
                            <w:r w:rsidRPr="009B40D1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本框 2" o:spid="_x0000_s1602" type="#_x0000_t202" style="position:absolute;left:-32562;top:29302;width:164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E4A8B50" w14:textId="5B7A8C93" w:rsidR="009B40D1" w:rsidRPr="009B40D1" w:rsidRDefault="009B40D1" w:rsidP="00FE0F68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文本框 2" o:spid="_x0000_s1603" type="#_x0000_t202" style="position:absolute;left:-17080;top:38528;width:21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08DCDD5" w14:textId="27D86223" w:rsidR="009B40D1" w:rsidRPr="00C57CAB" w:rsidRDefault="009B40D1" w:rsidP="00FE0F68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本框 2" o:spid="_x0000_s1604" type="#_x0000_t202" style="position:absolute;left:-13097;top:20299;width:164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BD68CE0" w14:textId="77777777" w:rsidR="0036455A" w:rsidRPr="009B40D1" w:rsidRDefault="0036455A" w:rsidP="00FE0F68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文本框 2" o:spid="_x0000_s1605" type="#_x0000_t202" style="position:absolute;left:-14366;top:19623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BE5AFC4" w14:textId="77777777" w:rsidR="0036455A" w:rsidRPr="00C57CAB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57CA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606" type="#_x0000_t202" style="position:absolute;left:-11679;top:19619;width:151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594C3B9" w14:textId="77777777" w:rsidR="0036455A" w:rsidRPr="00C57CAB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607" type="#_x0000_t202" style="position:absolute;left:-22466;top:28495;width:1395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C09EEB9" w14:textId="01597B87" w:rsidR="0036455A" w:rsidRPr="00C57CAB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608" type="#_x0000_t202" style="position:absolute;left:-15957;top:29247;width:1395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02DBCA84" w14:textId="0C2C95CC" w:rsidR="0036455A" w:rsidRPr="00C57CAB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609" type="#_x0000_t202" style="position:absolute;left:-13911;top:27296;width:132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73F0E86" w14:textId="6DA7E917" w:rsidR="0036455A" w:rsidRPr="00C57CAB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610" type="#_x0000_t202" style="position:absolute;left:-20978;top:34204;width:1585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442845A2" w14:textId="7DA0DAD2" w:rsidR="0036455A" w:rsidRPr="00C57CAB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611" type="#_x0000_t202" style="position:absolute;left:-17432;top:34229;width:164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47C2F8F" w14:textId="485321EA" w:rsidR="0036455A" w:rsidRPr="00C57CAB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文本框 2" o:spid="_x0000_s1612" type="#_x0000_t202" style="position:absolute;left:-16040;top:36755;width:184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1638121B" w14:textId="03916FCF" w:rsidR="0036455A" w:rsidRPr="009B40D1" w:rsidRDefault="0036455A" w:rsidP="00FE0F68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9B40D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S</w:t>
                            </w:r>
                            <w:r w:rsidR="004016AC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" o:spid="_x0000_s1613" type="#_x0000_t202" style="position:absolute;left:-20208;top:37088;width:151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F7ECEF9" w14:textId="77777777" w:rsidR="0036455A" w:rsidRPr="00C57CAB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文本框 2" o:spid="_x0000_s1614" type="#_x0000_t202" style="position:absolute;left:-18947;top:34137;width:151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EA826DA" w14:textId="77777777" w:rsidR="0036455A" w:rsidRPr="00C57CAB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1615" type="#_x0000_t202" style="position:absolute;left:-22788;top:21741;width:1897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347CDCC" w14:textId="6ADA40AD" w:rsidR="0036455A" w:rsidRPr="0036455A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 w:rsidRPr="0036455A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2" o:spid="_x0000_s1616" type="#_x0000_t202" style="position:absolute;left:-15554;top:21465;width:2195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F47067C" w14:textId="6DDB7507" w:rsidR="0036455A" w:rsidRPr="0036455A" w:rsidRDefault="0036455A" w:rsidP="00FE0F6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任意多边形: 形状 397" o:spid="_x0000_s1617" style="position:absolute;left:5845;top:8358;width:4869;height:4902;visibility:visible;mso-wrap-style:square;v-text-anchor:middle" coordsize="486866,499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" path="m,l486866,r,499081l369948,499081e" filled="f" strokecolor="black [3213]" strokeweight=".5pt">
                    <v:stroke joinstyle="miter"/>
                    <v:path arrowok="t" o:connecttype="custom" o:connectlocs="0,0;486866,0;486866,490186;369948,490186" o:connectangles="0,0,0,0"/>
                  </v:shape>
                  <v:shape id="任意多边形: 形状 398" o:spid="_x0000_s1618" style="position:absolute;top:8341;width:4222;height:4919;visibility:visible;mso-wrap-style:square;v-text-anchor:middle" coordsize="422300,495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" path="m422300,l,,,495591r144839,e" filled="f" strokecolor="black [3213]" strokeweight=".5pt">
                    <v:stroke joinstyle="miter"/>
                    <v:path arrowok="t" o:connecttype="custom" o:connectlocs="422300,0;0,0;0,491931;144839,491931" o:connectangles="0,0,0,0"/>
                  </v:shape>
                  <v:shape id="任意多边形: 形状 399" o:spid="_x0000_s1619" style="position:absolute;left:18349;top:8335;width:10444;height:2385;rotation:90;visibility:visible;mso-wrap-style:square;v-text-anchor:middle" coordsize="263500,92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" path="m,l263500,r,92487e" filled="f" strokecolor="black [3213]" strokeweight=".5pt">
                    <v:stroke endarrowwidth="narrow" endarrowlength="short" joinstyle="miter"/>
                    <v:path arrowok="t" o:connecttype="custom" o:connectlocs="0,0;1044484,0;1044484,238537" o:connectangles="0,0,0"/>
                  </v:shape>
                </v:group>
                <v:shape id="任意多边形: 形状 401" o:spid="_x0000_s1620" style="position:absolute;left:13208;top:12778;width:4363;height:2533;visibility:visible;mso-wrap-style:square;v-text-anchor:middle" coordsize="436260,260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" path="m436260,l,,,260011r429279,e" filled="f" strokecolor="black [3213]" strokeweight=".5pt">
                  <v:stroke joinstyle="miter"/>
                  <v:path arrowok="t" o:connecttype="custom" o:connectlocs="436260,0;0,0;0,253321;429279,253321" o:connectangles="0,0,0,0"/>
                </v:shape>
                <v:shape id="任意多边形: 形状 402" o:spid="_x0000_s1621" style="position:absolute;left:13222;top:4852;width:5532;height:7594;visibility:visible;mso-wrap-style:square;v-text-anchor:middle" coordsize="553177,743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" path="m,l,603783r553177,l553177,743386e" filled="f" strokecolor="black [3213]" strokeweight=".5pt">
                  <v:stroke endarrow="block" endarrowwidth="narrow" joinstyle="miter"/>
                  <v:path arrowok="t" o:connecttype="custom" o:connectlocs="0,0;0,616756;553177,616756;553177,759358" o:connectangles="0,0,0,0"/>
                </v:shape>
                <v:shape id="任意多边形: 形状 403" o:spid="_x0000_s1622" style="position:absolute;left:19104;top:-49;width:8939;height:9761;visibility:visible;mso-wrap-style:square;v-text-anchor:middle" coordsize="961516,962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" path="m,961516r564125,950c566773,939515,584782,903189,623002,902394v38220,-795,61894,31515,60055,55299l961516,959771,961516,,687545,e" filled="f" strokecolor="black [3213]" strokeweight=".5pt">
                  <v:stroke joinstyle="miter"/>
                  <v:path arrowok="t" o:connecttype="custom" o:connectlocs="0,975213;524498,976177;579240,915249;635076,971336;893975,973444;893975,0;639249,0" o:connectangles="0,0,0,0,0,0,0"/>
                </v:shape>
                <w10:anchorlock/>
              </v:group>
            </w:pict>
          </mc:Fallback>
        </mc:AlternateContent>
      </w:r>
    </w:p>
    <w:p w14:paraId="58E919AF" w14:textId="7DC469C3" w:rsidR="009A2260" w:rsidRPr="00F276CF" w:rsidRDefault="00000000" w:rsidP="005C281B">
      <w:pPr>
        <w:ind w:firstLine="420"/>
      </w:pPr>
      <w:r w:rsidRPr="00F276CF">
        <w:t>（</w:t>
      </w:r>
      <w:r w:rsidRPr="00F276CF">
        <w:t>1</w:t>
      </w:r>
      <w:r w:rsidRPr="00F276CF">
        <w:t>）实验步骤如下</w:t>
      </w:r>
      <w:r w:rsidR="00B33B14" w:rsidRPr="00F276CF">
        <w:rPr>
          <w:rFonts w:ascii="Cambria Math" w:hAnsi="Cambria Math" w:cs="Cambria Math"/>
        </w:rPr>
        <w:t>：</w:t>
      </w:r>
    </w:p>
    <w:p w14:paraId="018B348E" w14:textId="02399C30" w:rsidR="009A2260" w:rsidRPr="00F276CF" w:rsidRDefault="005C281B" w:rsidP="005C281B">
      <w:pPr>
        <w:ind w:firstLine="420"/>
      </w:pPr>
      <w:r w:rsidRPr="00F276CF">
        <w:rPr>
          <w:rFonts w:ascii="宋体" w:hAnsi="宋体" w:cs="Cambria Math" w:hint="eastAsia"/>
        </w:rPr>
        <w:t>①</w:t>
      </w:r>
      <w:r w:rsidRPr="00F276CF">
        <w:t>图甲中，开关</w:t>
      </w:r>
      <w:r w:rsidRPr="00F276CF">
        <w:rPr>
          <w:rFonts w:hint="eastAsia"/>
        </w:rPr>
        <w:t>S</w:t>
      </w:r>
      <w:r w:rsidRPr="00F276CF">
        <w:rPr>
          <w:rFonts w:hint="eastAsia"/>
          <w:vertAlign w:val="subscript"/>
        </w:rPr>
        <w:t>1</w:t>
      </w:r>
      <w:r w:rsidRPr="00F276CF">
        <w:t>断开时灵敏电流表</w:t>
      </w:r>
      <w:r w:rsidRPr="00F276CF">
        <w:rPr>
          <w:rFonts w:hint="eastAsia"/>
        </w:rPr>
        <w:t>G</w:t>
      </w:r>
      <w:r w:rsidRPr="00F276CF">
        <w:t>（零刻线在表盘正中间）的指针指向正中间，开关</w:t>
      </w:r>
      <w:r w:rsidRPr="00F276CF">
        <w:rPr>
          <w:rFonts w:hint="eastAsia"/>
        </w:rPr>
        <w:t>S</w:t>
      </w:r>
      <w:r w:rsidRPr="00F276CF">
        <w:rPr>
          <w:rFonts w:hint="eastAsia"/>
          <w:vertAlign w:val="subscript"/>
        </w:rPr>
        <w:t>1</w:t>
      </w:r>
      <w:r w:rsidRPr="00F276CF">
        <w:t>闭合时</w:t>
      </w:r>
      <w:r w:rsidRPr="00F276CF">
        <w:rPr>
          <w:rFonts w:hint="eastAsia"/>
        </w:rPr>
        <w:t>G</w:t>
      </w:r>
      <w:r w:rsidRPr="00F276CF">
        <w:t>指针向</w:t>
      </w:r>
      <w:r w:rsidRPr="00F276CF">
        <w:rPr>
          <w:rFonts w:hint="eastAsia"/>
        </w:rPr>
        <w:t>A</w:t>
      </w:r>
      <w:r w:rsidRPr="00F276CF">
        <w:t>端偏转。用图乙所示的电路进行实验，开关</w:t>
      </w:r>
      <w:r w:rsidRPr="00F276CF">
        <w:rPr>
          <w:rFonts w:hint="eastAsia"/>
        </w:rPr>
        <w:t>S</w:t>
      </w:r>
      <w:r w:rsidRPr="00F276CF">
        <w:rPr>
          <w:rFonts w:hint="eastAsia"/>
          <w:vertAlign w:val="subscript"/>
        </w:rPr>
        <w:t>2</w:t>
      </w:r>
      <w:r w:rsidRPr="00F276CF">
        <w:t>闭合前，滑动变阻器</w:t>
      </w:r>
      <w:r w:rsidRPr="00F276CF">
        <w:rPr>
          <w:rFonts w:hint="eastAsia"/>
          <w:i/>
          <w:iCs/>
        </w:rPr>
        <w:t>R</w:t>
      </w:r>
      <w:r w:rsidRPr="00F276CF">
        <w:t>的滑片应该置于</w:t>
      </w:r>
      <w:r w:rsidRPr="00F276CF">
        <w:t>_____</w:t>
      </w:r>
      <w:r w:rsidRPr="00F276CF">
        <w:t>端（填</w:t>
      </w:r>
      <w:r w:rsidRPr="00F276CF">
        <w:rPr>
          <w:rFonts w:hint="eastAsia"/>
        </w:rPr>
        <w:t>“</w:t>
      </w:r>
      <w:r w:rsidRPr="00F276CF">
        <w:rPr>
          <w:rFonts w:hint="eastAsia"/>
        </w:rPr>
        <w:t>C</w:t>
      </w:r>
      <w:r w:rsidRPr="00F276CF">
        <w:rPr>
          <w:rFonts w:hint="eastAsia"/>
        </w:rPr>
        <w:t>”</w:t>
      </w:r>
      <w:r w:rsidRPr="00F276CF">
        <w:t>或</w:t>
      </w:r>
      <w:r w:rsidRPr="00F276CF">
        <w:rPr>
          <w:rFonts w:hint="eastAsia"/>
        </w:rPr>
        <w:t>“</w:t>
      </w:r>
      <w:r w:rsidRPr="00F276CF">
        <w:rPr>
          <w:rFonts w:hint="eastAsia"/>
        </w:rPr>
        <w:t>D</w:t>
      </w:r>
      <w:r w:rsidRPr="00F276CF">
        <w:rPr>
          <w:rFonts w:hint="eastAsia"/>
        </w:rPr>
        <w:t>”</w:t>
      </w:r>
      <w:r w:rsidRPr="00F276CF">
        <w:t>）。</w:t>
      </w:r>
    </w:p>
    <w:p w14:paraId="546BE73A" w14:textId="2BD2A5D2" w:rsidR="009A2260" w:rsidRPr="00F276CF" w:rsidRDefault="005C281B" w:rsidP="005C281B">
      <w:pPr>
        <w:ind w:firstLine="420"/>
      </w:pPr>
      <w:r w:rsidRPr="00F276CF">
        <w:rPr>
          <w:rFonts w:ascii="宋体" w:hAnsi="宋体" w:cs="Cambria Math" w:hint="eastAsia"/>
        </w:rPr>
        <w:t>②</w:t>
      </w:r>
      <w:r w:rsidRPr="00F276CF">
        <w:t>图乙中，</w:t>
      </w:r>
      <w:r w:rsidRPr="00F276CF">
        <w:rPr>
          <w:rFonts w:hint="eastAsia"/>
        </w:rPr>
        <w:t>a</w:t>
      </w:r>
      <w:r w:rsidRPr="00F276CF">
        <w:t>、</w:t>
      </w:r>
      <w:r w:rsidRPr="00F276CF">
        <w:rPr>
          <w:rFonts w:hint="eastAsia"/>
        </w:rPr>
        <w:t>b</w:t>
      </w:r>
      <w:r w:rsidRPr="00F276CF">
        <w:t>、</w:t>
      </w:r>
      <w:r w:rsidRPr="00F276CF">
        <w:rPr>
          <w:rFonts w:hint="eastAsia"/>
        </w:rPr>
        <w:t>c</w:t>
      </w:r>
      <w:r w:rsidRPr="00F276CF">
        <w:t>是三个完全相同的电阻，</w:t>
      </w:r>
      <w:r w:rsidRPr="00F276CF">
        <w:rPr>
          <w:rFonts w:hint="eastAsia"/>
          <w:i/>
          <w:iCs/>
        </w:rPr>
        <w:t>R</w:t>
      </w:r>
      <w:r w:rsidRPr="00F276CF">
        <w:rPr>
          <w:rFonts w:hint="eastAsia"/>
          <w:vertAlign w:val="subscript"/>
        </w:rPr>
        <w:t>M</w:t>
      </w:r>
      <w:r w:rsidRPr="00F276CF">
        <w:t>为电阻箱，</w:t>
      </w:r>
      <w:r w:rsidRPr="00F276CF">
        <w:rPr>
          <w:rFonts w:hint="eastAsia"/>
          <w:i/>
          <w:iCs/>
        </w:rPr>
        <w:t>R</w:t>
      </w:r>
      <w:r w:rsidRPr="00F276CF">
        <w:rPr>
          <w:rFonts w:hint="eastAsia"/>
          <w:i/>
          <w:iCs/>
          <w:vertAlign w:val="subscript"/>
        </w:rPr>
        <w:t>x</w:t>
      </w:r>
      <w:r w:rsidRPr="00F276CF">
        <w:t>为待测电阻。闭合开关</w:t>
      </w:r>
      <w:r w:rsidRPr="00F276CF">
        <w:rPr>
          <w:rFonts w:hint="eastAsia"/>
        </w:rPr>
        <w:t>S</w:t>
      </w:r>
      <w:r w:rsidRPr="00F276CF">
        <w:rPr>
          <w:rFonts w:hint="eastAsia"/>
          <w:vertAlign w:val="subscript"/>
        </w:rPr>
        <w:t>2</w:t>
      </w:r>
      <w:r w:rsidRPr="00F276CF">
        <w:t>，调节滑动变阻器</w:t>
      </w:r>
      <w:r w:rsidRPr="00F276CF">
        <w:rPr>
          <w:rFonts w:hint="eastAsia"/>
          <w:i/>
          <w:iCs/>
        </w:rPr>
        <w:t>R</w:t>
      </w:r>
      <w:r w:rsidRPr="00F276CF">
        <w:t>，发现灵敏电流表</w:t>
      </w:r>
      <w:r w:rsidRPr="00F276CF">
        <w:rPr>
          <w:rFonts w:hint="eastAsia"/>
        </w:rPr>
        <w:t>G</w:t>
      </w:r>
      <w:r w:rsidRPr="00F276CF">
        <w:t>指针向</w:t>
      </w:r>
      <w:r w:rsidRPr="00F276CF">
        <w:rPr>
          <w:rFonts w:hint="eastAsia"/>
        </w:rPr>
        <w:t>B</w:t>
      </w:r>
      <w:r w:rsidRPr="00F276CF">
        <w:t>端偏转，则此时应调节电阻箱使</w:t>
      </w:r>
      <w:r w:rsidRPr="00F276CF">
        <w:rPr>
          <w:rFonts w:hint="eastAsia"/>
          <w:i/>
          <w:iCs/>
        </w:rPr>
        <w:t>R</w:t>
      </w:r>
      <w:r w:rsidRPr="00F276CF">
        <w:rPr>
          <w:rFonts w:hint="eastAsia"/>
          <w:vertAlign w:val="subscript"/>
        </w:rPr>
        <w:t>M</w:t>
      </w:r>
      <w:r w:rsidRPr="00F276CF">
        <w:t>阻值</w:t>
      </w:r>
      <w:r w:rsidRPr="00F276CF">
        <w:t>_____</w:t>
      </w:r>
      <w:r w:rsidRPr="00F276CF">
        <w:t>（填</w:t>
      </w:r>
      <w:r w:rsidRPr="00F276CF">
        <w:rPr>
          <w:rFonts w:hint="eastAsia"/>
        </w:rPr>
        <w:t>“</w:t>
      </w:r>
      <w:r w:rsidRPr="00F276CF">
        <w:t>增大</w:t>
      </w:r>
      <w:r w:rsidRPr="00F276CF">
        <w:rPr>
          <w:rFonts w:hint="eastAsia"/>
        </w:rPr>
        <w:t>”</w:t>
      </w:r>
      <w:r w:rsidRPr="00F276CF">
        <w:t>或</w:t>
      </w:r>
      <w:r w:rsidRPr="00F276CF">
        <w:rPr>
          <w:rFonts w:hint="eastAsia"/>
        </w:rPr>
        <w:t>“</w:t>
      </w:r>
      <w:r w:rsidRPr="00F276CF">
        <w:t>减小</w:t>
      </w:r>
      <w:r w:rsidRPr="00F276CF">
        <w:rPr>
          <w:rFonts w:hint="eastAsia"/>
        </w:rPr>
        <w:t>”</w:t>
      </w:r>
      <w:r w:rsidRPr="00F276CF">
        <w:t>），使</w:t>
      </w:r>
      <w:r w:rsidRPr="00F276CF">
        <w:rPr>
          <w:rFonts w:hint="eastAsia"/>
        </w:rPr>
        <w:t>G</w:t>
      </w:r>
      <w:r w:rsidRPr="00F276CF">
        <w:t>指零（指针指向正中间）。</w:t>
      </w:r>
    </w:p>
    <w:p w14:paraId="4A928C63" w14:textId="35D19C85" w:rsidR="009A2260" w:rsidRPr="00F276CF" w:rsidRDefault="005C281B" w:rsidP="005C281B">
      <w:pPr>
        <w:ind w:firstLine="420"/>
      </w:pPr>
      <w:r w:rsidRPr="00F276CF">
        <w:rPr>
          <w:rFonts w:ascii="宋体" w:hAnsi="宋体" w:cs="Cambria Math" w:hint="eastAsia"/>
        </w:rPr>
        <w:t>③</w:t>
      </w:r>
      <w:r w:rsidRPr="00F276CF">
        <w:t>读得电阻箱</w:t>
      </w:r>
      <w:r w:rsidRPr="00F276CF">
        <w:rPr>
          <w:rFonts w:hint="eastAsia"/>
          <w:i/>
          <w:iCs/>
        </w:rPr>
        <w:t>R</w:t>
      </w:r>
      <w:r w:rsidRPr="00F276CF">
        <w:rPr>
          <w:rFonts w:hint="eastAsia"/>
          <w:vertAlign w:val="subscript"/>
        </w:rPr>
        <w:t>M</w:t>
      </w:r>
      <w:r w:rsidRPr="00F276CF">
        <w:t>的阻值为</w:t>
      </w:r>
      <w:r w:rsidRPr="00F276CF">
        <w:rPr>
          <w:rFonts w:hint="eastAsia"/>
        </w:rPr>
        <w:t xml:space="preserve">846 </w:t>
      </w:r>
      <w:r w:rsidRPr="00F276CF">
        <w:rPr>
          <w:rFonts w:cs="Times New Roman"/>
        </w:rPr>
        <w:t>Ω</w:t>
      </w:r>
      <w:r w:rsidRPr="00F276CF">
        <w:t>，则待测电阻</w:t>
      </w:r>
      <w:r w:rsidRPr="00F276CF">
        <w:rPr>
          <w:rFonts w:hint="eastAsia"/>
          <w:i/>
          <w:iCs/>
        </w:rPr>
        <w:t>R</w:t>
      </w:r>
      <w:r w:rsidRPr="00F276CF">
        <w:rPr>
          <w:rFonts w:hint="eastAsia"/>
          <w:i/>
          <w:iCs/>
          <w:vertAlign w:val="subscript"/>
        </w:rPr>
        <w:t>x</w:t>
      </w:r>
      <w:r w:rsidRPr="00F276CF">
        <w:t>的阻值为</w:t>
      </w:r>
      <w:r w:rsidRPr="00F276CF">
        <w:t>_____</w:t>
      </w:r>
      <w:r w:rsidRPr="00F276CF">
        <w:rPr>
          <w:rFonts w:cs="Times New Roman"/>
        </w:rPr>
        <w:t>Ω</w:t>
      </w:r>
      <w:r w:rsidRPr="00F276CF">
        <w:t>。</w:t>
      </w:r>
    </w:p>
    <w:p w14:paraId="7320A1FB" w14:textId="03C28403" w:rsidR="009A2260" w:rsidRPr="00F276CF" w:rsidRDefault="00000000" w:rsidP="005C281B">
      <w:pPr>
        <w:ind w:firstLine="420"/>
      </w:pPr>
      <w:r w:rsidRPr="00F276CF">
        <w:t>（</w:t>
      </w:r>
      <w:r w:rsidRPr="00F276CF">
        <w:t>2</w:t>
      </w:r>
      <w:r w:rsidRPr="00F276CF">
        <w:t>）当</w:t>
      </w:r>
      <w:r w:rsidR="005C281B" w:rsidRPr="00F276CF">
        <w:rPr>
          <w:rFonts w:hint="eastAsia"/>
        </w:rPr>
        <w:t>a</w:t>
      </w:r>
      <w:r w:rsidRPr="00F276CF">
        <w:t>、</w:t>
      </w:r>
      <w:r w:rsidR="005C281B" w:rsidRPr="00F276CF">
        <w:rPr>
          <w:rFonts w:hint="eastAsia"/>
        </w:rPr>
        <w:t>b</w:t>
      </w:r>
      <w:r w:rsidRPr="00F276CF">
        <w:t>、</w:t>
      </w:r>
      <w:r w:rsidR="005C281B" w:rsidRPr="00F276CF">
        <w:rPr>
          <w:rFonts w:hint="eastAsia"/>
        </w:rPr>
        <w:t>c</w:t>
      </w:r>
      <w:r w:rsidRPr="00F276CF">
        <w:t>三个电阻不完全相同时</w:t>
      </w:r>
      <w:r w:rsidR="00B33B14" w:rsidRPr="00F276CF">
        <w:rPr>
          <w:rFonts w:ascii="Cambria Math" w:hAnsi="Cambria Math" w:cs="Cambria Math"/>
        </w:rPr>
        <w:t>：</w:t>
      </w:r>
    </w:p>
    <w:p w14:paraId="45F3093A" w14:textId="6C2B399A" w:rsidR="009A2260" w:rsidRPr="00F276CF" w:rsidRDefault="005C281B" w:rsidP="005C281B">
      <w:pPr>
        <w:ind w:firstLine="420"/>
      </w:pPr>
      <w:r w:rsidRPr="00F276CF">
        <w:rPr>
          <w:rFonts w:ascii="宋体" w:hAnsi="宋体" w:cs="Cambria Math" w:hint="eastAsia"/>
        </w:rPr>
        <w:t>①</w:t>
      </w:r>
      <w:r w:rsidRPr="00F276CF">
        <w:t>用图乙所示电路按上述步骤使灵敏电流表</w:t>
      </w:r>
      <w:r w:rsidRPr="00F276CF">
        <w:rPr>
          <w:rFonts w:eastAsia="Times New Roman" w:cs="Times New Roman"/>
        </w:rPr>
        <w:t>G</w:t>
      </w:r>
      <w:r w:rsidRPr="00F276CF">
        <w:t>指零，读得</w:t>
      </w:r>
      <w:r w:rsidRPr="00F276CF">
        <w:rPr>
          <w:rFonts w:hint="eastAsia"/>
          <w:i/>
          <w:iCs/>
        </w:rPr>
        <w:t>R</w:t>
      </w:r>
      <w:r w:rsidRPr="00F276CF">
        <w:rPr>
          <w:rFonts w:hint="eastAsia"/>
          <w:vertAlign w:val="subscript"/>
        </w:rPr>
        <w:t>M</w:t>
      </w:r>
      <w:r w:rsidRPr="00F276CF">
        <w:t>的阻值记为</w:t>
      </w:r>
      <w:r w:rsidRPr="00F276CF">
        <w:rPr>
          <w:rFonts w:hint="eastAsia"/>
          <w:i/>
          <w:iCs/>
        </w:rPr>
        <w:t>R</w:t>
      </w:r>
      <w:r w:rsidRPr="00F276CF">
        <w:rPr>
          <w:rFonts w:hint="eastAsia"/>
          <w:vertAlign w:val="subscript"/>
        </w:rPr>
        <w:t>1</w:t>
      </w:r>
      <w:r w:rsidRPr="00F276CF">
        <w:t>，在不增加实验器材的前提下需增加实验步骤完成实验，该步骤为</w:t>
      </w:r>
      <w:r w:rsidRPr="00F276CF">
        <w:t>_____</w:t>
      </w:r>
      <w:r w:rsidRPr="00F276CF">
        <w:t>（单选，填正确答案标号）。</w:t>
      </w:r>
    </w:p>
    <w:p w14:paraId="17B5D768" w14:textId="480C70CF" w:rsidR="009A2260" w:rsidRPr="00F276CF" w:rsidRDefault="00000000" w:rsidP="00F276CF">
      <w:pPr>
        <w:ind w:firstLine="420"/>
      </w:pPr>
      <w:r w:rsidRPr="00F276CF">
        <w:rPr>
          <w:rFonts w:eastAsia="Times New Roman" w:cs="Times New Roman"/>
        </w:rPr>
        <w:t>A</w:t>
      </w:r>
      <w:r w:rsidR="001749AD" w:rsidRPr="00F276CF">
        <w:rPr>
          <w:rFonts w:ascii="宋体" w:hAnsi="宋体" w:hint="eastAsia"/>
        </w:rPr>
        <w:t>．</w:t>
      </w:r>
      <w:r w:rsidRPr="00F276CF">
        <w:t>交换</w:t>
      </w:r>
      <w:r w:rsidR="005C281B" w:rsidRPr="00F276CF">
        <w:rPr>
          <w:rFonts w:hint="eastAsia"/>
        </w:rPr>
        <w:t>“</w:t>
      </w:r>
      <w:r w:rsidR="005C281B" w:rsidRPr="00F276CF">
        <w:rPr>
          <w:rFonts w:hint="eastAsia"/>
        </w:rPr>
        <w:t>a</w:t>
      </w:r>
      <w:r w:rsidR="005C281B" w:rsidRPr="00F276CF">
        <w:rPr>
          <w:rFonts w:hint="eastAsia"/>
        </w:rPr>
        <w:t>”</w:t>
      </w:r>
      <w:r w:rsidRPr="00F276CF">
        <w:t>和</w:t>
      </w:r>
      <w:r w:rsidR="005C281B" w:rsidRPr="00F276CF">
        <w:rPr>
          <w:rFonts w:hint="eastAsia"/>
        </w:rPr>
        <w:t>“</w:t>
      </w:r>
      <w:r w:rsidR="005C281B" w:rsidRPr="00F276CF">
        <w:rPr>
          <w:rFonts w:hint="eastAsia"/>
        </w:rPr>
        <w:t>b</w:t>
      </w:r>
      <w:r w:rsidR="005C281B" w:rsidRPr="00F276CF">
        <w:rPr>
          <w:rFonts w:hint="eastAsia"/>
        </w:rPr>
        <w:t>、</w:t>
      </w:r>
      <w:r w:rsidR="005C281B" w:rsidRPr="00F276CF">
        <w:rPr>
          <w:rFonts w:hint="eastAsia"/>
        </w:rPr>
        <w:t>c</w:t>
      </w:r>
      <w:r w:rsidR="005C281B" w:rsidRPr="00F276CF">
        <w:rPr>
          <w:rFonts w:hint="eastAsia"/>
        </w:rPr>
        <w:t>”</w:t>
      </w:r>
      <w:r w:rsidRPr="00F276CF">
        <w:t>的位置，调节电阻箱使</w:t>
      </w:r>
      <w:r w:rsidR="005C281B" w:rsidRPr="00F276CF">
        <w:rPr>
          <w:rFonts w:hint="eastAsia"/>
        </w:rPr>
        <w:t>G</w:t>
      </w:r>
      <w:r w:rsidRPr="00F276CF">
        <w:t>重新指零，读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vertAlign w:val="subscript"/>
        </w:rPr>
        <w:t>M</w:t>
      </w:r>
      <w:r w:rsidRPr="00F276CF">
        <w:t>阻值</w:t>
      </w:r>
    </w:p>
    <w:p w14:paraId="36156262" w14:textId="7D44297C" w:rsidR="009A2260" w:rsidRPr="00F276CF" w:rsidRDefault="00000000" w:rsidP="00F276CF">
      <w:pPr>
        <w:ind w:firstLine="420"/>
      </w:pPr>
      <w:r w:rsidRPr="00F276CF">
        <w:rPr>
          <w:rFonts w:eastAsia="Times New Roman" w:cs="Times New Roman"/>
        </w:rPr>
        <w:t>B</w:t>
      </w:r>
      <w:r w:rsidR="001749AD" w:rsidRPr="00F276CF">
        <w:rPr>
          <w:rFonts w:ascii="宋体" w:hAnsi="宋体" w:hint="eastAsia"/>
        </w:rPr>
        <w:t>．</w:t>
      </w:r>
      <w:r w:rsidRPr="00F276CF">
        <w:t>将滑动变阻器的滑片向</w:t>
      </w:r>
      <w:r w:rsidR="005C281B" w:rsidRPr="00F276CF">
        <w:rPr>
          <w:rFonts w:hint="eastAsia"/>
        </w:rPr>
        <w:t>C</w:t>
      </w:r>
      <w:r w:rsidRPr="00F276CF">
        <w:t>滑动，使</w:t>
      </w:r>
      <w:r w:rsidR="005C281B" w:rsidRPr="00F276CF">
        <w:rPr>
          <w:rFonts w:hint="eastAsia"/>
        </w:rPr>
        <w:t>G</w:t>
      </w:r>
      <w:r w:rsidRPr="00F276CF">
        <w:t>重新指零，读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vertAlign w:val="subscript"/>
        </w:rPr>
        <w:t>M</w:t>
      </w:r>
      <w:r w:rsidRPr="00F276CF">
        <w:t>阻值</w:t>
      </w:r>
    </w:p>
    <w:p w14:paraId="6D6C2CE1" w14:textId="67A50FF2" w:rsidR="009A2260" w:rsidRPr="00F276CF" w:rsidRDefault="00000000" w:rsidP="00F276CF">
      <w:pPr>
        <w:ind w:firstLine="420"/>
      </w:pPr>
      <w:r w:rsidRPr="00F276CF">
        <w:rPr>
          <w:rFonts w:eastAsia="Times New Roman" w:cs="Times New Roman"/>
        </w:rPr>
        <w:t>C</w:t>
      </w:r>
      <w:r w:rsidR="001749AD" w:rsidRPr="00F276CF">
        <w:rPr>
          <w:rFonts w:ascii="宋体" w:hAnsi="宋体" w:hint="eastAsia"/>
        </w:rPr>
        <w:t>．</w:t>
      </w:r>
      <w:r w:rsidRPr="00F276CF">
        <w:t>交换</w:t>
      </w:r>
      <w:r w:rsidR="005C281B" w:rsidRPr="00F276CF">
        <w:rPr>
          <w:rFonts w:hint="eastAsia"/>
        </w:rPr>
        <w:t>“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vertAlign w:val="subscript"/>
        </w:rPr>
        <w:t>M</w:t>
      </w:r>
      <w:r w:rsidR="005C281B" w:rsidRPr="00F276CF">
        <w:rPr>
          <w:rFonts w:hint="eastAsia"/>
        </w:rPr>
        <w:t>”</w:t>
      </w:r>
      <w:r w:rsidRPr="00F276CF">
        <w:t>和</w:t>
      </w:r>
      <w:r w:rsidR="005C281B" w:rsidRPr="00F276CF">
        <w:rPr>
          <w:rFonts w:hint="eastAsia"/>
        </w:rPr>
        <w:t>“</w:t>
      </w:r>
      <w:r w:rsidR="005C281B" w:rsidRPr="00F276CF">
        <w:rPr>
          <w:rFonts w:hint="eastAsia"/>
        </w:rPr>
        <w:t>b</w:t>
      </w:r>
      <w:r w:rsidRPr="00F276CF">
        <w:t>、</w:t>
      </w:r>
      <w:r w:rsidR="005C281B" w:rsidRPr="00F276CF">
        <w:rPr>
          <w:rFonts w:hint="eastAsia"/>
        </w:rPr>
        <w:t>c</w:t>
      </w:r>
      <w:r w:rsidR="005C281B" w:rsidRPr="00F276CF">
        <w:rPr>
          <w:rFonts w:hint="eastAsia"/>
        </w:rPr>
        <w:t>”</w:t>
      </w:r>
      <w:r w:rsidRPr="00F276CF">
        <w:t>的位置，调节电阻箱使</w:t>
      </w:r>
      <w:r w:rsidR="005C281B" w:rsidRPr="00F276CF">
        <w:rPr>
          <w:rFonts w:hint="eastAsia"/>
        </w:rPr>
        <w:t>G</w:t>
      </w:r>
      <w:r w:rsidRPr="00F276CF">
        <w:t>重新指零，读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vertAlign w:val="subscript"/>
        </w:rPr>
        <w:t>M</w:t>
      </w:r>
      <w:r w:rsidRPr="00F276CF">
        <w:t>阻值</w:t>
      </w:r>
    </w:p>
    <w:p w14:paraId="6A02A76D" w14:textId="374547E5" w:rsidR="009A2260" w:rsidRPr="00F276CF" w:rsidRDefault="001749AD" w:rsidP="00F276CF">
      <w:pPr>
        <w:ind w:firstLine="420"/>
      </w:pPr>
      <w:r w:rsidRPr="00F276CF">
        <w:rPr>
          <w:rFonts w:ascii="宋体" w:hAnsi="宋体" w:cs="Cambria Math" w:hint="eastAsia"/>
        </w:rPr>
        <w:t>②</w:t>
      </w:r>
      <w:r w:rsidRPr="00F276CF">
        <w:t>按所选步骤读得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vertAlign w:val="subscript"/>
        </w:rPr>
        <w:t>M</w:t>
      </w:r>
      <w:r w:rsidRPr="00F276CF">
        <w:t>的阻值记为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vertAlign w:val="subscript"/>
        </w:rPr>
        <w:t>2</w:t>
      </w:r>
      <w:r w:rsidRPr="00F276CF">
        <w:t>，则待测电阻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i/>
          <w:iCs/>
          <w:vertAlign w:val="subscript"/>
        </w:rPr>
        <w:t>x</w:t>
      </w:r>
      <w:r w:rsidRPr="00F276CF">
        <w:t>的阻值为</w:t>
      </w:r>
      <w:r w:rsidRPr="00F276CF">
        <w:t>_____</w:t>
      </w:r>
      <w:r w:rsidRPr="00F276CF">
        <w:t>（用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vertAlign w:val="subscript"/>
        </w:rPr>
        <w:t>1</w:t>
      </w:r>
      <w:r w:rsidRPr="00F276CF">
        <w:t>、</w:t>
      </w:r>
      <w:r w:rsidR="005C281B" w:rsidRPr="00F276CF">
        <w:rPr>
          <w:rFonts w:hint="eastAsia"/>
          <w:i/>
          <w:iCs/>
        </w:rPr>
        <w:t>R</w:t>
      </w:r>
      <w:r w:rsidR="005C281B" w:rsidRPr="00F276CF">
        <w:rPr>
          <w:rFonts w:hint="eastAsia"/>
          <w:vertAlign w:val="subscript"/>
        </w:rPr>
        <w:t>2</w:t>
      </w:r>
      <w:r w:rsidRPr="00F276CF">
        <w:t>表示）。</w:t>
      </w:r>
    </w:p>
    <w:p w14:paraId="458C5A1D" w14:textId="19639AE0" w:rsidR="009A2260" w:rsidRPr="00B33B14" w:rsidRDefault="00000000" w:rsidP="005C281B">
      <w:pPr>
        <w:rPr>
          <w:color w:val="EE0000"/>
        </w:rPr>
      </w:pPr>
      <w:r w:rsidRPr="00B33B14">
        <w:rPr>
          <w:color w:val="EE0000"/>
        </w:rPr>
        <w:t>【解析】</w:t>
      </w:r>
      <w:r w:rsidR="005C281B">
        <w:rPr>
          <w:rFonts w:hint="eastAsia"/>
          <w:color w:val="EE0000"/>
        </w:rPr>
        <w:t>（</w:t>
      </w:r>
      <w:r w:rsidR="005C281B">
        <w:rPr>
          <w:rFonts w:hint="eastAsia"/>
          <w:color w:val="EE0000"/>
        </w:rPr>
        <w:t>1</w:t>
      </w:r>
      <w:r w:rsidR="005C281B">
        <w:rPr>
          <w:rFonts w:hint="eastAsia"/>
          <w:color w:val="EE0000"/>
        </w:rPr>
        <w:t>）</w:t>
      </w:r>
      <w:r w:rsidR="005C281B">
        <w:rPr>
          <w:rFonts w:ascii="宋体" w:hAnsi="宋体" w:hint="eastAsia"/>
          <w:color w:val="EE0000"/>
        </w:rPr>
        <w:t>①</w:t>
      </w:r>
      <w:r w:rsidRPr="00B33B14">
        <w:rPr>
          <w:color w:val="EE0000"/>
        </w:rPr>
        <w:t>为了保护灵敏电流表</w:t>
      </w:r>
      <w:r w:rsidRPr="00B33B14">
        <w:rPr>
          <w:rFonts w:eastAsia="Times New Roman" w:cs="Times New Roman"/>
          <w:color w:val="EE0000"/>
        </w:rPr>
        <w:t>G</w:t>
      </w:r>
      <w:r w:rsidRPr="00B33B14">
        <w:rPr>
          <w:color w:val="EE0000"/>
        </w:rPr>
        <w:t>，闭合开关</w:t>
      </w:r>
      <w:r w:rsidR="005C281B">
        <w:rPr>
          <w:rFonts w:hint="eastAsia"/>
          <w:color w:val="EE0000"/>
        </w:rPr>
        <w:t>S</w:t>
      </w:r>
      <w:r w:rsidR="005C281B">
        <w:rPr>
          <w:rFonts w:hint="eastAsia"/>
          <w:color w:val="EE0000"/>
          <w:vertAlign w:val="subscript"/>
        </w:rPr>
        <w:t>2</w:t>
      </w:r>
      <w:r w:rsidRPr="00B33B14">
        <w:rPr>
          <w:color w:val="EE0000"/>
        </w:rPr>
        <w:t>前，应使测量电路（电桥）两端的电压最小，故滑片应置于</w:t>
      </w:r>
      <w:r w:rsidRPr="00B33B14">
        <w:rPr>
          <w:rFonts w:eastAsia="Times New Roman" w:cs="Times New Roman"/>
          <w:i/>
          <w:color w:val="EE0000"/>
        </w:rPr>
        <w:t>D</w:t>
      </w:r>
      <w:r w:rsidRPr="00B33B14">
        <w:rPr>
          <w:color w:val="EE0000"/>
        </w:rPr>
        <w:t>端。</w:t>
      </w:r>
    </w:p>
    <w:p w14:paraId="3469ED5E" w14:textId="7F715ED1" w:rsidR="009A2260" w:rsidRPr="00B33B14" w:rsidRDefault="005C281B" w:rsidP="00B33B14">
      <w:pPr>
        <w:rPr>
          <w:color w:val="EE0000"/>
        </w:rPr>
      </w:pPr>
      <w:r>
        <w:rPr>
          <w:rFonts w:ascii="宋体" w:hAnsi="宋体" w:cs="Cambria Math" w:hint="eastAsia"/>
          <w:color w:val="EE0000"/>
        </w:rPr>
        <w:t>②</w:t>
      </w:r>
      <w:r w:rsidRPr="00B33B14">
        <w:rPr>
          <w:color w:val="EE0000"/>
        </w:rPr>
        <w:t>由题意可知，电流从</w:t>
      </w:r>
      <w:r w:rsidRPr="005C281B">
        <w:rPr>
          <w:rFonts w:eastAsia="Times New Roman" w:cs="Times New Roman"/>
          <w:iCs/>
          <w:color w:val="EE0000"/>
        </w:rPr>
        <w:t>A</w:t>
      </w:r>
      <w:r w:rsidRPr="00B33B14">
        <w:rPr>
          <w:color w:val="EE0000"/>
        </w:rPr>
        <w:t>端流入时指针向</w:t>
      </w:r>
      <w:r w:rsidRPr="00B33B14">
        <w:rPr>
          <w:rFonts w:eastAsia="Times New Roman" w:cs="Times New Roman"/>
          <w:i/>
          <w:color w:val="EE0000"/>
        </w:rPr>
        <w:t>A</w:t>
      </w:r>
      <w:r w:rsidRPr="00B33B14">
        <w:rPr>
          <w:color w:val="EE0000"/>
        </w:rPr>
        <w:t>端偏转。图乙中</w:t>
      </w:r>
      <w:r w:rsidRPr="00B33B14">
        <w:rPr>
          <w:rFonts w:eastAsia="Times New Roman" w:cs="Times New Roman"/>
          <w:color w:val="EE0000"/>
        </w:rPr>
        <w:t>G</w:t>
      </w:r>
      <w:r w:rsidRPr="00B33B14">
        <w:rPr>
          <w:color w:val="EE0000"/>
        </w:rPr>
        <w:t>指针向</w:t>
      </w:r>
      <w:r w:rsidRPr="005C281B">
        <w:rPr>
          <w:rFonts w:eastAsia="Times New Roman" w:cs="Times New Roman"/>
          <w:iCs/>
          <w:color w:val="EE0000"/>
        </w:rPr>
        <w:t>B</w:t>
      </w:r>
      <w:r w:rsidRPr="00B33B14">
        <w:rPr>
          <w:color w:val="EE0000"/>
        </w:rPr>
        <w:t>端偏转，说明</w:t>
      </w:r>
      <w:r w:rsidRPr="005C281B">
        <w:rPr>
          <w:rFonts w:eastAsia="Times New Roman" w:cs="Times New Roman"/>
          <w:iCs/>
          <w:color w:val="EE0000"/>
        </w:rPr>
        <w:t>B</w:t>
      </w:r>
      <w:r w:rsidRPr="00B33B14">
        <w:rPr>
          <w:color w:val="EE0000"/>
        </w:rPr>
        <w:t>端电势高。要使</w:t>
      </w:r>
      <w:r w:rsidRPr="00B33B14">
        <w:rPr>
          <w:rFonts w:eastAsia="Times New Roman" w:cs="Times New Roman"/>
          <w:color w:val="EE0000"/>
        </w:rPr>
        <w:t>G</w:t>
      </w:r>
      <w:r w:rsidRPr="00B33B14">
        <w:rPr>
          <w:color w:val="EE0000"/>
        </w:rPr>
        <w:t>指零，需增大</w:t>
      </w:r>
      <w:r w:rsidR="00F276CF" w:rsidRPr="00F276CF">
        <w:rPr>
          <w:rFonts w:cs="Times New Roman"/>
          <w:i/>
          <w:iCs/>
          <w:color w:val="EE0000"/>
        </w:rPr>
        <w:t>φ</w:t>
      </w:r>
      <w:r w:rsidR="00F276CF">
        <w:rPr>
          <w:rFonts w:hint="eastAsia"/>
          <w:color w:val="EE0000"/>
          <w:vertAlign w:val="subscript"/>
        </w:rPr>
        <w:t>A</w:t>
      </w:r>
      <w:r w:rsidRPr="00B33B14">
        <w:rPr>
          <w:color w:val="EE0000"/>
        </w:rPr>
        <w:t>或减小</w:t>
      </w:r>
      <w:r w:rsidR="00F276CF" w:rsidRPr="00F276CF">
        <w:rPr>
          <w:rFonts w:cs="Times New Roman"/>
          <w:i/>
          <w:iCs/>
          <w:color w:val="EE0000"/>
        </w:rPr>
        <w:t>φ</w:t>
      </w:r>
      <w:r w:rsidR="00F276CF">
        <w:rPr>
          <w:rFonts w:hint="eastAsia"/>
          <w:color w:val="EE0000"/>
          <w:vertAlign w:val="subscript"/>
        </w:rPr>
        <w:t>B</w:t>
      </w:r>
      <w:r w:rsidRPr="00B33B14">
        <w:rPr>
          <w:color w:val="EE0000"/>
        </w:rPr>
        <w:t>。根据电路图可知，增大</w:t>
      </w:r>
      <w:r w:rsidRPr="005C281B">
        <w:rPr>
          <w:rFonts w:hint="eastAsia"/>
          <w:i/>
          <w:iCs/>
          <w:color w:val="EE0000"/>
        </w:rPr>
        <w:t>R</w:t>
      </w:r>
      <w:r>
        <w:rPr>
          <w:rFonts w:hint="eastAsia"/>
          <w:color w:val="EE0000"/>
          <w:vertAlign w:val="subscript"/>
        </w:rPr>
        <w:t>M</w:t>
      </w:r>
      <w:r w:rsidRPr="00B33B14">
        <w:rPr>
          <w:color w:val="EE0000"/>
        </w:rPr>
        <w:t>可使</w:t>
      </w:r>
      <w:r w:rsidRPr="005C281B">
        <w:rPr>
          <w:rFonts w:hint="eastAsia"/>
          <w:i/>
          <w:iCs/>
          <w:color w:val="EE0000"/>
        </w:rPr>
        <w:t>R</w:t>
      </w:r>
      <w:r w:rsidRPr="005C281B">
        <w:rPr>
          <w:rFonts w:hint="eastAsia"/>
          <w:i/>
          <w:iCs/>
          <w:color w:val="EE0000"/>
          <w:vertAlign w:val="subscript"/>
        </w:rPr>
        <w:t>x</w:t>
      </w:r>
      <w:r w:rsidRPr="00B33B14">
        <w:rPr>
          <w:color w:val="EE0000"/>
        </w:rPr>
        <w:t>分压减小，</w:t>
      </w:r>
      <w:r w:rsidR="00F276CF" w:rsidRPr="00F276CF">
        <w:rPr>
          <w:rFonts w:cs="Times New Roman"/>
          <w:i/>
          <w:iCs/>
          <w:color w:val="EE0000"/>
        </w:rPr>
        <w:t>φ</w:t>
      </w:r>
      <w:r w:rsidR="00F276CF">
        <w:rPr>
          <w:rFonts w:hint="eastAsia"/>
          <w:color w:val="EE0000"/>
          <w:vertAlign w:val="subscript"/>
        </w:rPr>
        <w:t>A</w:t>
      </w:r>
      <w:r w:rsidRPr="00B33B14">
        <w:rPr>
          <w:color w:val="EE0000"/>
        </w:rPr>
        <w:t>升高，故应调节电阻箱使</w:t>
      </w:r>
      <w:r w:rsidRPr="005C281B">
        <w:rPr>
          <w:rFonts w:hint="eastAsia"/>
          <w:i/>
          <w:iCs/>
          <w:color w:val="EE0000"/>
        </w:rPr>
        <w:t>R</w:t>
      </w:r>
      <w:r>
        <w:rPr>
          <w:rFonts w:hint="eastAsia"/>
          <w:color w:val="EE0000"/>
          <w:vertAlign w:val="subscript"/>
        </w:rPr>
        <w:t>M</w:t>
      </w:r>
      <w:r w:rsidRPr="00B33B14">
        <w:rPr>
          <w:color w:val="EE0000"/>
        </w:rPr>
        <w:t>阻值增大。</w:t>
      </w:r>
    </w:p>
    <w:p w14:paraId="5EC3F907" w14:textId="4E135ACF" w:rsidR="009A2260" w:rsidRPr="00B33B14" w:rsidRDefault="005C281B" w:rsidP="00B33B14">
      <w:pPr>
        <w:rPr>
          <w:color w:val="EE0000"/>
        </w:rPr>
      </w:pPr>
      <w:r>
        <w:rPr>
          <w:rFonts w:ascii="宋体" w:hAnsi="宋体" w:cs="Cambria Math" w:hint="eastAsia"/>
          <w:color w:val="EE0000"/>
        </w:rPr>
        <w:t>③</w:t>
      </w:r>
      <w:r w:rsidRPr="00B33B14">
        <w:rPr>
          <w:color w:val="EE0000"/>
        </w:rPr>
        <w:t>图乙为电桥电路，平衡时满足</w:t>
      </w:r>
      <w:r w:rsidRPr="00B33B14">
        <w:rPr>
          <w:color w:val="EE0000"/>
        </w:rPr>
        <w:object w:dxaOrig="998" w:dyaOrig="683" w14:anchorId="574FFC49">
          <v:shape id="_x0000_i1090" type="#_x0000_t75" alt="学科网(www.zxxk.com)--教育资源门户，提供试卷、教案、课件、论文、素材以及各类教学资源下载，还有大量而丰富的教学相关资讯！" style="width:50.7pt;height:34pt" o:ole="">
            <v:imagedata r:id="rId143" o:title="eqId725f5207a89a5ec3ffc845bbe80cb22f"/>
          </v:shape>
          <o:OLEObject Type="Embed" ProgID="Equation.DSMT4" ShapeID="_x0000_i1090" DrawAspect="Content" ObjectID="_1843565965" r:id="rId144"/>
        </w:object>
      </w:r>
    </w:p>
    <w:p w14:paraId="1F355F21" w14:textId="0483E1A8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已知</w:t>
      </w:r>
      <w:r w:rsidR="005C281B">
        <w:rPr>
          <w:rFonts w:hint="eastAsia"/>
          <w:color w:val="EE0000"/>
        </w:rPr>
        <w:t>a</w:t>
      </w:r>
      <w:r w:rsidR="005C281B" w:rsidRPr="00B33B14">
        <w:rPr>
          <w:color w:val="EE0000"/>
        </w:rPr>
        <w:t>、</w:t>
      </w:r>
      <w:r w:rsidR="005C281B">
        <w:rPr>
          <w:rFonts w:hint="eastAsia"/>
          <w:color w:val="EE0000"/>
        </w:rPr>
        <w:t>b</w:t>
      </w:r>
      <w:r w:rsidR="005C281B" w:rsidRPr="00B33B14">
        <w:rPr>
          <w:color w:val="EE0000"/>
        </w:rPr>
        <w:t>、</w:t>
      </w:r>
      <w:r w:rsidR="005C281B">
        <w:rPr>
          <w:rFonts w:hint="eastAsia"/>
          <w:color w:val="EE0000"/>
        </w:rPr>
        <w:t>c</w:t>
      </w:r>
      <w:r w:rsidRPr="00B33B14">
        <w:rPr>
          <w:color w:val="EE0000"/>
        </w:rPr>
        <w:t>为三个完全相同的电阻，代入平衡条件解得</w:t>
      </w:r>
      <w:r w:rsidR="005C281B" w:rsidRPr="005C281B">
        <w:rPr>
          <w:rFonts w:hint="eastAsia"/>
          <w:i/>
          <w:iCs/>
          <w:color w:val="EE0000"/>
        </w:rPr>
        <w:t>R</w:t>
      </w:r>
      <w:r w:rsidR="005C281B">
        <w:rPr>
          <w:rFonts w:hint="eastAsia"/>
          <w:color w:val="EE0000"/>
          <w:vertAlign w:val="subscript"/>
        </w:rPr>
        <w:t>x</w:t>
      </w:r>
      <w:r w:rsidR="005C281B">
        <w:rPr>
          <w:rFonts w:hint="eastAsia"/>
          <w:color w:val="EE0000"/>
        </w:rPr>
        <w:t xml:space="preserve"> = 423 </w:t>
      </w:r>
      <w:r w:rsidR="005C281B">
        <w:rPr>
          <w:rFonts w:cs="Times New Roman"/>
          <w:color w:val="EE0000"/>
        </w:rPr>
        <w:t>Ω</w:t>
      </w:r>
    </w:p>
    <w:p w14:paraId="5D0F555A" w14:textId="33FC01F3" w:rsidR="009A2260" w:rsidRPr="00B33B14" w:rsidRDefault="005C281B" w:rsidP="005C281B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="00A96C66">
        <w:rPr>
          <w:rFonts w:ascii="宋体" w:hAnsi="宋体" w:hint="eastAsia"/>
          <w:color w:val="EE0000"/>
        </w:rPr>
        <w:t>①</w:t>
      </w:r>
      <w:r w:rsidRPr="00B33B14">
        <w:rPr>
          <w:color w:val="EE0000"/>
        </w:rPr>
        <w:t>当</w:t>
      </w:r>
      <w:r>
        <w:rPr>
          <w:rFonts w:hint="eastAsia"/>
          <w:color w:val="EE0000"/>
        </w:rPr>
        <w:t>a</w:t>
      </w:r>
      <w:r w:rsidRPr="00B33B14">
        <w:rPr>
          <w:color w:val="EE0000"/>
        </w:rPr>
        <w:t>、</w:t>
      </w:r>
      <w:r>
        <w:rPr>
          <w:rFonts w:hint="eastAsia"/>
          <w:color w:val="EE0000"/>
        </w:rPr>
        <w:t>b</w:t>
      </w:r>
      <w:r w:rsidRPr="00B33B14">
        <w:rPr>
          <w:color w:val="EE0000"/>
        </w:rPr>
        <w:t>、</w:t>
      </w:r>
      <w:r>
        <w:rPr>
          <w:rFonts w:hint="eastAsia"/>
          <w:color w:val="EE0000"/>
        </w:rPr>
        <w:t>c</w:t>
      </w:r>
      <w:r w:rsidRPr="00B33B14">
        <w:rPr>
          <w:color w:val="EE0000"/>
        </w:rPr>
        <w:t>不完全相同时，为了消除电阻阻值不准确带来的系统误差，可采用交换法。即交换比例臂电阻的位置。原平衡条件为</w:t>
      </w:r>
      <w:r w:rsidRPr="00B33B14">
        <w:rPr>
          <w:color w:val="EE0000"/>
        </w:rPr>
        <w:object w:dxaOrig="945" w:dyaOrig="675" w14:anchorId="1CB01546">
          <v:shape id="_x0000_i1091" type="#_x0000_t75" alt="学科网(www.zxxk.com)--教育资源门户，提供试卷、教案、课件、论文、素材以及各类教学资源下载，还有大量而丰富的教学相关资讯！" style="width:46.65pt;height:34pt" o:ole="">
            <v:imagedata r:id="rId145" o:title="eqId8f83d120c85f6734e0824d66d0d53917"/>
          </v:shape>
          <o:OLEObject Type="Embed" ProgID="Equation.DSMT4" ShapeID="_x0000_i1091" DrawAspect="Content" ObjectID="_1843565966" r:id="rId146"/>
        </w:object>
      </w:r>
    </w:p>
    <w:p w14:paraId="304A3EA7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交换</w:t>
      </w:r>
      <w:r w:rsidRPr="005C281B">
        <w:rPr>
          <w:rFonts w:eastAsia="Times New Roman" w:cs="Times New Roman"/>
          <w:iCs/>
          <w:color w:val="EE0000"/>
        </w:rPr>
        <w:t>a</w:t>
      </w:r>
      <w:r w:rsidRPr="005C281B">
        <w:rPr>
          <w:iCs/>
          <w:color w:val="EE0000"/>
        </w:rPr>
        <w:t>和</w:t>
      </w:r>
      <w:r w:rsidRPr="005C281B">
        <w:rPr>
          <w:rFonts w:eastAsia="Times New Roman" w:cs="Times New Roman"/>
          <w:iCs/>
          <w:color w:val="EE0000"/>
        </w:rPr>
        <w:t>b</w:t>
      </w:r>
      <w:r w:rsidRPr="005C281B">
        <w:rPr>
          <w:iCs/>
          <w:color w:val="EE0000"/>
        </w:rPr>
        <w:t>、</w:t>
      </w:r>
      <w:r w:rsidRPr="005C281B">
        <w:rPr>
          <w:rFonts w:eastAsia="Times New Roman" w:cs="Times New Roman"/>
          <w:iCs/>
          <w:color w:val="EE0000"/>
        </w:rPr>
        <w:t>c</w:t>
      </w:r>
      <w:r w:rsidRPr="00B33B14">
        <w:rPr>
          <w:color w:val="EE0000"/>
        </w:rPr>
        <w:t>的位置后，新平衡条件为</w:t>
      </w:r>
      <w:r w:rsidRPr="00B33B14">
        <w:rPr>
          <w:color w:val="EE0000"/>
        </w:rPr>
        <w:object w:dxaOrig="945" w:dyaOrig="675" w14:anchorId="2A2CDAD3">
          <v:shape id="_x0000_i1092" type="#_x0000_t75" alt="学科网(www.zxxk.com)--教育资源门户，提供试卷、教案、课件、论文、素材以及各类教学资源下载，还有大量而丰富的教学相关资讯！" style="width:46.65pt;height:34pt" o:ole="">
            <v:imagedata r:id="rId147" o:title="eqIdb5922a041f29251bf64085169188805a"/>
          </v:shape>
          <o:OLEObject Type="Embed" ProgID="Equation.DSMT4" ShapeID="_x0000_i1092" DrawAspect="Content" ObjectID="_1843565967" r:id="rId148"/>
        </w:object>
      </w:r>
    </w:p>
    <w:p w14:paraId="2B526828" w14:textId="0D4C1B08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两式相乘可消去</w:t>
      </w:r>
      <w:r w:rsidR="005C281B" w:rsidRPr="005C281B">
        <w:rPr>
          <w:rFonts w:hint="eastAsia"/>
          <w:i/>
          <w:iCs/>
          <w:color w:val="EE0000"/>
        </w:rPr>
        <w:t>R</w:t>
      </w:r>
      <w:r w:rsidR="005C281B">
        <w:rPr>
          <w:rFonts w:hint="eastAsia"/>
          <w:color w:val="EE0000"/>
          <w:vertAlign w:val="subscript"/>
        </w:rPr>
        <w:t>a</w:t>
      </w:r>
      <w:r w:rsidRPr="00B33B14">
        <w:rPr>
          <w:color w:val="EE0000"/>
        </w:rPr>
        <w:t>和</w:t>
      </w:r>
      <w:r w:rsidR="005C281B" w:rsidRPr="005C281B">
        <w:rPr>
          <w:rFonts w:hint="eastAsia"/>
          <w:i/>
          <w:iCs/>
          <w:color w:val="EE0000"/>
        </w:rPr>
        <w:t>R</w:t>
      </w:r>
      <w:r w:rsidR="005C281B">
        <w:rPr>
          <w:rFonts w:hint="eastAsia"/>
          <w:color w:val="EE0000"/>
          <w:vertAlign w:val="subscript"/>
        </w:rPr>
        <w:t>bc</w:t>
      </w:r>
      <w:r w:rsidRPr="00B33B14">
        <w:rPr>
          <w:color w:val="EE0000"/>
        </w:rPr>
        <w:t>，解得</w:t>
      </w:r>
      <w:r w:rsidR="00F276CF" w:rsidRPr="00F276CF">
        <w:rPr>
          <w:rFonts w:hint="eastAsia"/>
          <w:i/>
          <w:iCs/>
          <w:color w:val="EE0000"/>
        </w:rPr>
        <w:t>R</w:t>
      </w:r>
      <w:r w:rsidR="00F276CF" w:rsidRPr="00F276CF">
        <w:rPr>
          <w:rFonts w:hint="eastAsia"/>
          <w:i/>
          <w:iCs/>
          <w:color w:val="EE0000"/>
          <w:vertAlign w:val="subscript"/>
        </w:rPr>
        <w:t>x</w:t>
      </w:r>
      <w:r w:rsidR="00F276CF">
        <w:rPr>
          <w:rFonts w:hint="eastAsia"/>
          <w:color w:val="EE0000"/>
        </w:rPr>
        <w:t xml:space="preserve"> = </w:t>
      </w:r>
      <w:r w:rsidR="00F276CF">
        <w:rPr>
          <w:color w:val="EE0000"/>
        </w:rPr>
        <w:fldChar w:fldCharType="begin"/>
      </w:r>
      <w:r w:rsidR="00F276CF">
        <w:rPr>
          <w:color w:val="EE0000"/>
        </w:rPr>
        <w:instrText xml:space="preserve"> </w:instrText>
      </w:r>
      <w:r w:rsidR="00F276CF">
        <w:rPr>
          <w:rFonts w:hint="eastAsia"/>
          <w:color w:val="EE0000"/>
        </w:rPr>
        <w:instrText>EQ \R(</w:instrText>
      </w:r>
      <w:r w:rsidR="00F276CF" w:rsidRPr="00F276CF">
        <w:rPr>
          <w:rFonts w:hint="eastAsia"/>
          <w:i/>
          <w:iCs/>
          <w:color w:val="EE0000"/>
        </w:rPr>
        <w:instrText>R</w:instrText>
      </w:r>
      <w:r w:rsidR="00F276CF">
        <w:rPr>
          <w:rFonts w:hint="eastAsia"/>
          <w:color w:val="EE0000"/>
          <w:vertAlign w:val="subscript"/>
        </w:rPr>
        <w:instrText>1</w:instrText>
      </w:r>
      <w:r w:rsidR="00F276CF" w:rsidRPr="00F276CF">
        <w:rPr>
          <w:rFonts w:hint="eastAsia"/>
          <w:i/>
          <w:iCs/>
          <w:color w:val="EE0000"/>
        </w:rPr>
        <w:instrText>R</w:instrText>
      </w:r>
      <w:r w:rsidR="00F276CF">
        <w:rPr>
          <w:rFonts w:hint="eastAsia"/>
          <w:color w:val="EE0000"/>
          <w:vertAlign w:val="subscript"/>
        </w:rPr>
        <w:instrText>2</w:instrText>
      </w:r>
      <w:r w:rsidR="00F276CF">
        <w:rPr>
          <w:rFonts w:hint="eastAsia"/>
          <w:color w:val="EE0000"/>
        </w:rPr>
        <w:instrText>)</w:instrText>
      </w:r>
      <w:r w:rsidR="00F276CF">
        <w:rPr>
          <w:color w:val="EE0000"/>
        </w:rPr>
        <w:instrText xml:space="preserve"> </w:instrText>
      </w:r>
      <w:r w:rsidR="00F276CF">
        <w:rPr>
          <w:color w:val="EE0000"/>
        </w:rPr>
        <w:fldChar w:fldCharType="separate"/>
      </w:r>
      <w:r w:rsidR="00F276CF">
        <w:rPr>
          <w:color w:val="EE0000"/>
        </w:rPr>
        <w:fldChar w:fldCharType="end"/>
      </w:r>
    </w:p>
    <w:p w14:paraId="1372980E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选</w:t>
      </w:r>
      <w:r w:rsidRPr="00B33B14">
        <w:rPr>
          <w:rFonts w:eastAsia="Times New Roman" w:cs="Times New Roman"/>
          <w:color w:val="EE0000"/>
        </w:rPr>
        <w:t>A</w:t>
      </w:r>
      <w:r w:rsidRPr="00B33B14">
        <w:rPr>
          <w:color w:val="EE0000"/>
        </w:rPr>
        <w:t>。</w:t>
      </w:r>
    </w:p>
    <w:p w14:paraId="2E401C8A" w14:textId="07C8E82F" w:rsidR="009A2260" w:rsidRPr="00B33B14" w:rsidRDefault="00F276CF" w:rsidP="00B33B14">
      <w:pPr>
        <w:rPr>
          <w:color w:val="EE0000"/>
        </w:rPr>
      </w:pPr>
      <w:r>
        <w:rPr>
          <w:rFonts w:ascii="宋体" w:hAnsi="宋体" w:cs="Cambria Math" w:hint="eastAsia"/>
          <w:color w:val="EE0000"/>
        </w:rPr>
        <w:lastRenderedPageBreak/>
        <w:t>②</w:t>
      </w:r>
      <w:r w:rsidRPr="00B33B14">
        <w:rPr>
          <w:color w:val="EE0000"/>
        </w:rPr>
        <w:t>由上述分析可知</w:t>
      </w:r>
      <w:r w:rsidRPr="00F276CF">
        <w:rPr>
          <w:rFonts w:hint="eastAsia"/>
          <w:i/>
          <w:iCs/>
          <w:color w:val="EE0000"/>
        </w:rPr>
        <w:t>R</w:t>
      </w:r>
      <w:r w:rsidRPr="00F276CF">
        <w:rPr>
          <w:rFonts w:hint="eastAsia"/>
          <w:i/>
          <w:iCs/>
          <w:color w:val="EE0000"/>
          <w:vertAlign w:val="subscript"/>
        </w:rPr>
        <w:t>x</w:t>
      </w:r>
      <w:r>
        <w:rPr>
          <w:rFonts w:hint="eastAsia"/>
          <w:color w:val="EE0000"/>
        </w:rPr>
        <w:t xml:space="preserve"> 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R(</w:instrText>
      </w:r>
      <w:r w:rsidRPr="00F276CF"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  <w:vertAlign w:val="subscript"/>
        </w:rPr>
        <w:instrText>1</w:instrText>
      </w:r>
      <w:r w:rsidRPr="00F276CF"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  <w:vertAlign w:val="subscript"/>
        </w:rPr>
        <w:instrText>2</w:instrText>
      </w:r>
      <w:r>
        <w:rPr>
          <w:rFonts w:hint="eastAsia"/>
          <w:color w:val="EE0000"/>
        </w:rPr>
        <w:instrText>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</w:p>
    <w:p w14:paraId="0018020C" w14:textId="77777777" w:rsidR="00144D08" w:rsidRDefault="00144D08" w:rsidP="00B33B14">
      <w:pPr>
        <w:rPr>
          <w:color w:val="EE0000"/>
        </w:rPr>
      </w:pPr>
    </w:p>
    <w:p w14:paraId="3450F181" w14:textId="0D0CBD7C" w:rsidR="00100525" w:rsidRPr="00F276CF" w:rsidRDefault="00100525" w:rsidP="00144D08">
      <w:pPr>
        <w:numPr>
          <w:ilvl w:val="0"/>
          <w:numId w:val="2"/>
        </w:numPr>
      </w:pPr>
      <w:r w:rsidRPr="00F276CF">
        <w:rPr>
          <w:rFonts w:hint="eastAsia"/>
        </w:rPr>
        <w:t>（</w:t>
      </w:r>
      <w:r w:rsidR="005C281B" w:rsidRPr="00F276CF">
        <w:rPr>
          <w:rFonts w:hint="eastAsia"/>
        </w:rPr>
        <w:t>10</w:t>
      </w:r>
      <w:commentRangeStart w:id="12"/>
      <w:r w:rsidRPr="00F276CF">
        <w:rPr>
          <w:rFonts w:hint="eastAsia"/>
        </w:rPr>
        <w:t>分</w:t>
      </w:r>
      <w:commentRangeEnd w:id="12"/>
      <w:r w:rsidRPr="00F276CF">
        <w:rPr>
          <w:rStyle w:val="a9"/>
          <w:rFonts w:hint="eastAsia"/>
          <w:szCs w:val="24"/>
        </w:rPr>
        <w:commentReference w:id="12"/>
      </w:r>
      <w:r w:rsidRPr="00F276CF">
        <w:rPr>
          <w:rFonts w:hint="eastAsia"/>
        </w:rPr>
        <w:t>）</w:t>
      </w:r>
    </w:p>
    <w:p w14:paraId="6C93B099" w14:textId="6F10631F" w:rsidR="009A2260" w:rsidRPr="00F276CF" w:rsidRDefault="002D42AC" w:rsidP="00E303F4">
      <w:pPr>
        <w:ind w:firstLine="420"/>
      </w:pPr>
      <w:r>
        <w:rPr>
          <w:noProof/>
          <w:color w:val="EE0000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0778C5DA" wp14:editId="5FF43165">
                <wp:simplePos x="0" y="0"/>
                <wp:positionH relativeFrom="margin">
                  <wp:posOffset>3883025</wp:posOffset>
                </wp:positionH>
                <wp:positionV relativeFrom="paragraph">
                  <wp:posOffset>58420</wp:posOffset>
                </wp:positionV>
                <wp:extent cx="1355725" cy="1998980"/>
                <wp:effectExtent l="0" t="0" r="34925" b="1270"/>
                <wp:wrapSquare wrapText="bothSides"/>
                <wp:docPr id="110109648" name="组合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5725" cy="1998980"/>
                          <a:chOff x="-1105" y="0"/>
                          <a:chExt cx="1355840" cy="1999716"/>
                        </a:xfrm>
                      </wpg:grpSpPr>
                      <wpg:grpSp>
                        <wpg:cNvPr id="2113913015" name="组合 84">
                          <a:extLst>
                            <a:ext uri="{FF2B5EF4-FFF2-40B4-BE49-F238E27FC236}">
                              <a16:creationId xmlns:a16="http://schemas.microsoft.com/office/drawing/2014/main" id="{BA27DFBE-3975-1967-C217-115DC681FD69}"/>
                            </a:ext>
                          </a:extLst>
                        </wpg:cNvPr>
                        <wpg:cNvGrpSpPr/>
                        <wpg:grpSpPr>
                          <a:xfrm>
                            <a:off x="-1105" y="0"/>
                            <a:ext cx="1355840" cy="1973790"/>
                            <a:chOff x="-1416" y="0"/>
                            <a:chExt cx="1736473" cy="2527982"/>
                          </a:xfrm>
                        </wpg:grpSpPr>
                        <wpg:grpSp>
                          <wpg:cNvPr id="1419209116" name="组合 1419209116">
                            <a:extLst>
                              <a:ext uri="{FF2B5EF4-FFF2-40B4-BE49-F238E27FC236}">
                                <a16:creationId xmlns:a16="http://schemas.microsoft.com/office/drawing/2014/main" id="{295BDCD2-8167-6111-5405-3AAC5F5583EE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-1416" y="229518"/>
                              <a:ext cx="1736473" cy="2298464"/>
                              <a:chOff x="-1416" y="229518"/>
                              <a:chExt cx="1736473" cy="2298464"/>
                            </a:xfrm>
                          </wpg:grpSpPr>
                          <wpg:grpSp>
                            <wpg:cNvPr id="1304674741" name="组合 1304674741">
                              <a:extLst>
                                <a:ext uri="{FF2B5EF4-FFF2-40B4-BE49-F238E27FC236}">
                                  <a16:creationId xmlns:a16="http://schemas.microsoft.com/office/drawing/2014/main" id="{07D11638-5823-7BC4-D179-931F1E5D69A7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-1416" y="229518"/>
                                <a:ext cx="1736473" cy="2298464"/>
                                <a:chOff x="-1416" y="229518"/>
                                <a:chExt cx="1736473" cy="2298464"/>
                              </a:xfrm>
                            </wpg:grpSpPr>
                            <wpg:grpSp>
                              <wpg:cNvPr id="2120068424" name="组合 2120068424">
                                <a:extLst>
                                  <a:ext uri="{FF2B5EF4-FFF2-40B4-BE49-F238E27FC236}">
                                    <a16:creationId xmlns:a16="http://schemas.microsoft.com/office/drawing/2014/main" id="{910E70FE-A4F4-99BC-8418-EB0B0E42898C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-1416" y="229518"/>
                                  <a:ext cx="1736473" cy="2298464"/>
                                  <a:chOff x="-1416" y="229518"/>
                                  <a:chExt cx="1736473" cy="2298464"/>
                                </a:xfrm>
                              </wpg:grpSpPr>
                              <wpg:grpSp>
                                <wpg:cNvPr id="2215287" name="组合 2215287">
                                  <a:extLst>
                                    <a:ext uri="{FF2B5EF4-FFF2-40B4-BE49-F238E27FC236}">
                                      <a16:creationId xmlns:a16="http://schemas.microsoft.com/office/drawing/2014/main" id="{32FDD8C3-A0F1-C04C-14C3-B9FF6A30A6AF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304251" y="229518"/>
                                    <a:ext cx="940714" cy="2077138"/>
                                    <a:chOff x="304251" y="229518"/>
                                    <a:chExt cx="940714" cy="2077138"/>
                                  </a:xfrm>
                                </wpg:grpSpPr>
                                <wpg:grpSp>
                                  <wpg:cNvPr id="1159365244" name="组合 1159365244">
                                    <a:extLst>
                                      <a:ext uri="{FF2B5EF4-FFF2-40B4-BE49-F238E27FC236}">
                                        <a16:creationId xmlns:a16="http://schemas.microsoft.com/office/drawing/2014/main" id="{80CBD4BD-1F19-9B4D-D885-3750A71DC814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304251" y="229518"/>
                                      <a:ext cx="940714" cy="2077138"/>
                                      <a:chOff x="304251" y="229518"/>
                                      <a:chExt cx="940714" cy="2077138"/>
                                    </a:xfrm>
                                  </wpg:grpSpPr>
                                  <wps:wsp>
                                    <wps:cNvPr id="2089038060" name="任意多边形: 形状 2089038060">
                                      <a:extLst>
                                        <a:ext uri="{FF2B5EF4-FFF2-40B4-BE49-F238E27FC236}">
                                          <a16:creationId xmlns:a16="http://schemas.microsoft.com/office/drawing/2014/main" id="{211DF7D8-DB65-1FCC-EB94-DE3FF33F823B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304251" y="405490"/>
                                        <a:ext cx="940714" cy="1901166"/>
                                      </a:xfrm>
                                      <a:custGeom>
                                        <a:avLst/>
                                        <a:gdLst>
                                          <a:gd name="csX0" fmla="*/ 470357 w 940714"/>
                                          <a:gd name="csY0" fmla="*/ 0 h 1901166"/>
                                          <a:gd name="csX1" fmla="*/ 873339 w 940714"/>
                                          <a:gd name="csY1" fmla="*/ 50315 h 1901166"/>
                                          <a:gd name="csX2" fmla="*/ 940714 w 940714"/>
                                          <a:gd name="csY2" fmla="*/ 70680 h 1901166"/>
                                          <a:gd name="csX3" fmla="*/ 940714 w 940714"/>
                                          <a:gd name="csY3" fmla="*/ 542310 h 1901166"/>
                                          <a:gd name="csX4" fmla="*/ 904204 w 940714"/>
                                          <a:gd name="csY4" fmla="*/ 584080 h 1901166"/>
                                          <a:gd name="csX5" fmla="*/ 896800 w 940714"/>
                                          <a:gd name="csY5" fmla="*/ 587230 h 1901166"/>
                                          <a:gd name="csX6" fmla="*/ 904204 w 940714"/>
                                          <a:gd name="csY6" fmla="*/ 590142 h 1901166"/>
                                          <a:gd name="csX7" fmla="*/ 940714 w 940714"/>
                                          <a:gd name="csY7" fmla="*/ 628750 h 1901166"/>
                                          <a:gd name="csX8" fmla="*/ 940714 w 940714"/>
                                          <a:gd name="csY8" fmla="*/ 1193473 h 1901166"/>
                                          <a:gd name="csX9" fmla="*/ 904204 w 940714"/>
                                          <a:gd name="csY9" fmla="*/ 1232081 h 1901166"/>
                                          <a:gd name="csX10" fmla="*/ 873409 w 940714"/>
                                          <a:gd name="csY10" fmla="*/ 1244193 h 1901166"/>
                                          <a:gd name="csX11" fmla="*/ 892692 w 940714"/>
                                          <a:gd name="csY11" fmla="*/ 1251614 h 1901166"/>
                                          <a:gd name="csX12" fmla="*/ 929202 w 940714"/>
                                          <a:gd name="csY12" fmla="*/ 1289390 h 1901166"/>
                                          <a:gd name="csX13" fmla="*/ 929202 w 940714"/>
                                          <a:gd name="csY13" fmla="*/ 1841940 h 1901166"/>
                                          <a:gd name="csX14" fmla="*/ 461312 w 940714"/>
                                          <a:gd name="csY14" fmla="*/ 1901165 h 1901166"/>
                                          <a:gd name="csX15" fmla="*/ 0 w 940714"/>
                                          <a:gd name="csY15" fmla="*/ 1841940 h 1901166"/>
                                          <a:gd name="csX16" fmla="*/ 0 w 940714"/>
                                          <a:gd name="csY16" fmla="*/ 1289390 h 1901166"/>
                                          <a:gd name="csX17" fmla="*/ 36511 w 940714"/>
                                          <a:gd name="csY17" fmla="*/ 1251614 h 1901166"/>
                                          <a:gd name="csX18" fmla="*/ 66753 w 940714"/>
                                          <a:gd name="csY18" fmla="*/ 1239976 h 1901166"/>
                                          <a:gd name="csX19" fmla="*/ 57327 w 940714"/>
                                          <a:gd name="csY19" fmla="*/ 1236475 h 1901166"/>
                                          <a:gd name="csX20" fmla="*/ 11512 w 940714"/>
                                          <a:gd name="csY20" fmla="*/ 1193473 h 1901166"/>
                                          <a:gd name="csX21" fmla="*/ 11512 w 940714"/>
                                          <a:gd name="csY21" fmla="*/ 628750 h 1901166"/>
                                          <a:gd name="csX22" fmla="*/ 48023 w 940714"/>
                                          <a:gd name="csY22" fmla="*/ 590142 h 1901166"/>
                                          <a:gd name="csX23" fmla="*/ 54927 w 940714"/>
                                          <a:gd name="csY23" fmla="*/ 587426 h 1901166"/>
                                          <a:gd name="csX24" fmla="*/ 32400 w 940714"/>
                                          <a:gd name="csY24" fmla="*/ 574221 h 1901166"/>
                                          <a:gd name="csX25" fmla="*/ 11512 w 940714"/>
                                          <a:gd name="csY25" fmla="*/ 542310 h 1901166"/>
                                          <a:gd name="csX26" fmla="*/ 11512 w 940714"/>
                                          <a:gd name="csY26" fmla="*/ 67201 h 1901166"/>
                                          <a:gd name="csX27" fmla="*/ 67376 w 940714"/>
                                          <a:gd name="csY27" fmla="*/ 50315 h 1901166"/>
                                          <a:gd name="csX28" fmla="*/ 470357 w 940714"/>
                                          <a:gd name="csY28" fmla="*/ 0 h 1901166"/>
                                        </a:gdLst>
                                        <a:ahLst/>
                                        <a:cxnLst>
                                          <a:cxn ang="0">
                                            <a:pos x="csX0" y="csY0"/>
                                          </a:cxn>
                                          <a:cxn ang="0">
                                            <a:pos x="csX1" y="csY1"/>
                                          </a:cxn>
                                          <a:cxn ang="0">
                                            <a:pos x="csX2" y="csY2"/>
                                          </a:cxn>
                                          <a:cxn ang="0">
                                            <a:pos x="csX3" y="csY3"/>
                                          </a:cxn>
                                          <a:cxn ang="0">
                                            <a:pos x="csX4" y="csY4"/>
                                          </a:cxn>
                                          <a:cxn ang="0">
                                            <a:pos x="csX5" y="csY5"/>
                                          </a:cxn>
                                          <a:cxn ang="0">
                                            <a:pos x="csX6" y="csY6"/>
                                          </a:cxn>
                                          <a:cxn ang="0">
                                            <a:pos x="csX7" y="csY7"/>
                                          </a:cxn>
                                          <a:cxn ang="0">
                                            <a:pos x="csX8" y="csY8"/>
                                          </a:cxn>
                                          <a:cxn ang="0">
                                            <a:pos x="csX9" y="csY9"/>
                                          </a:cxn>
                                          <a:cxn ang="0">
                                            <a:pos x="csX10" y="csY10"/>
                                          </a:cxn>
                                          <a:cxn ang="0">
                                            <a:pos x="csX11" y="csY11"/>
                                          </a:cxn>
                                          <a:cxn ang="0">
                                            <a:pos x="csX12" y="csY12"/>
                                          </a:cxn>
                                          <a:cxn ang="0">
                                            <a:pos x="csX13" y="csY13"/>
                                          </a:cxn>
                                          <a:cxn ang="0">
                                            <a:pos x="csX14" y="csY14"/>
                                          </a:cxn>
                                          <a:cxn ang="0">
                                            <a:pos x="csX15" y="csY15"/>
                                          </a:cxn>
                                          <a:cxn ang="0">
                                            <a:pos x="csX16" y="csY16"/>
                                          </a:cxn>
                                          <a:cxn ang="0">
                                            <a:pos x="csX17" y="csY17"/>
                                          </a:cxn>
                                          <a:cxn ang="0">
                                            <a:pos x="csX18" y="csY18"/>
                                          </a:cxn>
                                          <a:cxn ang="0">
                                            <a:pos x="csX19" y="csY19"/>
                                          </a:cxn>
                                          <a:cxn ang="0">
                                            <a:pos x="csX20" y="csY20"/>
                                          </a:cxn>
                                          <a:cxn ang="0">
                                            <a:pos x="csX21" y="csY21"/>
                                          </a:cxn>
                                          <a:cxn ang="0">
                                            <a:pos x="csX22" y="csY22"/>
                                          </a:cxn>
                                          <a:cxn ang="0">
                                            <a:pos x="csX23" y="csY23"/>
                                          </a:cxn>
                                          <a:cxn ang="0">
                                            <a:pos x="csX24" y="csY24"/>
                                          </a:cxn>
                                          <a:cxn ang="0">
                                            <a:pos x="csX25" y="csY25"/>
                                          </a:cxn>
                                          <a:cxn ang="0">
                                            <a:pos x="csX26" y="csY26"/>
                                          </a:cxn>
                                          <a:cxn ang="0">
                                            <a:pos x="csX27" y="csY27"/>
                                          </a:cxn>
                                          <a:cxn ang="0">
                                            <a:pos x="csX28" y="csY28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940714" h="1901166">
                                            <a:moveTo>
                                              <a:pt x="470357" y="0"/>
                                            </a:moveTo>
                                            <a:cubicBezTo>
                                              <a:pt x="610688" y="0"/>
                                              <a:pt x="746037" y="17616"/>
                                              <a:pt x="873339" y="50315"/>
                                            </a:cubicBezTo>
                                            <a:lnTo>
                                              <a:pt x="940714" y="70680"/>
                                            </a:lnTo>
                                            <a:lnTo>
                                              <a:pt x="940714" y="542310"/>
                                            </a:lnTo>
                                            <a:cubicBezTo>
                                              <a:pt x="940714" y="557126"/>
                                              <a:pt x="927714" y="571242"/>
                                              <a:pt x="904204" y="584080"/>
                                            </a:cubicBezTo>
                                            <a:lnTo>
                                              <a:pt x="896800" y="587230"/>
                                            </a:lnTo>
                                            <a:lnTo>
                                              <a:pt x="904204" y="590142"/>
                                            </a:lnTo>
                                            <a:cubicBezTo>
                                              <a:pt x="927714" y="602009"/>
                                              <a:pt x="940714" y="615055"/>
                                              <a:pt x="940714" y="628750"/>
                                            </a:cubicBezTo>
                                            <a:lnTo>
                                              <a:pt x="940714" y="1193473"/>
                                            </a:lnTo>
                                            <a:cubicBezTo>
                                              <a:pt x="940714" y="1207168"/>
                                              <a:pt x="927714" y="1220214"/>
                                              <a:pt x="904204" y="1232081"/>
                                            </a:cubicBezTo>
                                            <a:lnTo>
                                              <a:pt x="873409" y="1244193"/>
                                            </a:lnTo>
                                            <a:lnTo>
                                              <a:pt x="892692" y="1251614"/>
                                            </a:lnTo>
                                            <a:cubicBezTo>
                                              <a:pt x="916202" y="1263225"/>
                                              <a:pt x="929202" y="1275990"/>
                                              <a:pt x="929202" y="1289390"/>
                                            </a:cubicBezTo>
                                            <a:lnTo>
                                              <a:pt x="929202" y="1841940"/>
                                            </a:lnTo>
                                            <a:cubicBezTo>
                                              <a:pt x="929202" y="1895539"/>
                                              <a:pt x="616179" y="1901165"/>
                                              <a:pt x="461312" y="1901165"/>
                                            </a:cubicBezTo>
                                            <a:cubicBezTo>
                                              <a:pt x="306445" y="1901165"/>
                                              <a:pt x="3152" y="1902239"/>
                                              <a:pt x="0" y="1841940"/>
                                            </a:cubicBezTo>
                                            <a:lnTo>
                                              <a:pt x="0" y="1289390"/>
                                            </a:lnTo>
                                            <a:cubicBezTo>
                                              <a:pt x="0" y="1275990"/>
                                              <a:pt x="13001" y="1263225"/>
                                              <a:pt x="36511" y="1251614"/>
                                            </a:cubicBezTo>
                                            <a:lnTo>
                                              <a:pt x="66753" y="1239976"/>
                                            </a:lnTo>
                                            <a:lnTo>
                                              <a:pt x="57327" y="1236475"/>
                                            </a:lnTo>
                                            <a:cubicBezTo>
                                              <a:pt x="27966" y="1223466"/>
                                              <a:pt x="11512" y="1208880"/>
                                              <a:pt x="11512" y="1193473"/>
                                            </a:cubicBezTo>
                                            <a:lnTo>
                                              <a:pt x="11512" y="628750"/>
                                            </a:lnTo>
                                            <a:cubicBezTo>
                                              <a:pt x="11512" y="615055"/>
                                              <a:pt x="24513" y="602009"/>
                                              <a:pt x="48023" y="590142"/>
                                            </a:cubicBezTo>
                                            <a:lnTo>
                                              <a:pt x="54927" y="587426"/>
                                            </a:lnTo>
                                            <a:lnTo>
                                              <a:pt x="32400" y="574221"/>
                                            </a:lnTo>
                                            <a:cubicBezTo>
                                              <a:pt x="18825" y="564140"/>
                                              <a:pt x="11512" y="553422"/>
                                              <a:pt x="11512" y="542310"/>
                                            </a:cubicBezTo>
                                            <a:lnTo>
                                              <a:pt x="11512" y="67201"/>
                                            </a:lnTo>
                                            <a:lnTo>
                                              <a:pt x="67376" y="50315"/>
                                            </a:lnTo>
                                            <a:cubicBezTo>
                                              <a:pt x="194678" y="17616"/>
                                              <a:pt x="330026" y="0"/>
                                              <a:pt x="470357" y="0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wrap="square" rtlCol="0" anchor="ctr">
                                      <a:noAutofit/>
                                    </wps:bodyPr>
                                  </wps:wsp>
                                  <wps:wsp>
                                    <wps:cNvPr id="1895833011" name="任意多边形: 形状 1895833011">
                                      <a:extLst>
                                        <a:ext uri="{FF2B5EF4-FFF2-40B4-BE49-F238E27FC236}">
                                          <a16:creationId xmlns:a16="http://schemas.microsoft.com/office/drawing/2014/main" id="{9F244864-E0A8-B617-B633-21D792EB6B0E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304251" y="229518"/>
                                        <a:ext cx="940714" cy="2077138"/>
                                      </a:xfrm>
                                      <a:custGeom>
                                        <a:avLst/>
                                        <a:gdLst>
                                          <a:gd name="csX0" fmla="*/ 476113 w 940714"/>
                                          <a:gd name="csY0" fmla="*/ 0 h 2114962"/>
                                          <a:gd name="csX1" fmla="*/ 940714 w 940714"/>
                                          <a:gd name="csY1" fmla="*/ 107310 h 2114962"/>
                                          <a:gd name="csX2" fmla="*/ 940714 w 940714"/>
                                          <a:gd name="csY2" fmla="*/ 718282 h 2114962"/>
                                          <a:gd name="csX3" fmla="*/ 904204 w 940714"/>
                                          <a:gd name="csY3" fmla="*/ 760052 h 2114962"/>
                                          <a:gd name="csX4" fmla="*/ 896800 w 940714"/>
                                          <a:gd name="csY4" fmla="*/ 763202 h 2114962"/>
                                          <a:gd name="csX5" fmla="*/ 904204 w 940714"/>
                                          <a:gd name="csY5" fmla="*/ 766114 h 2114962"/>
                                          <a:gd name="csX6" fmla="*/ 940714 w 940714"/>
                                          <a:gd name="csY6" fmla="*/ 804722 h 2114962"/>
                                          <a:gd name="csX7" fmla="*/ 940714 w 940714"/>
                                          <a:gd name="csY7" fmla="*/ 1369445 h 2114962"/>
                                          <a:gd name="csX8" fmla="*/ 904204 w 940714"/>
                                          <a:gd name="csY8" fmla="*/ 1408053 h 2114962"/>
                                          <a:gd name="csX9" fmla="*/ 873409 w 940714"/>
                                          <a:gd name="csY9" fmla="*/ 1420165 h 2114962"/>
                                          <a:gd name="csX10" fmla="*/ 892692 w 940714"/>
                                          <a:gd name="csY10" fmla="*/ 1427586 h 2114962"/>
                                          <a:gd name="csX11" fmla="*/ 929202 w 940714"/>
                                          <a:gd name="csY11" fmla="*/ 1465362 h 2114962"/>
                                          <a:gd name="csX12" fmla="*/ 929202 w 940714"/>
                                          <a:gd name="csY12" fmla="*/ 2017912 h 2114962"/>
                                          <a:gd name="csX13" fmla="*/ 464601 w 940714"/>
                                          <a:gd name="csY13" fmla="*/ 2114962 h 2114962"/>
                                          <a:gd name="csX14" fmla="*/ 283758 w 940714"/>
                                          <a:gd name="csY14" fmla="*/ 2107336 h 2114962"/>
                                          <a:gd name="csX15" fmla="*/ 0 w 940714"/>
                                          <a:gd name="csY15" fmla="*/ 2017912 h 2114962"/>
                                          <a:gd name="csX16" fmla="*/ 0 w 940714"/>
                                          <a:gd name="csY16" fmla="*/ 1465362 h 2114962"/>
                                          <a:gd name="csX17" fmla="*/ 36511 w 940714"/>
                                          <a:gd name="csY17" fmla="*/ 1427586 h 2114962"/>
                                          <a:gd name="csX18" fmla="*/ 66753 w 940714"/>
                                          <a:gd name="csY18" fmla="*/ 1415948 h 2114962"/>
                                          <a:gd name="csX19" fmla="*/ 57327 w 940714"/>
                                          <a:gd name="csY19" fmla="*/ 1412447 h 2114962"/>
                                          <a:gd name="csX20" fmla="*/ 11512 w 940714"/>
                                          <a:gd name="csY20" fmla="*/ 1369445 h 2114962"/>
                                          <a:gd name="csX21" fmla="*/ 11512 w 940714"/>
                                          <a:gd name="csY21" fmla="*/ 804722 h 2114962"/>
                                          <a:gd name="csX22" fmla="*/ 48023 w 940714"/>
                                          <a:gd name="csY22" fmla="*/ 766114 h 2114962"/>
                                          <a:gd name="csX23" fmla="*/ 54927 w 940714"/>
                                          <a:gd name="csY23" fmla="*/ 763398 h 2114962"/>
                                          <a:gd name="csX24" fmla="*/ 32400 w 940714"/>
                                          <a:gd name="csY24" fmla="*/ 750193 h 2114962"/>
                                          <a:gd name="csX25" fmla="*/ 11512 w 940714"/>
                                          <a:gd name="csY25" fmla="*/ 718282 h 2114962"/>
                                          <a:gd name="csX26" fmla="*/ 11512 w 940714"/>
                                          <a:gd name="csY26" fmla="*/ 107310 h 2114962"/>
                                          <a:gd name="csX27" fmla="*/ 476113 w 940714"/>
                                          <a:gd name="csY27" fmla="*/ 0 h 2114962"/>
                                          <a:gd name="csX0" fmla="*/ 476113 w 940714"/>
                                          <a:gd name="csY0" fmla="*/ 0 h 2108122"/>
                                          <a:gd name="csX1" fmla="*/ 940714 w 940714"/>
                                          <a:gd name="csY1" fmla="*/ 107310 h 2108122"/>
                                          <a:gd name="csX2" fmla="*/ 940714 w 940714"/>
                                          <a:gd name="csY2" fmla="*/ 718282 h 2108122"/>
                                          <a:gd name="csX3" fmla="*/ 904204 w 940714"/>
                                          <a:gd name="csY3" fmla="*/ 760052 h 2108122"/>
                                          <a:gd name="csX4" fmla="*/ 896800 w 940714"/>
                                          <a:gd name="csY4" fmla="*/ 763202 h 2108122"/>
                                          <a:gd name="csX5" fmla="*/ 904204 w 940714"/>
                                          <a:gd name="csY5" fmla="*/ 766114 h 2108122"/>
                                          <a:gd name="csX6" fmla="*/ 940714 w 940714"/>
                                          <a:gd name="csY6" fmla="*/ 804722 h 2108122"/>
                                          <a:gd name="csX7" fmla="*/ 940714 w 940714"/>
                                          <a:gd name="csY7" fmla="*/ 1369445 h 2108122"/>
                                          <a:gd name="csX8" fmla="*/ 904204 w 940714"/>
                                          <a:gd name="csY8" fmla="*/ 1408053 h 2108122"/>
                                          <a:gd name="csX9" fmla="*/ 873409 w 940714"/>
                                          <a:gd name="csY9" fmla="*/ 1420165 h 2108122"/>
                                          <a:gd name="csX10" fmla="*/ 892692 w 940714"/>
                                          <a:gd name="csY10" fmla="*/ 1427586 h 2108122"/>
                                          <a:gd name="csX11" fmla="*/ 929202 w 940714"/>
                                          <a:gd name="csY11" fmla="*/ 1465362 h 2108122"/>
                                          <a:gd name="csX12" fmla="*/ 929202 w 940714"/>
                                          <a:gd name="csY12" fmla="*/ 2017912 h 2108122"/>
                                          <a:gd name="csX13" fmla="*/ 462956 w 940714"/>
                                          <a:gd name="csY13" fmla="*/ 2063980 h 2108122"/>
                                          <a:gd name="csX14" fmla="*/ 283758 w 940714"/>
                                          <a:gd name="csY14" fmla="*/ 2107336 h 2108122"/>
                                          <a:gd name="csX15" fmla="*/ 0 w 940714"/>
                                          <a:gd name="csY15" fmla="*/ 2017912 h 2108122"/>
                                          <a:gd name="csX16" fmla="*/ 0 w 940714"/>
                                          <a:gd name="csY16" fmla="*/ 1465362 h 2108122"/>
                                          <a:gd name="csX17" fmla="*/ 36511 w 940714"/>
                                          <a:gd name="csY17" fmla="*/ 1427586 h 2108122"/>
                                          <a:gd name="csX18" fmla="*/ 66753 w 940714"/>
                                          <a:gd name="csY18" fmla="*/ 1415948 h 2108122"/>
                                          <a:gd name="csX19" fmla="*/ 57327 w 940714"/>
                                          <a:gd name="csY19" fmla="*/ 1412447 h 2108122"/>
                                          <a:gd name="csX20" fmla="*/ 11512 w 940714"/>
                                          <a:gd name="csY20" fmla="*/ 1369445 h 2108122"/>
                                          <a:gd name="csX21" fmla="*/ 11512 w 940714"/>
                                          <a:gd name="csY21" fmla="*/ 804722 h 2108122"/>
                                          <a:gd name="csX22" fmla="*/ 48023 w 940714"/>
                                          <a:gd name="csY22" fmla="*/ 766114 h 2108122"/>
                                          <a:gd name="csX23" fmla="*/ 54927 w 940714"/>
                                          <a:gd name="csY23" fmla="*/ 763398 h 2108122"/>
                                          <a:gd name="csX24" fmla="*/ 32400 w 940714"/>
                                          <a:gd name="csY24" fmla="*/ 750193 h 2108122"/>
                                          <a:gd name="csX25" fmla="*/ 11512 w 940714"/>
                                          <a:gd name="csY25" fmla="*/ 718282 h 2108122"/>
                                          <a:gd name="csX26" fmla="*/ 11512 w 940714"/>
                                          <a:gd name="csY26" fmla="*/ 107310 h 2108122"/>
                                          <a:gd name="csX27" fmla="*/ 476113 w 940714"/>
                                          <a:gd name="csY27" fmla="*/ 0 h 2108122"/>
                                          <a:gd name="csX0" fmla="*/ 476113 w 940714"/>
                                          <a:gd name="csY0" fmla="*/ 0 h 2078412"/>
                                          <a:gd name="csX1" fmla="*/ 940714 w 940714"/>
                                          <a:gd name="csY1" fmla="*/ 107310 h 2078412"/>
                                          <a:gd name="csX2" fmla="*/ 940714 w 940714"/>
                                          <a:gd name="csY2" fmla="*/ 718282 h 2078412"/>
                                          <a:gd name="csX3" fmla="*/ 904204 w 940714"/>
                                          <a:gd name="csY3" fmla="*/ 760052 h 2078412"/>
                                          <a:gd name="csX4" fmla="*/ 896800 w 940714"/>
                                          <a:gd name="csY4" fmla="*/ 763202 h 2078412"/>
                                          <a:gd name="csX5" fmla="*/ 904204 w 940714"/>
                                          <a:gd name="csY5" fmla="*/ 766114 h 2078412"/>
                                          <a:gd name="csX6" fmla="*/ 940714 w 940714"/>
                                          <a:gd name="csY6" fmla="*/ 804722 h 2078412"/>
                                          <a:gd name="csX7" fmla="*/ 940714 w 940714"/>
                                          <a:gd name="csY7" fmla="*/ 1369445 h 2078412"/>
                                          <a:gd name="csX8" fmla="*/ 904204 w 940714"/>
                                          <a:gd name="csY8" fmla="*/ 1408053 h 2078412"/>
                                          <a:gd name="csX9" fmla="*/ 873409 w 940714"/>
                                          <a:gd name="csY9" fmla="*/ 1420165 h 2078412"/>
                                          <a:gd name="csX10" fmla="*/ 892692 w 940714"/>
                                          <a:gd name="csY10" fmla="*/ 1427586 h 2078412"/>
                                          <a:gd name="csX11" fmla="*/ 929202 w 940714"/>
                                          <a:gd name="csY11" fmla="*/ 1465362 h 2078412"/>
                                          <a:gd name="csX12" fmla="*/ 929202 w 940714"/>
                                          <a:gd name="csY12" fmla="*/ 2017912 h 2078412"/>
                                          <a:gd name="csX13" fmla="*/ 462956 w 940714"/>
                                          <a:gd name="csY13" fmla="*/ 2063980 h 2078412"/>
                                          <a:gd name="csX14" fmla="*/ 0 w 940714"/>
                                          <a:gd name="csY14" fmla="*/ 2017912 h 2078412"/>
                                          <a:gd name="csX15" fmla="*/ 0 w 940714"/>
                                          <a:gd name="csY15" fmla="*/ 1465362 h 2078412"/>
                                          <a:gd name="csX16" fmla="*/ 36511 w 940714"/>
                                          <a:gd name="csY16" fmla="*/ 1427586 h 2078412"/>
                                          <a:gd name="csX17" fmla="*/ 66753 w 940714"/>
                                          <a:gd name="csY17" fmla="*/ 1415948 h 2078412"/>
                                          <a:gd name="csX18" fmla="*/ 57327 w 940714"/>
                                          <a:gd name="csY18" fmla="*/ 1412447 h 2078412"/>
                                          <a:gd name="csX19" fmla="*/ 11512 w 940714"/>
                                          <a:gd name="csY19" fmla="*/ 1369445 h 2078412"/>
                                          <a:gd name="csX20" fmla="*/ 11512 w 940714"/>
                                          <a:gd name="csY20" fmla="*/ 804722 h 2078412"/>
                                          <a:gd name="csX21" fmla="*/ 48023 w 940714"/>
                                          <a:gd name="csY21" fmla="*/ 766114 h 2078412"/>
                                          <a:gd name="csX22" fmla="*/ 54927 w 940714"/>
                                          <a:gd name="csY22" fmla="*/ 763398 h 2078412"/>
                                          <a:gd name="csX23" fmla="*/ 32400 w 940714"/>
                                          <a:gd name="csY23" fmla="*/ 750193 h 2078412"/>
                                          <a:gd name="csX24" fmla="*/ 11512 w 940714"/>
                                          <a:gd name="csY24" fmla="*/ 718282 h 2078412"/>
                                          <a:gd name="csX25" fmla="*/ 11512 w 940714"/>
                                          <a:gd name="csY25" fmla="*/ 107310 h 2078412"/>
                                          <a:gd name="csX26" fmla="*/ 476113 w 940714"/>
                                          <a:gd name="csY26" fmla="*/ 0 h 2078412"/>
                                          <a:gd name="csX0" fmla="*/ 476113 w 940714"/>
                                          <a:gd name="csY0" fmla="*/ 0 h 2064342"/>
                                          <a:gd name="csX1" fmla="*/ 940714 w 940714"/>
                                          <a:gd name="csY1" fmla="*/ 107310 h 2064342"/>
                                          <a:gd name="csX2" fmla="*/ 940714 w 940714"/>
                                          <a:gd name="csY2" fmla="*/ 718282 h 2064342"/>
                                          <a:gd name="csX3" fmla="*/ 904204 w 940714"/>
                                          <a:gd name="csY3" fmla="*/ 760052 h 2064342"/>
                                          <a:gd name="csX4" fmla="*/ 896800 w 940714"/>
                                          <a:gd name="csY4" fmla="*/ 763202 h 2064342"/>
                                          <a:gd name="csX5" fmla="*/ 904204 w 940714"/>
                                          <a:gd name="csY5" fmla="*/ 766114 h 2064342"/>
                                          <a:gd name="csX6" fmla="*/ 940714 w 940714"/>
                                          <a:gd name="csY6" fmla="*/ 804722 h 2064342"/>
                                          <a:gd name="csX7" fmla="*/ 940714 w 940714"/>
                                          <a:gd name="csY7" fmla="*/ 1369445 h 2064342"/>
                                          <a:gd name="csX8" fmla="*/ 904204 w 940714"/>
                                          <a:gd name="csY8" fmla="*/ 1408053 h 2064342"/>
                                          <a:gd name="csX9" fmla="*/ 873409 w 940714"/>
                                          <a:gd name="csY9" fmla="*/ 1420165 h 2064342"/>
                                          <a:gd name="csX10" fmla="*/ 892692 w 940714"/>
                                          <a:gd name="csY10" fmla="*/ 1427586 h 2064342"/>
                                          <a:gd name="csX11" fmla="*/ 929202 w 940714"/>
                                          <a:gd name="csY11" fmla="*/ 1465362 h 2064342"/>
                                          <a:gd name="csX12" fmla="*/ 929202 w 940714"/>
                                          <a:gd name="csY12" fmla="*/ 2017912 h 2064342"/>
                                          <a:gd name="csX13" fmla="*/ 462956 w 940714"/>
                                          <a:gd name="csY13" fmla="*/ 2063980 h 2064342"/>
                                          <a:gd name="csX14" fmla="*/ 0 w 940714"/>
                                          <a:gd name="csY14" fmla="*/ 2017912 h 2064342"/>
                                          <a:gd name="csX15" fmla="*/ 0 w 940714"/>
                                          <a:gd name="csY15" fmla="*/ 1465362 h 2064342"/>
                                          <a:gd name="csX16" fmla="*/ 36511 w 940714"/>
                                          <a:gd name="csY16" fmla="*/ 1427586 h 2064342"/>
                                          <a:gd name="csX17" fmla="*/ 66753 w 940714"/>
                                          <a:gd name="csY17" fmla="*/ 1415948 h 2064342"/>
                                          <a:gd name="csX18" fmla="*/ 57327 w 940714"/>
                                          <a:gd name="csY18" fmla="*/ 1412447 h 2064342"/>
                                          <a:gd name="csX19" fmla="*/ 11512 w 940714"/>
                                          <a:gd name="csY19" fmla="*/ 1369445 h 2064342"/>
                                          <a:gd name="csX20" fmla="*/ 11512 w 940714"/>
                                          <a:gd name="csY20" fmla="*/ 804722 h 2064342"/>
                                          <a:gd name="csX21" fmla="*/ 48023 w 940714"/>
                                          <a:gd name="csY21" fmla="*/ 766114 h 2064342"/>
                                          <a:gd name="csX22" fmla="*/ 54927 w 940714"/>
                                          <a:gd name="csY22" fmla="*/ 763398 h 2064342"/>
                                          <a:gd name="csX23" fmla="*/ 32400 w 940714"/>
                                          <a:gd name="csY23" fmla="*/ 750193 h 2064342"/>
                                          <a:gd name="csX24" fmla="*/ 11512 w 940714"/>
                                          <a:gd name="csY24" fmla="*/ 718282 h 2064342"/>
                                          <a:gd name="csX25" fmla="*/ 11512 w 940714"/>
                                          <a:gd name="csY25" fmla="*/ 107310 h 2064342"/>
                                          <a:gd name="csX26" fmla="*/ 476113 w 940714"/>
                                          <a:gd name="csY26" fmla="*/ 0 h 2064342"/>
                                          <a:gd name="csX0" fmla="*/ 476113 w 940714"/>
                                          <a:gd name="csY0" fmla="*/ 0 h 2065443"/>
                                          <a:gd name="csX1" fmla="*/ 940714 w 940714"/>
                                          <a:gd name="csY1" fmla="*/ 107310 h 2065443"/>
                                          <a:gd name="csX2" fmla="*/ 940714 w 940714"/>
                                          <a:gd name="csY2" fmla="*/ 718282 h 2065443"/>
                                          <a:gd name="csX3" fmla="*/ 904204 w 940714"/>
                                          <a:gd name="csY3" fmla="*/ 760052 h 2065443"/>
                                          <a:gd name="csX4" fmla="*/ 896800 w 940714"/>
                                          <a:gd name="csY4" fmla="*/ 763202 h 2065443"/>
                                          <a:gd name="csX5" fmla="*/ 904204 w 940714"/>
                                          <a:gd name="csY5" fmla="*/ 766114 h 2065443"/>
                                          <a:gd name="csX6" fmla="*/ 940714 w 940714"/>
                                          <a:gd name="csY6" fmla="*/ 804722 h 2065443"/>
                                          <a:gd name="csX7" fmla="*/ 940714 w 940714"/>
                                          <a:gd name="csY7" fmla="*/ 1369445 h 2065443"/>
                                          <a:gd name="csX8" fmla="*/ 904204 w 940714"/>
                                          <a:gd name="csY8" fmla="*/ 1408053 h 2065443"/>
                                          <a:gd name="csX9" fmla="*/ 873409 w 940714"/>
                                          <a:gd name="csY9" fmla="*/ 1420165 h 2065443"/>
                                          <a:gd name="csX10" fmla="*/ 892692 w 940714"/>
                                          <a:gd name="csY10" fmla="*/ 1427586 h 2065443"/>
                                          <a:gd name="csX11" fmla="*/ 929202 w 940714"/>
                                          <a:gd name="csY11" fmla="*/ 1465362 h 2065443"/>
                                          <a:gd name="csX12" fmla="*/ 929202 w 940714"/>
                                          <a:gd name="csY12" fmla="*/ 2017912 h 2065443"/>
                                          <a:gd name="csX13" fmla="*/ 462956 w 940714"/>
                                          <a:gd name="csY13" fmla="*/ 2063980 h 2065443"/>
                                          <a:gd name="csX14" fmla="*/ 0 w 940714"/>
                                          <a:gd name="csY14" fmla="*/ 2017912 h 2065443"/>
                                          <a:gd name="csX15" fmla="*/ 0 w 940714"/>
                                          <a:gd name="csY15" fmla="*/ 1465362 h 2065443"/>
                                          <a:gd name="csX16" fmla="*/ 36511 w 940714"/>
                                          <a:gd name="csY16" fmla="*/ 1427586 h 2065443"/>
                                          <a:gd name="csX17" fmla="*/ 66753 w 940714"/>
                                          <a:gd name="csY17" fmla="*/ 1415948 h 2065443"/>
                                          <a:gd name="csX18" fmla="*/ 57327 w 940714"/>
                                          <a:gd name="csY18" fmla="*/ 1412447 h 2065443"/>
                                          <a:gd name="csX19" fmla="*/ 11512 w 940714"/>
                                          <a:gd name="csY19" fmla="*/ 1369445 h 2065443"/>
                                          <a:gd name="csX20" fmla="*/ 11512 w 940714"/>
                                          <a:gd name="csY20" fmla="*/ 804722 h 2065443"/>
                                          <a:gd name="csX21" fmla="*/ 48023 w 940714"/>
                                          <a:gd name="csY21" fmla="*/ 766114 h 2065443"/>
                                          <a:gd name="csX22" fmla="*/ 54927 w 940714"/>
                                          <a:gd name="csY22" fmla="*/ 763398 h 2065443"/>
                                          <a:gd name="csX23" fmla="*/ 32400 w 940714"/>
                                          <a:gd name="csY23" fmla="*/ 750193 h 2065443"/>
                                          <a:gd name="csX24" fmla="*/ 11512 w 940714"/>
                                          <a:gd name="csY24" fmla="*/ 718282 h 2065443"/>
                                          <a:gd name="csX25" fmla="*/ 11512 w 940714"/>
                                          <a:gd name="csY25" fmla="*/ 107310 h 2065443"/>
                                          <a:gd name="csX26" fmla="*/ 476113 w 940714"/>
                                          <a:gd name="csY26" fmla="*/ 0 h 2065443"/>
                                          <a:gd name="csX0" fmla="*/ 476113 w 940714"/>
                                          <a:gd name="csY0" fmla="*/ 0 h 2077138"/>
                                          <a:gd name="csX1" fmla="*/ 940714 w 940714"/>
                                          <a:gd name="csY1" fmla="*/ 107310 h 2077138"/>
                                          <a:gd name="csX2" fmla="*/ 940714 w 940714"/>
                                          <a:gd name="csY2" fmla="*/ 718282 h 2077138"/>
                                          <a:gd name="csX3" fmla="*/ 904204 w 940714"/>
                                          <a:gd name="csY3" fmla="*/ 760052 h 2077138"/>
                                          <a:gd name="csX4" fmla="*/ 896800 w 940714"/>
                                          <a:gd name="csY4" fmla="*/ 763202 h 2077138"/>
                                          <a:gd name="csX5" fmla="*/ 904204 w 940714"/>
                                          <a:gd name="csY5" fmla="*/ 766114 h 2077138"/>
                                          <a:gd name="csX6" fmla="*/ 940714 w 940714"/>
                                          <a:gd name="csY6" fmla="*/ 804722 h 2077138"/>
                                          <a:gd name="csX7" fmla="*/ 940714 w 940714"/>
                                          <a:gd name="csY7" fmla="*/ 1369445 h 2077138"/>
                                          <a:gd name="csX8" fmla="*/ 904204 w 940714"/>
                                          <a:gd name="csY8" fmla="*/ 1408053 h 2077138"/>
                                          <a:gd name="csX9" fmla="*/ 873409 w 940714"/>
                                          <a:gd name="csY9" fmla="*/ 1420165 h 2077138"/>
                                          <a:gd name="csX10" fmla="*/ 892692 w 940714"/>
                                          <a:gd name="csY10" fmla="*/ 1427586 h 2077138"/>
                                          <a:gd name="csX11" fmla="*/ 929202 w 940714"/>
                                          <a:gd name="csY11" fmla="*/ 1465362 h 2077138"/>
                                          <a:gd name="csX12" fmla="*/ 929202 w 940714"/>
                                          <a:gd name="csY12" fmla="*/ 2017912 h 2077138"/>
                                          <a:gd name="csX13" fmla="*/ 461312 w 940714"/>
                                          <a:gd name="csY13" fmla="*/ 2077137 h 2077138"/>
                                          <a:gd name="csX14" fmla="*/ 0 w 940714"/>
                                          <a:gd name="csY14" fmla="*/ 2017912 h 2077138"/>
                                          <a:gd name="csX15" fmla="*/ 0 w 940714"/>
                                          <a:gd name="csY15" fmla="*/ 1465362 h 2077138"/>
                                          <a:gd name="csX16" fmla="*/ 36511 w 940714"/>
                                          <a:gd name="csY16" fmla="*/ 1427586 h 2077138"/>
                                          <a:gd name="csX17" fmla="*/ 66753 w 940714"/>
                                          <a:gd name="csY17" fmla="*/ 1415948 h 2077138"/>
                                          <a:gd name="csX18" fmla="*/ 57327 w 940714"/>
                                          <a:gd name="csY18" fmla="*/ 1412447 h 2077138"/>
                                          <a:gd name="csX19" fmla="*/ 11512 w 940714"/>
                                          <a:gd name="csY19" fmla="*/ 1369445 h 2077138"/>
                                          <a:gd name="csX20" fmla="*/ 11512 w 940714"/>
                                          <a:gd name="csY20" fmla="*/ 804722 h 2077138"/>
                                          <a:gd name="csX21" fmla="*/ 48023 w 940714"/>
                                          <a:gd name="csY21" fmla="*/ 766114 h 2077138"/>
                                          <a:gd name="csX22" fmla="*/ 54927 w 940714"/>
                                          <a:gd name="csY22" fmla="*/ 763398 h 2077138"/>
                                          <a:gd name="csX23" fmla="*/ 32400 w 940714"/>
                                          <a:gd name="csY23" fmla="*/ 750193 h 2077138"/>
                                          <a:gd name="csX24" fmla="*/ 11512 w 940714"/>
                                          <a:gd name="csY24" fmla="*/ 718282 h 2077138"/>
                                          <a:gd name="csX25" fmla="*/ 11512 w 940714"/>
                                          <a:gd name="csY25" fmla="*/ 107310 h 2077138"/>
                                          <a:gd name="csX26" fmla="*/ 476113 w 940714"/>
                                          <a:gd name="csY26" fmla="*/ 0 h 2077138"/>
                                        </a:gdLst>
                                        <a:ahLst/>
                                        <a:cxnLst>
                                          <a:cxn ang="0">
                                            <a:pos x="csX0" y="csY0"/>
                                          </a:cxn>
                                          <a:cxn ang="0">
                                            <a:pos x="csX1" y="csY1"/>
                                          </a:cxn>
                                          <a:cxn ang="0">
                                            <a:pos x="csX2" y="csY2"/>
                                          </a:cxn>
                                          <a:cxn ang="0">
                                            <a:pos x="csX3" y="csY3"/>
                                          </a:cxn>
                                          <a:cxn ang="0">
                                            <a:pos x="csX4" y="csY4"/>
                                          </a:cxn>
                                          <a:cxn ang="0">
                                            <a:pos x="csX5" y="csY5"/>
                                          </a:cxn>
                                          <a:cxn ang="0">
                                            <a:pos x="csX6" y="csY6"/>
                                          </a:cxn>
                                          <a:cxn ang="0">
                                            <a:pos x="csX7" y="csY7"/>
                                          </a:cxn>
                                          <a:cxn ang="0">
                                            <a:pos x="csX8" y="csY8"/>
                                          </a:cxn>
                                          <a:cxn ang="0">
                                            <a:pos x="csX9" y="csY9"/>
                                          </a:cxn>
                                          <a:cxn ang="0">
                                            <a:pos x="csX10" y="csY10"/>
                                          </a:cxn>
                                          <a:cxn ang="0">
                                            <a:pos x="csX11" y="csY11"/>
                                          </a:cxn>
                                          <a:cxn ang="0">
                                            <a:pos x="csX12" y="csY12"/>
                                          </a:cxn>
                                          <a:cxn ang="0">
                                            <a:pos x="csX13" y="csY13"/>
                                          </a:cxn>
                                          <a:cxn ang="0">
                                            <a:pos x="csX14" y="csY14"/>
                                          </a:cxn>
                                          <a:cxn ang="0">
                                            <a:pos x="csX15" y="csY15"/>
                                          </a:cxn>
                                          <a:cxn ang="0">
                                            <a:pos x="csX16" y="csY16"/>
                                          </a:cxn>
                                          <a:cxn ang="0">
                                            <a:pos x="csX17" y="csY17"/>
                                          </a:cxn>
                                          <a:cxn ang="0">
                                            <a:pos x="csX18" y="csY18"/>
                                          </a:cxn>
                                          <a:cxn ang="0">
                                            <a:pos x="csX19" y="csY19"/>
                                          </a:cxn>
                                          <a:cxn ang="0">
                                            <a:pos x="csX20" y="csY20"/>
                                          </a:cxn>
                                          <a:cxn ang="0">
                                            <a:pos x="csX21" y="csY21"/>
                                          </a:cxn>
                                          <a:cxn ang="0">
                                            <a:pos x="csX22" y="csY22"/>
                                          </a:cxn>
                                          <a:cxn ang="0">
                                            <a:pos x="csX23" y="csY23"/>
                                          </a:cxn>
                                          <a:cxn ang="0">
                                            <a:pos x="csX24" y="csY24"/>
                                          </a:cxn>
                                          <a:cxn ang="0">
                                            <a:pos x="csX25" y="csY25"/>
                                          </a:cxn>
                                          <a:cxn ang="0">
                                            <a:pos x="csX26" y="csY26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940714" h="2077138">
                                            <a:moveTo>
                                              <a:pt x="476113" y="0"/>
                                            </a:moveTo>
                                            <a:cubicBezTo>
                                              <a:pt x="732705" y="0"/>
                                              <a:pt x="940714" y="48044"/>
                                              <a:pt x="940714" y="107310"/>
                                            </a:cubicBezTo>
                                            <a:lnTo>
                                              <a:pt x="940714" y="718282"/>
                                            </a:lnTo>
                                            <a:cubicBezTo>
                                              <a:pt x="940714" y="733098"/>
                                              <a:pt x="927714" y="747214"/>
                                              <a:pt x="904204" y="760052"/>
                                            </a:cubicBezTo>
                                            <a:lnTo>
                                              <a:pt x="896800" y="763202"/>
                                            </a:lnTo>
                                            <a:lnTo>
                                              <a:pt x="904204" y="766114"/>
                                            </a:lnTo>
                                            <a:cubicBezTo>
                                              <a:pt x="927714" y="777981"/>
                                              <a:pt x="940714" y="791027"/>
                                              <a:pt x="940714" y="804722"/>
                                            </a:cubicBezTo>
                                            <a:lnTo>
                                              <a:pt x="940714" y="1369445"/>
                                            </a:lnTo>
                                            <a:cubicBezTo>
                                              <a:pt x="940714" y="1383140"/>
                                              <a:pt x="927714" y="1396186"/>
                                              <a:pt x="904204" y="1408053"/>
                                            </a:cubicBezTo>
                                            <a:lnTo>
                                              <a:pt x="873409" y="1420165"/>
                                            </a:lnTo>
                                            <a:lnTo>
                                              <a:pt x="892692" y="1427586"/>
                                            </a:lnTo>
                                            <a:cubicBezTo>
                                              <a:pt x="916202" y="1439197"/>
                                              <a:pt x="929202" y="1451962"/>
                                              <a:pt x="929202" y="1465362"/>
                                            </a:cubicBezTo>
                                            <a:lnTo>
                                              <a:pt x="929202" y="2017912"/>
                                            </a:lnTo>
                                            <a:cubicBezTo>
                                              <a:pt x="929202" y="2071511"/>
                                              <a:pt x="616179" y="2077137"/>
                                              <a:pt x="461312" y="2077137"/>
                                            </a:cubicBezTo>
                                            <a:cubicBezTo>
                                              <a:pt x="306445" y="2077137"/>
                                              <a:pt x="3152" y="2078211"/>
                                              <a:pt x="0" y="2017912"/>
                                            </a:cubicBezTo>
                                            <a:lnTo>
                                              <a:pt x="0" y="1465362"/>
                                            </a:lnTo>
                                            <a:cubicBezTo>
                                              <a:pt x="0" y="1451962"/>
                                              <a:pt x="13001" y="1439197"/>
                                              <a:pt x="36511" y="1427586"/>
                                            </a:cubicBezTo>
                                            <a:lnTo>
                                              <a:pt x="66753" y="1415948"/>
                                            </a:lnTo>
                                            <a:lnTo>
                                              <a:pt x="57327" y="1412447"/>
                                            </a:lnTo>
                                            <a:cubicBezTo>
                                              <a:pt x="27966" y="1399438"/>
                                              <a:pt x="11512" y="1384852"/>
                                              <a:pt x="11512" y="1369445"/>
                                            </a:cubicBezTo>
                                            <a:lnTo>
                                              <a:pt x="11512" y="804722"/>
                                            </a:lnTo>
                                            <a:cubicBezTo>
                                              <a:pt x="11512" y="791027"/>
                                              <a:pt x="24513" y="777981"/>
                                              <a:pt x="48023" y="766114"/>
                                            </a:cubicBezTo>
                                            <a:lnTo>
                                              <a:pt x="54927" y="763398"/>
                                            </a:lnTo>
                                            <a:lnTo>
                                              <a:pt x="32400" y="750193"/>
                                            </a:lnTo>
                                            <a:cubicBezTo>
                                              <a:pt x="18825" y="740112"/>
                                              <a:pt x="11512" y="729394"/>
                                              <a:pt x="11512" y="718282"/>
                                            </a:cubicBezTo>
                                            <a:lnTo>
                                              <a:pt x="11512" y="107310"/>
                                            </a:lnTo>
                                            <a:cubicBezTo>
                                              <a:pt x="11512" y="48044"/>
                                              <a:pt x="219521" y="0"/>
                                              <a:pt x="476113" y="0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wrap="square" rtlCol="0" anchor="ctr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6046823" name="椭圆 96046823">
                                    <a:extLst>
                                      <a:ext uri="{FF2B5EF4-FFF2-40B4-BE49-F238E27FC236}">
                                        <a16:creationId xmlns:a16="http://schemas.microsoft.com/office/drawing/2014/main" id="{F4ACD021-070E-C390-01FE-2703CF3FE64C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313297" y="407135"/>
                                      <a:ext cx="922623" cy="177618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1965699619" name="直接连接符 1965699619">
                                  <a:extLst>
                                    <a:ext uri="{FF2B5EF4-FFF2-40B4-BE49-F238E27FC236}">
                                      <a16:creationId xmlns:a16="http://schemas.microsoft.com/office/drawing/2014/main" id="{EE124C5F-F2CD-A2A1-0828-83A2DD824FAF}"/>
                                    </a:ext>
                                  </a:extLst>
                                </wps:cNvPr>
                                <wps:cNvCnPr/>
                                <wps:spPr>
                                  <a:xfrm>
                                    <a:off x="-1416" y="491011"/>
                                    <a:ext cx="28451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5902407" name="直接连接符 425902407">
                                  <a:extLst>
                                    <a:ext uri="{FF2B5EF4-FFF2-40B4-BE49-F238E27FC236}">
                                      <a16:creationId xmlns:a16="http://schemas.microsoft.com/office/drawing/2014/main" id="{224C4517-7D7F-6E4F-A545-3FA2FF1C0179}"/>
                                    </a:ext>
                                  </a:extLst>
                                </wps:cNvPr>
                                <wps:cNvCnPr/>
                                <wps:spPr>
                                  <a:xfrm>
                                    <a:off x="-1201" y="1643878"/>
                                    <a:ext cx="28451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79158707" name="矩形 1479158707">
                                  <a:extLst>
                                    <a:ext uri="{FF2B5EF4-FFF2-40B4-BE49-F238E27FC236}">
                                      <a16:creationId xmlns:a16="http://schemas.microsoft.com/office/drawing/2014/main" id="{BA0E66F2-A701-8BEC-5B79-628CF5C23D77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613978" y="1649766"/>
                                    <a:ext cx="75645" cy="66416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882414568" name="直接连接符 1882414568">
                                  <a:extLst>
                                    <a:ext uri="{FF2B5EF4-FFF2-40B4-BE49-F238E27FC236}">
                                      <a16:creationId xmlns:a16="http://schemas.microsoft.com/office/drawing/2014/main" id="{433F215E-CF0C-3BF9-C70D-9DF01717A04F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40952" y="1200298"/>
                                    <a:ext cx="0" cy="4448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9391048" name="直接连接符 519391048">
                                  <a:extLst>
                                    <a:ext uri="{FF2B5EF4-FFF2-40B4-BE49-F238E27FC236}">
                                      <a16:creationId xmlns:a16="http://schemas.microsoft.com/office/drawing/2014/main" id="{F718F7C1-9B17-9DE8-8EF7-A0DE16470A06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40971" y="491011"/>
                                    <a:ext cx="0" cy="4448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4368904" name="直接连接符 1964368904">
                                  <a:extLst>
                                    <a:ext uri="{FF2B5EF4-FFF2-40B4-BE49-F238E27FC236}">
                                      <a16:creationId xmlns:a16="http://schemas.microsoft.com/office/drawing/2014/main" id="{9C247F23-B228-FB25-B861-C3BC9003D689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244965" y="502523"/>
                                    <a:ext cx="490092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64662423" name="直接连接符 1264662423">
                                  <a:extLst>
                                    <a:ext uri="{FF2B5EF4-FFF2-40B4-BE49-F238E27FC236}">
                                      <a16:creationId xmlns:a16="http://schemas.microsoft.com/office/drawing/2014/main" id="{38E5A816-2D78-1ADF-F8BC-5E1006B1C9C7}"/>
                                    </a:ext>
                                  </a:extLst>
                                </wps:cNvPr>
                                <wps:cNvCnPr/>
                                <wps:spPr>
                                  <a:xfrm>
                                    <a:off x="1440674" y="2221133"/>
                                    <a:ext cx="284517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38169758" name="直接连接符 1938169758">
                                  <a:extLst>
                                    <a:ext uri="{FF2B5EF4-FFF2-40B4-BE49-F238E27FC236}">
                                      <a16:creationId xmlns:a16="http://schemas.microsoft.com/office/drawing/2014/main" id="{DE25A293-19CA-9592-4730-F5ED8F0DA0AA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582933" y="1535924"/>
                                    <a:ext cx="0" cy="68744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0227028" name="直接连接符 260227028">
                                  <a:extLst>
                                    <a:ext uri="{FF2B5EF4-FFF2-40B4-BE49-F238E27FC236}">
                                      <a16:creationId xmlns:a16="http://schemas.microsoft.com/office/drawing/2014/main" id="{8667D07B-FBF3-4F2C-8C06-9F2F73411AA8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582952" y="501005"/>
                                    <a:ext cx="0" cy="7104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97299907" name="直接连接符 397299907">
                                  <a:extLst>
                                    <a:ext uri="{FF2B5EF4-FFF2-40B4-BE49-F238E27FC236}">
                                      <a16:creationId xmlns:a16="http://schemas.microsoft.com/office/drawing/2014/main" id="{8F3C51BD-A6FF-2981-BDE4-E9C4A3C34561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613978" y="1646476"/>
                                    <a:ext cx="0" cy="881506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04020971" name="直接连接符 1604020971">
                                  <a:extLst>
                                    <a:ext uri="{FF2B5EF4-FFF2-40B4-BE49-F238E27FC236}">
                                      <a16:creationId xmlns:a16="http://schemas.microsoft.com/office/drawing/2014/main" id="{8533278D-0E6A-E530-B320-29D82AB3DF1F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689629" y="1646476"/>
                                    <a:ext cx="0" cy="881506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6259064" name="矩形 206259064">
                                  <a:extLst>
                                    <a:ext uri="{FF2B5EF4-FFF2-40B4-BE49-F238E27FC236}">
                                      <a16:creationId xmlns:a16="http://schemas.microsoft.com/office/drawing/2014/main" id="{25D04A0C-AAF7-A496-15A6-A660A23C1DC0}"/>
                                    </a:ext>
                                  </a:extLst>
                                </wps:cNvPr>
                                <wps:cNvSpPr/>
                                <wps:spPr>
                                  <a:xfrm rot="5400000">
                                    <a:off x="1133780" y="2094679"/>
                                    <a:ext cx="69076" cy="21673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s:wsp>
                              <wps:cNvPr id="115886022" name="直接连接符 115886022">
                                <a:extLst>
                                  <a:ext uri="{FF2B5EF4-FFF2-40B4-BE49-F238E27FC236}">
                                    <a16:creationId xmlns:a16="http://schemas.microsoft.com/office/drawing/2014/main" id="{42839AD6-D90F-2012-3D04-42522619E00A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1055016" y="2244159"/>
                                  <a:ext cx="33385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24975989" name="直接连接符 1624975989">
                                <a:extLst>
                                  <a:ext uri="{FF2B5EF4-FFF2-40B4-BE49-F238E27FC236}">
                                    <a16:creationId xmlns:a16="http://schemas.microsoft.com/office/drawing/2014/main" id="{14F7BFD8-3F38-D78F-8DCD-44A70A27F42B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1055016" y="2163573"/>
                                  <a:ext cx="33385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239940428" name="等腰三角形 1239940428">
                              <a:extLst>
                                <a:ext uri="{FF2B5EF4-FFF2-40B4-BE49-F238E27FC236}">
                                  <a16:creationId xmlns:a16="http://schemas.microsoft.com/office/drawing/2014/main" id="{3EE34B49-77A5-9F2C-633C-A7DB95B5F42B}"/>
                                </a:ext>
                              </a:extLst>
                            </wps:cNvPr>
                            <wps:cNvSpPr/>
                            <wps:spPr>
                              <a:xfrm flipV="1">
                                <a:off x="1242151" y="2119851"/>
                                <a:ext cx="75651" cy="182840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1156814191" name="组合 1156814191">
                            <a:extLst>
                              <a:ext uri="{FF2B5EF4-FFF2-40B4-BE49-F238E27FC236}">
                                <a16:creationId xmlns:a16="http://schemas.microsoft.com/office/drawing/2014/main" id="{20E4D2AD-37D2-D4A5-1C9E-318CC34FB509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608505" y="0"/>
                              <a:ext cx="333649" cy="229518"/>
                              <a:chOff x="608505" y="0"/>
                              <a:chExt cx="333649" cy="229518"/>
                            </a:xfrm>
                          </wpg:grpSpPr>
                          <wpg:grpSp>
                            <wpg:cNvPr id="1879445933" name="组合 1879445933">
                              <a:extLst>
                                <a:ext uri="{FF2B5EF4-FFF2-40B4-BE49-F238E27FC236}">
                                  <a16:creationId xmlns:a16="http://schemas.microsoft.com/office/drawing/2014/main" id="{7F10B64E-F7FD-E066-9EF1-1228DED6112C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608505" y="0"/>
                                <a:ext cx="333649" cy="229518"/>
                                <a:chOff x="608505" y="0"/>
                                <a:chExt cx="333649" cy="229518"/>
                              </a:xfrm>
                            </wpg:grpSpPr>
                            <wps:wsp>
                              <wps:cNvPr id="532843643" name="直接连接符 532843643">
                                <a:extLst>
                                  <a:ext uri="{FF2B5EF4-FFF2-40B4-BE49-F238E27FC236}">
                                    <a16:creationId xmlns:a16="http://schemas.microsoft.com/office/drawing/2014/main" id="{1D3DE5A6-DEDE-063C-D7E4-24F2BEB1CA09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663016" y="160445"/>
                                  <a:ext cx="0" cy="69073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7772422" name="直接连接符 1147772422">
                                <a:extLst>
                                  <a:ext uri="{FF2B5EF4-FFF2-40B4-BE49-F238E27FC236}">
                                    <a16:creationId xmlns:a16="http://schemas.microsoft.com/office/drawing/2014/main" id="{515B58F2-48FA-9875-8E7E-95EEE4602B16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881814" y="160445"/>
                                  <a:ext cx="0" cy="69073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74687104" name="直接连接符 1974687104">
                                <a:extLst>
                                  <a:ext uri="{FF2B5EF4-FFF2-40B4-BE49-F238E27FC236}">
                                    <a16:creationId xmlns:a16="http://schemas.microsoft.com/office/drawing/2014/main" id="{230C857B-BEE3-6B58-B9AD-73DFBBD3136F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647025" y="196677"/>
                                  <a:ext cx="256608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25444604" name="直接连接符 1425444604">
                                <a:extLst>
                                  <a:ext uri="{FF2B5EF4-FFF2-40B4-BE49-F238E27FC236}">
                                    <a16:creationId xmlns:a16="http://schemas.microsoft.com/office/drawing/2014/main" id="{71DA4FC8-C6E6-ED3E-CFF0-9A2E2FBA2731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608505" y="161034"/>
                                  <a:ext cx="333649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88602839" name="直接连接符 1388602839">
                                <a:extLst>
                                  <a:ext uri="{FF2B5EF4-FFF2-40B4-BE49-F238E27FC236}">
                                    <a16:creationId xmlns:a16="http://schemas.microsoft.com/office/drawing/2014/main" id="{903012D7-46EC-BA3B-A996-FE305F697F2A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689622" y="19605"/>
                                  <a:ext cx="0" cy="13550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8464209" name="直接连接符 748464209">
                                <a:extLst>
                                  <a:ext uri="{FF2B5EF4-FFF2-40B4-BE49-F238E27FC236}">
                                    <a16:creationId xmlns:a16="http://schemas.microsoft.com/office/drawing/2014/main" id="{4F2279CC-6EEA-C0D1-BBD6-ABE942759A2C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732573" y="4202"/>
                                  <a:ext cx="0" cy="151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5040527" name="直接连接符 705040527">
                                <a:extLst>
                                  <a:ext uri="{FF2B5EF4-FFF2-40B4-BE49-F238E27FC236}">
                                    <a16:creationId xmlns:a16="http://schemas.microsoft.com/office/drawing/2014/main" id="{E8CCE443-F419-87A6-4F2C-AD39C12DBA49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775524" y="0"/>
                                  <a:ext cx="0" cy="1584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05800298" name="直接连接符 1705800298">
                                <a:extLst>
                                  <a:ext uri="{FF2B5EF4-FFF2-40B4-BE49-F238E27FC236}">
                                    <a16:creationId xmlns:a16="http://schemas.microsoft.com/office/drawing/2014/main" id="{CA6997CB-2395-E7AD-A4C0-658471E5FE39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861427" y="19605"/>
                                  <a:ext cx="0" cy="13550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3880140" name="直接连接符 463880140">
                                <a:extLst>
                                  <a:ext uri="{FF2B5EF4-FFF2-40B4-BE49-F238E27FC236}">
                                    <a16:creationId xmlns:a16="http://schemas.microsoft.com/office/drawing/2014/main" id="{DE09CC87-FFFB-DC22-8EBA-7E36FDB8753D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818475" y="1136"/>
                                  <a:ext cx="0" cy="1512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411542936" name="任意多边形: 形状 1411542936">
                              <a:extLst>
                                <a:ext uri="{FF2B5EF4-FFF2-40B4-BE49-F238E27FC236}">
                                  <a16:creationId xmlns:a16="http://schemas.microsoft.com/office/drawing/2014/main" id="{EECF9BCF-059C-16E5-A656-7C1DDAD06ED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53092" y="1136"/>
                                <a:ext cx="244474" cy="157584"/>
                              </a:xfrm>
                              <a:custGeom>
                                <a:avLst/>
                                <a:gdLst>
                                  <a:gd name="csX0" fmla="*/ 130926 w 261852"/>
                                  <a:gd name="csY0" fmla="*/ 0 h 168786"/>
                                  <a:gd name="csX1" fmla="*/ 251563 w 261852"/>
                                  <a:gd name="csY1" fmla="*/ 32927 h 168786"/>
                                  <a:gd name="csX2" fmla="*/ 259379 w 261852"/>
                                  <a:gd name="csY2" fmla="*/ 48868 h 168786"/>
                                  <a:gd name="csX3" fmla="*/ 261852 w 261852"/>
                                  <a:gd name="csY3" fmla="*/ 48868 h 168786"/>
                                  <a:gd name="csX4" fmla="*/ 261852 w 261852"/>
                                  <a:gd name="csY4" fmla="*/ 53912 h 168786"/>
                                  <a:gd name="csX5" fmla="*/ 261852 w 261852"/>
                                  <a:gd name="csY5" fmla="*/ 168786 h 168786"/>
                                  <a:gd name="csX6" fmla="*/ 0 w 261852"/>
                                  <a:gd name="csY6" fmla="*/ 168786 h 168786"/>
                                  <a:gd name="csX7" fmla="*/ 0 w 261852"/>
                                  <a:gd name="csY7" fmla="*/ 53912 h 168786"/>
                                  <a:gd name="csX8" fmla="*/ 0 w 261852"/>
                                  <a:gd name="csY8" fmla="*/ 48868 h 168786"/>
                                  <a:gd name="csX9" fmla="*/ 2473 w 261852"/>
                                  <a:gd name="csY9" fmla="*/ 48868 h 168786"/>
                                  <a:gd name="csX10" fmla="*/ 10289 w 261852"/>
                                  <a:gd name="csY10" fmla="*/ 32927 h 168786"/>
                                  <a:gd name="csX11" fmla="*/ 130926 w 261852"/>
                                  <a:gd name="csY11" fmla="*/ 0 h 168786"/>
                                  <a:gd name="csX0" fmla="*/ 130926 w 261852"/>
                                  <a:gd name="csY0" fmla="*/ 0 h 168786"/>
                                  <a:gd name="csX1" fmla="*/ 251563 w 261852"/>
                                  <a:gd name="csY1" fmla="*/ 32927 h 168786"/>
                                  <a:gd name="csX2" fmla="*/ 259379 w 261852"/>
                                  <a:gd name="csY2" fmla="*/ 48868 h 168786"/>
                                  <a:gd name="csX3" fmla="*/ 261852 w 261852"/>
                                  <a:gd name="csY3" fmla="*/ 53912 h 168786"/>
                                  <a:gd name="csX4" fmla="*/ 261852 w 261852"/>
                                  <a:gd name="csY4" fmla="*/ 168786 h 168786"/>
                                  <a:gd name="csX5" fmla="*/ 0 w 261852"/>
                                  <a:gd name="csY5" fmla="*/ 168786 h 168786"/>
                                  <a:gd name="csX6" fmla="*/ 0 w 261852"/>
                                  <a:gd name="csY6" fmla="*/ 53912 h 168786"/>
                                  <a:gd name="csX7" fmla="*/ 0 w 261852"/>
                                  <a:gd name="csY7" fmla="*/ 48868 h 168786"/>
                                  <a:gd name="csX8" fmla="*/ 2473 w 261852"/>
                                  <a:gd name="csY8" fmla="*/ 48868 h 168786"/>
                                  <a:gd name="csX9" fmla="*/ 10289 w 261852"/>
                                  <a:gd name="csY9" fmla="*/ 32927 h 168786"/>
                                  <a:gd name="csX10" fmla="*/ 130926 w 261852"/>
                                  <a:gd name="csY10" fmla="*/ 0 h 168786"/>
                                  <a:gd name="csX0" fmla="*/ 130926 w 261852"/>
                                  <a:gd name="csY0" fmla="*/ 0 h 168786"/>
                                  <a:gd name="csX1" fmla="*/ 251563 w 261852"/>
                                  <a:gd name="csY1" fmla="*/ 32927 h 168786"/>
                                  <a:gd name="csX2" fmla="*/ 261852 w 261852"/>
                                  <a:gd name="csY2" fmla="*/ 53912 h 168786"/>
                                  <a:gd name="csX3" fmla="*/ 261852 w 261852"/>
                                  <a:gd name="csY3" fmla="*/ 168786 h 168786"/>
                                  <a:gd name="csX4" fmla="*/ 0 w 261852"/>
                                  <a:gd name="csY4" fmla="*/ 168786 h 168786"/>
                                  <a:gd name="csX5" fmla="*/ 0 w 261852"/>
                                  <a:gd name="csY5" fmla="*/ 53912 h 168786"/>
                                  <a:gd name="csX6" fmla="*/ 0 w 261852"/>
                                  <a:gd name="csY6" fmla="*/ 48868 h 168786"/>
                                  <a:gd name="csX7" fmla="*/ 2473 w 261852"/>
                                  <a:gd name="csY7" fmla="*/ 48868 h 168786"/>
                                  <a:gd name="csX8" fmla="*/ 10289 w 261852"/>
                                  <a:gd name="csY8" fmla="*/ 32927 h 168786"/>
                                  <a:gd name="csX9" fmla="*/ 130926 w 261852"/>
                                  <a:gd name="csY9" fmla="*/ 0 h 168786"/>
                                  <a:gd name="csX0" fmla="*/ 130926 w 261852"/>
                                  <a:gd name="csY0" fmla="*/ 0 h 168786"/>
                                  <a:gd name="csX1" fmla="*/ 251563 w 261852"/>
                                  <a:gd name="csY1" fmla="*/ 32927 h 168786"/>
                                  <a:gd name="csX2" fmla="*/ 261852 w 261852"/>
                                  <a:gd name="csY2" fmla="*/ 53912 h 168786"/>
                                  <a:gd name="csX3" fmla="*/ 261852 w 261852"/>
                                  <a:gd name="csY3" fmla="*/ 168786 h 168786"/>
                                  <a:gd name="csX4" fmla="*/ 0 w 261852"/>
                                  <a:gd name="csY4" fmla="*/ 168786 h 168786"/>
                                  <a:gd name="csX5" fmla="*/ 0 w 261852"/>
                                  <a:gd name="csY5" fmla="*/ 53912 h 168786"/>
                                  <a:gd name="csX6" fmla="*/ 0 w 261852"/>
                                  <a:gd name="csY6" fmla="*/ 48868 h 168786"/>
                                  <a:gd name="csX7" fmla="*/ 10289 w 261852"/>
                                  <a:gd name="csY7" fmla="*/ 32927 h 168786"/>
                                  <a:gd name="csX8" fmla="*/ 130926 w 261852"/>
                                  <a:gd name="csY8" fmla="*/ 0 h 168786"/>
                                  <a:gd name="csX0" fmla="*/ 132854 w 263780"/>
                                  <a:gd name="csY0" fmla="*/ 0 h 168786"/>
                                  <a:gd name="csX1" fmla="*/ 253491 w 263780"/>
                                  <a:gd name="csY1" fmla="*/ 32927 h 168786"/>
                                  <a:gd name="csX2" fmla="*/ 263780 w 263780"/>
                                  <a:gd name="csY2" fmla="*/ 53912 h 168786"/>
                                  <a:gd name="csX3" fmla="*/ 263780 w 263780"/>
                                  <a:gd name="csY3" fmla="*/ 168786 h 168786"/>
                                  <a:gd name="csX4" fmla="*/ 1928 w 263780"/>
                                  <a:gd name="csY4" fmla="*/ 168786 h 168786"/>
                                  <a:gd name="csX5" fmla="*/ 1928 w 263780"/>
                                  <a:gd name="csY5" fmla="*/ 53912 h 168786"/>
                                  <a:gd name="csX6" fmla="*/ 0 w 263780"/>
                                  <a:gd name="csY6" fmla="*/ 45975 h 168786"/>
                                  <a:gd name="csX7" fmla="*/ 12217 w 263780"/>
                                  <a:gd name="csY7" fmla="*/ 32927 h 168786"/>
                                  <a:gd name="csX8" fmla="*/ 132854 w 263780"/>
                                  <a:gd name="csY8" fmla="*/ 0 h 168786"/>
                                  <a:gd name="csX0" fmla="*/ 130926 w 261852"/>
                                  <a:gd name="csY0" fmla="*/ 0 h 168786"/>
                                  <a:gd name="csX1" fmla="*/ 251563 w 261852"/>
                                  <a:gd name="csY1" fmla="*/ 32927 h 168786"/>
                                  <a:gd name="csX2" fmla="*/ 261852 w 261852"/>
                                  <a:gd name="csY2" fmla="*/ 53912 h 168786"/>
                                  <a:gd name="csX3" fmla="*/ 261852 w 261852"/>
                                  <a:gd name="csY3" fmla="*/ 168786 h 168786"/>
                                  <a:gd name="csX4" fmla="*/ 0 w 261852"/>
                                  <a:gd name="csY4" fmla="*/ 168786 h 168786"/>
                                  <a:gd name="csX5" fmla="*/ 0 w 261852"/>
                                  <a:gd name="csY5" fmla="*/ 53912 h 168786"/>
                                  <a:gd name="csX6" fmla="*/ 10289 w 261852"/>
                                  <a:gd name="csY6" fmla="*/ 32927 h 168786"/>
                                  <a:gd name="csX7" fmla="*/ 130926 w 261852"/>
                                  <a:gd name="csY7" fmla="*/ 0 h 168786"/>
                                  <a:gd name="csX0" fmla="*/ 130943 w 261869"/>
                                  <a:gd name="csY0" fmla="*/ 0 h 168786"/>
                                  <a:gd name="csX1" fmla="*/ 251580 w 261869"/>
                                  <a:gd name="csY1" fmla="*/ 32927 h 168786"/>
                                  <a:gd name="csX2" fmla="*/ 261869 w 261869"/>
                                  <a:gd name="csY2" fmla="*/ 53912 h 168786"/>
                                  <a:gd name="csX3" fmla="*/ 261869 w 261869"/>
                                  <a:gd name="csY3" fmla="*/ 168786 h 168786"/>
                                  <a:gd name="csX4" fmla="*/ 17 w 261869"/>
                                  <a:gd name="csY4" fmla="*/ 168786 h 168786"/>
                                  <a:gd name="csX5" fmla="*/ 17 w 261869"/>
                                  <a:gd name="csY5" fmla="*/ 53912 h 168786"/>
                                  <a:gd name="csX6" fmla="*/ 10306 w 261869"/>
                                  <a:gd name="csY6" fmla="*/ 32927 h 168786"/>
                                  <a:gd name="csX7" fmla="*/ 130943 w 261869"/>
                                  <a:gd name="csY7" fmla="*/ 0 h 168786"/>
                                  <a:gd name="csX0" fmla="*/ 130943 w 261869"/>
                                  <a:gd name="csY0" fmla="*/ 0 h 168786"/>
                                  <a:gd name="csX1" fmla="*/ 251580 w 261869"/>
                                  <a:gd name="csY1" fmla="*/ 32927 h 168786"/>
                                  <a:gd name="csX2" fmla="*/ 261869 w 261869"/>
                                  <a:gd name="csY2" fmla="*/ 53912 h 168786"/>
                                  <a:gd name="csX3" fmla="*/ 261869 w 261869"/>
                                  <a:gd name="csY3" fmla="*/ 168786 h 168786"/>
                                  <a:gd name="csX4" fmla="*/ 17 w 261869"/>
                                  <a:gd name="csY4" fmla="*/ 168786 h 168786"/>
                                  <a:gd name="csX5" fmla="*/ 17 w 261869"/>
                                  <a:gd name="csY5" fmla="*/ 53912 h 168786"/>
                                  <a:gd name="csX6" fmla="*/ 10306 w 261869"/>
                                  <a:gd name="csY6" fmla="*/ 32927 h 168786"/>
                                  <a:gd name="csX7" fmla="*/ 130943 w 261869"/>
                                  <a:gd name="csY7" fmla="*/ 0 h 168786"/>
                                  <a:gd name="csX0" fmla="*/ 130943 w 261869"/>
                                  <a:gd name="csY0" fmla="*/ 0 h 168786"/>
                                  <a:gd name="csX1" fmla="*/ 261869 w 261869"/>
                                  <a:gd name="csY1" fmla="*/ 53912 h 168786"/>
                                  <a:gd name="csX2" fmla="*/ 261869 w 261869"/>
                                  <a:gd name="csY2" fmla="*/ 168786 h 168786"/>
                                  <a:gd name="csX3" fmla="*/ 17 w 261869"/>
                                  <a:gd name="csY3" fmla="*/ 168786 h 168786"/>
                                  <a:gd name="csX4" fmla="*/ 17 w 261869"/>
                                  <a:gd name="csY4" fmla="*/ 53912 h 168786"/>
                                  <a:gd name="csX5" fmla="*/ 10306 w 261869"/>
                                  <a:gd name="csY5" fmla="*/ 32927 h 168786"/>
                                  <a:gd name="csX6" fmla="*/ 130943 w 261869"/>
                                  <a:gd name="csY6" fmla="*/ 0 h 168786"/>
                                  <a:gd name="csX0" fmla="*/ 130943 w 261869"/>
                                  <a:gd name="csY0" fmla="*/ 0 h 168786"/>
                                  <a:gd name="csX1" fmla="*/ 261869 w 261869"/>
                                  <a:gd name="csY1" fmla="*/ 53912 h 168786"/>
                                  <a:gd name="csX2" fmla="*/ 261869 w 261869"/>
                                  <a:gd name="csY2" fmla="*/ 168786 h 168786"/>
                                  <a:gd name="csX3" fmla="*/ 17 w 261869"/>
                                  <a:gd name="csY3" fmla="*/ 168786 h 168786"/>
                                  <a:gd name="csX4" fmla="*/ 17 w 261869"/>
                                  <a:gd name="csY4" fmla="*/ 53912 h 168786"/>
                                  <a:gd name="csX5" fmla="*/ 10306 w 261869"/>
                                  <a:gd name="csY5" fmla="*/ 32927 h 168786"/>
                                  <a:gd name="csX6" fmla="*/ 130943 w 261869"/>
                                  <a:gd name="csY6" fmla="*/ 0 h 168786"/>
                                  <a:gd name="csX0" fmla="*/ 130943 w 261869"/>
                                  <a:gd name="csY0" fmla="*/ 0 h 168786"/>
                                  <a:gd name="csX1" fmla="*/ 261869 w 261869"/>
                                  <a:gd name="csY1" fmla="*/ 53912 h 168786"/>
                                  <a:gd name="csX2" fmla="*/ 261869 w 261869"/>
                                  <a:gd name="csY2" fmla="*/ 168786 h 168786"/>
                                  <a:gd name="csX3" fmla="*/ 17 w 261869"/>
                                  <a:gd name="csY3" fmla="*/ 168786 h 168786"/>
                                  <a:gd name="csX4" fmla="*/ 17 w 261869"/>
                                  <a:gd name="csY4" fmla="*/ 53912 h 168786"/>
                                  <a:gd name="csX5" fmla="*/ 10306 w 261869"/>
                                  <a:gd name="csY5" fmla="*/ 32927 h 168786"/>
                                  <a:gd name="csX6" fmla="*/ 130943 w 261869"/>
                                  <a:gd name="csY6" fmla="*/ 0 h 168786"/>
                                  <a:gd name="csX0" fmla="*/ 130943 w 261869"/>
                                  <a:gd name="csY0" fmla="*/ 457 h 169243"/>
                                  <a:gd name="csX1" fmla="*/ 261869 w 261869"/>
                                  <a:gd name="csY1" fmla="*/ 54369 h 169243"/>
                                  <a:gd name="csX2" fmla="*/ 261869 w 261869"/>
                                  <a:gd name="csY2" fmla="*/ 169243 h 169243"/>
                                  <a:gd name="csX3" fmla="*/ 17 w 261869"/>
                                  <a:gd name="csY3" fmla="*/ 169243 h 169243"/>
                                  <a:gd name="csX4" fmla="*/ 17 w 261869"/>
                                  <a:gd name="csY4" fmla="*/ 54369 h 169243"/>
                                  <a:gd name="csX5" fmla="*/ 10306 w 261869"/>
                                  <a:gd name="csY5" fmla="*/ 33384 h 169243"/>
                                  <a:gd name="csX6" fmla="*/ 130943 w 261869"/>
                                  <a:gd name="csY6" fmla="*/ 457 h 169243"/>
                                  <a:gd name="csX0" fmla="*/ 130943 w 261869"/>
                                  <a:gd name="csY0" fmla="*/ 312 h 169098"/>
                                  <a:gd name="csX1" fmla="*/ 261869 w 261869"/>
                                  <a:gd name="csY1" fmla="*/ 54224 h 169098"/>
                                  <a:gd name="csX2" fmla="*/ 261869 w 261869"/>
                                  <a:gd name="csY2" fmla="*/ 169098 h 169098"/>
                                  <a:gd name="csX3" fmla="*/ 17 w 261869"/>
                                  <a:gd name="csY3" fmla="*/ 169098 h 169098"/>
                                  <a:gd name="csX4" fmla="*/ 17 w 261869"/>
                                  <a:gd name="csY4" fmla="*/ 54224 h 169098"/>
                                  <a:gd name="csX5" fmla="*/ 10306 w 261869"/>
                                  <a:gd name="csY5" fmla="*/ 33239 h 169098"/>
                                  <a:gd name="csX6" fmla="*/ 130943 w 261869"/>
                                  <a:gd name="csY6" fmla="*/ 312 h 169098"/>
                                  <a:gd name="csX0" fmla="*/ 130943 w 261869"/>
                                  <a:gd name="csY0" fmla="*/ 57 h 168843"/>
                                  <a:gd name="csX1" fmla="*/ 261869 w 261869"/>
                                  <a:gd name="csY1" fmla="*/ 53969 h 168843"/>
                                  <a:gd name="csX2" fmla="*/ 261869 w 261869"/>
                                  <a:gd name="csY2" fmla="*/ 168843 h 168843"/>
                                  <a:gd name="csX3" fmla="*/ 17 w 261869"/>
                                  <a:gd name="csY3" fmla="*/ 168843 h 168843"/>
                                  <a:gd name="csX4" fmla="*/ 17 w 261869"/>
                                  <a:gd name="csY4" fmla="*/ 53969 h 168843"/>
                                  <a:gd name="csX5" fmla="*/ 10306 w 261869"/>
                                  <a:gd name="csY5" fmla="*/ 32984 h 168843"/>
                                  <a:gd name="csX6" fmla="*/ 130943 w 261869"/>
                                  <a:gd name="csY6" fmla="*/ 57 h 168843"/>
                                  <a:gd name="csX0" fmla="*/ 130926 w 261852"/>
                                  <a:gd name="csY0" fmla="*/ 0 h 168786"/>
                                  <a:gd name="csX1" fmla="*/ 261852 w 261852"/>
                                  <a:gd name="csY1" fmla="*/ 53912 h 168786"/>
                                  <a:gd name="csX2" fmla="*/ 261852 w 261852"/>
                                  <a:gd name="csY2" fmla="*/ 168786 h 168786"/>
                                  <a:gd name="csX3" fmla="*/ 0 w 261852"/>
                                  <a:gd name="csY3" fmla="*/ 168786 h 168786"/>
                                  <a:gd name="csX4" fmla="*/ 0 w 261852"/>
                                  <a:gd name="csY4" fmla="*/ 53912 h 168786"/>
                                  <a:gd name="csX5" fmla="*/ 130926 w 261852"/>
                                  <a:gd name="csY5" fmla="*/ 0 h 168786"/>
                                  <a:gd name="csX0" fmla="*/ 130926 w 261852"/>
                                  <a:gd name="csY0" fmla="*/ 0 h 168786"/>
                                  <a:gd name="csX1" fmla="*/ 261852 w 261852"/>
                                  <a:gd name="csY1" fmla="*/ 53912 h 168786"/>
                                  <a:gd name="csX2" fmla="*/ 261852 w 261852"/>
                                  <a:gd name="csY2" fmla="*/ 168786 h 168786"/>
                                  <a:gd name="csX3" fmla="*/ 0 w 261852"/>
                                  <a:gd name="csY3" fmla="*/ 168786 h 168786"/>
                                  <a:gd name="csX4" fmla="*/ 0 w 261852"/>
                                  <a:gd name="csY4" fmla="*/ 53912 h 168786"/>
                                  <a:gd name="csX5" fmla="*/ 130926 w 261852"/>
                                  <a:gd name="csY5" fmla="*/ 0 h 168786"/>
                                  <a:gd name="csX0" fmla="*/ 130931 w 261857"/>
                                  <a:gd name="csY0" fmla="*/ 0 h 168786"/>
                                  <a:gd name="csX1" fmla="*/ 261857 w 261857"/>
                                  <a:gd name="csY1" fmla="*/ 53912 h 168786"/>
                                  <a:gd name="csX2" fmla="*/ 261857 w 261857"/>
                                  <a:gd name="csY2" fmla="*/ 168786 h 168786"/>
                                  <a:gd name="csX3" fmla="*/ 5 w 261857"/>
                                  <a:gd name="csY3" fmla="*/ 168786 h 168786"/>
                                  <a:gd name="csX4" fmla="*/ 5 w 261857"/>
                                  <a:gd name="csY4" fmla="*/ 53912 h 168786"/>
                                  <a:gd name="csX5" fmla="*/ 130931 w 261857"/>
                                  <a:gd name="csY5" fmla="*/ 0 h 168786"/>
                                  <a:gd name="csX0" fmla="*/ 130926 w 261852"/>
                                  <a:gd name="csY0" fmla="*/ 0 h 168786"/>
                                  <a:gd name="csX1" fmla="*/ 261852 w 261852"/>
                                  <a:gd name="csY1" fmla="*/ 53912 h 168786"/>
                                  <a:gd name="csX2" fmla="*/ 261852 w 261852"/>
                                  <a:gd name="csY2" fmla="*/ 168786 h 168786"/>
                                  <a:gd name="csX3" fmla="*/ 0 w 261852"/>
                                  <a:gd name="csY3" fmla="*/ 168786 h 168786"/>
                                  <a:gd name="csX4" fmla="*/ 0 w 261852"/>
                                  <a:gd name="csY4" fmla="*/ 53912 h 168786"/>
                                  <a:gd name="csX5" fmla="*/ 130926 w 261852"/>
                                  <a:gd name="csY5" fmla="*/ 0 h 168786"/>
                                  <a:gd name="csX0" fmla="*/ 130926 w 261852"/>
                                  <a:gd name="csY0" fmla="*/ 0 h 168786"/>
                                  <a:gd name="csX1" fmla="*/ 261852 w 261852"/>
                                  <a:gd name="csY1" fmla="*/ 53912 h 168786"/>
                                  <a:gd name="csX2" fmla="*/ 261852 w 261852"/>
                                  <a:gd name="csY2" fmla="*/ 168786 h 168786"/>
                                  <a:gd name="csX3" fmla="*/ 0 w 261852"/>
                                  <a:gd name="csY3" fmla="*/ 168786 h 168786"/>
                                  <a:gd name="csX4" fmla="*/ 0 w 261852"/>
                                  <a:gd name="csY4" fmla="*/ 53912 h 168786"/>
                                  <a:gd name="csX5" fmla="*/ 130926 w 261852"/>
                                  <a:gd name="csY5" fmla="*/ 0 h 168786"/>
                                  <a:gd name="csX0" fmla="*/ 130926 w 261852"/>
                                  <a:gd name="csY0" fmla="*/ 0 h 168786"/>
                                  <a:gd name="csX1" fmla="*/ 261852 w 261852"/>
                                  <a:gd name="csY1" fmla="*/ 53912 h 168786"/>
                                  <a:gd name="csX2" fmla="*/ 261852 w 261852"/>
                                  <a:gd name="csY2" fmla="*/ 168786 h 168786"/>
                                  <a:gd name="csX3" fmla="*/ 0 w 261852"/>
                                  <a:gd name="csY3" fmla="*/ 168786 h 168786"/>
                                  <a:gd name="csX4" fmla="*/ 0 w 261852"/>
                                  <a:gd name="csY4" fmla="*/ 53912 h 168786"/>
                                  <a:gd name="csX5" fmla="*/ 130926 w 261852"/>
                                  <a:gd name="csY5" fmla="*/ 0 h 168786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</a:cxnLst>
                                <a:rect l="l" t="t" r="r" b="b"/>
                                <a:pathLst>
                                  <a:path w="261852" h="168786">
                                    <a:moveTo>
                                      <a:pt x="130926" y="0"/>
                                    </a:moveTo>
                                    <a:cubicBezTo>
                                      <a:pt x="190691" y="1087"/>
                                      <a:pt x="260762" y="13246"/>
                                      <a:pt x="261852" y="53912"/>
                                    </a:cubicBezTo>
                                    <a:lnTo>
                                      <a:pt x="261852" y="168786"/>
                                    </a:lnTo>
                                    <a:lnTo>
                                      <a:pt x="0" y="168786"/>
                                    </a:lnTo>
                                    <a:lnTo>
                                      <a:pt x="0" y="53912"/>
                                    </a:lnTo>
                                    <a:cubicBezTo>
                                      <a:pt x="126" y="13246"/>
                                      <a:pt x="87284" y="0"/>
                                      <a:pt x="130926" y="0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</wpg:grpSp>
                      </wpg:grpSp>
                      <wps:wsp>
                        <wps:cNvPr id="11609284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48475" y="146584"/>
                            <a:ext cx="309983" cy="2073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A476A0" w14:textId="60C191CD" w:rsidR="002D42AC" w:rsidRPr="00030F73" w:rsidRDefault="002D42AC" w:rsidP="002D42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气体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357605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05189" y="816596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C31670" w14:textId="4EA7F7D0" w:rsidR="002D42AC" w:rsidRPr="00030F73" w:rsidRDefault="002D42AC" w:rsidP="002D42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水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3112239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15321" y="1186341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087F77" w14:textId="1D0EEBEC" w:rsidR="002D42AC" w:rsidRPr="00030F73" w:rsidRDefault="002D42AC" w:rsidP="002D42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662343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79145" y="1612522"/>
                            <a:ext cx="1583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E17B49" w14:textId="6745214A" w:rsidR="002D42AC" w:rsidRPr="00030F73" w:rsidRDefault="002D42AC" w:rsidP="002D42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5630386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60803" y="1469995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017D57" w14:textId="050CBE70" w:rsidR="002D42AC" w:rsidRPr="00030F73" w:rsidRDefault="002D42AC" w:rsidP="002D42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6773808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9205" y="965402"/>
                            <a:ext cx="1774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108490" w14:textId="61E4C47B" w:rsidR="002D42AC" w:rsidRPr="002D42AC" w:rsidRDefault="002D42AC" w:rsidP="002D42AC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2D42A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059644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1342" y="733013"/>
                            <a:ext cx="1774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E9CB0A" w14:textId="7FAF189D" w:rsidR="002D42AC" w:rsidRPr="002D42AC" w:rsidRDefault="002D42AC" w:rsidP="002D42AC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2D42A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6831630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69518" y="1792072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C4D6D6" w14:textId="7686B46D" w:rsidR="002D42AC" w:rsidRPr="00030F73" w:rsidRDefault="002D42AC" w:rsidP="002D42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425181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61326" y="1757172"/>
                            <a:ext cx="1964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0A345C" w14:textId="32734F4D" w:rsidR="002D42AC" w:rsidRPr="00030F73" w:rsidRDefault="002D42AC" w:rsidP="002D42A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778C5DA" id="组合 66" o:spid="_x0000_s1623" style="position:absolute;left:0;text-align:left;margin-left:305.75pt;margin-top:4.6pt;width:106.75pt;height:157.4pt;z-index:251702272;mso-position-horizontal-relative:margin;mso-position-vertical-relative:text;mso-width-relative:margin;mso-height-relative:margin" coordorigin="-11" coordsize="13558,19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">
                <v:group id="组合 84" o:spid="_x0000_s1624" style="position:absolute;left:-11;width:13558;height:19737" coordorigin="-14" coordsize="17364,25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">
                  <v:group id="组合 1419209116" o:spid="_x0000_s1625" style="position:absolute;left:-14;top:2295;width:17364;height:22984" coordorigin="-14,2295" coordsize="17364,22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">
                    <v:group id="组合 1304674741" o:spid="_x0000_s1626" style="position:absolute;left:-14;top:2295;width:17364;height:22984" coordorigin="-14,2295" coordsize="17364,22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">
                      <v:group id="组合 2120068424" o:spid="_x0000_s1627" style="position:absolute;left:-14;top:2295;width:17364;height:22984" coordorigin="-14,2295" coordsize="17364,22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">
                        <v:group id="组合 2215287" o:spid="_x0000_s1628" style="position:absolute;left:3042;top:2295;width:9407;height:20771" coordorigin="3042,2295" coordsize="9407,20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">
                          <v:group id="组合 1159365244" o:spid="_x0000_s1629" style="position:absolute;left:3042;top:2295;width:9407;height:20771" coordorigin="3042,2295" coordsize="9407,20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">
                            <v:shape id="任意多边形: 形状 2089038060" o:spid="_x0000_s1630" style="position:absolute;left:3042;top:4054;width:9407;height:19012;visibility:visible;mso-wrap-style:square;v-text-anchor:middle" coordsize="940714,1901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" path="m470357,c610688,,746037,17616,873339,50315r67375,20365l940714,542310v,14816,-13000,28932,-36510,41770l896800,587230r7404,2912c927714,602009,940714,615055,940714,628750r,564723c940714,1207168,927714,1220214,904204,1232081r-30795,12112l892692,1251614v23510,11611,36510,24376,36510,37776l929202,1841940v,53599,-313023,59225,-467890,59225c306445,1901165,3152,1902239,,1841940l,1289390v,-13400,13001,-26165,36511,-37776l66753,1239976r-9426,-3501c27966,1223466,11512,1208880,11512,1193473r,-564723c11512,615055,24513,602009,48023,590142r6904,-2716l32400,574221c18825,564140,11512,553422,11512,542310r,-475109l67376,50315c194678,17616,330026,,470357,xe" fillcolor="#d8d8d8 [2732]" stroked="f" strokeweight="1pt">
                              <v:stroke joinstyle="miter"/>
                              <v:path arrowok="t" o:connecttype="custom" o:connectlocs="470357,0;873339,50315;940714,70680;940714,542310;904204,584080;896800,587230;904204,590142;940714,628750;940714,1193473;904204,1232081;873409,1244193;892692,1251614;929202,1289390;929202,1841940;461312,1901165;0,1841940;0,1289390;36511,1251614;66753,1239976;57327,1236475;11512,1193473;11512,628750;48023,590142;54927,587426;32400,574221;11512,542310;11512,67201;67376,50315;470357,0" o:connectangles="0,0,0,0,0,0,0,0,0,0,0,0,0,0,0,0,0,0,0,0,0,0,0,0,0,0,0,0,0"/>
                            </v:shape>
                            <v:shape id="任意多边形: 形状 1895833011" o:spid="_x0000_s1631" style="position:absolute;left:3042;top:2295;width:9407;height:20771;visibility:visible;mso-wrap-style:square;v-text-anchor:middle" coordsize="940714,2077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" path="m476113,c732705,,940714,48044,940714,107310r,610972c940714,733098,927714,747214,904204,760052r-7404,3150l904204,766114v23510,11867,36510,24913,36510,38608l940714,1369445v,13695,-13000,26741,-36510,38608l873409,1420165r19283,7421c916202,1439197,929202,1451962,929202,1465362r,552550c929202,2071511,616179,2077137,461312,2077137,306445,2077137,3152,2078211,,2017912l,1465362v,-13400,13001,-26165,36511,-37776l66753,1415948r-9426,-3501c27966,1399438,11512,1384852,11512,1369445r,-564723c11512,791027,24513,777981,48023,766114r6904,-2716l32400,750193c18825,740112,11512,729394,11512,718282r,-610972c11512,48044,219521,,476113,xe" filled="f" strokecolor="black [3213]" strokeweight="1pt">
                              <v:stroke joinstyle="miter"/>
                              <v:path arrowok="t" o:connecttype="custom" o:connectlocs="476113,0;940714,107310;940714,718282;904204,760052;896800,763202;904204,766114;940714,804722;940714,1369445;904204,1408053;873409,1420165;892692,1427586;929202,1465362;929202,2017912;461312,2077137;0,2017912;0,1465362;36511,1427586;66753,1415948;57327,1412447;11512,1369445;11512,804722;48023,766114;54927,763398;32400,750193;11512,718282;11512,107310;476113,0" o:connectangles="0,0,0,0,0,0,0,0,0,0,0,0,0,0,0,0,0,0,0,0,0,0,0,0,0,0,0"/>
                            </v:shape>
                          </v:group>
                          <v:oval id="椭圆 96046823" o:spid="_x0000_s1632" style="position:absolute;left:3132;top:4071;width:9227;height:1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" filled="f" strokecolor="black [3213]">
                            <v:stroke dashstyle="dash" joinstyle="miter"/>
                          </v:oval>
                        </v:group>
                        <v:line id="直接连接符 1965699619" o:spid="_x0000_s1633" style="position:absolute;visibility:visible;mso-wrap-style:square" from="-14,4910" to="2831,4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" strokecolor="black [3213]" strokeweight=".5pt">
                          <v:stroke joinstyle="miter"/>
                        </v:line>
                        <v:line id="直接连接符 425902407" o:spid="_x0000_s1634" style="position:absolute;visibility:visible;mso-wrap-style:square" from="-12,16438" to="2833,16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" strokecolor="black [3213]" strokeweight=".5pt">
                          <v:stroke joinstyle="miter"/>
                        </v:line>
                        <v:rect id="矩形 1479158707" o:spid="_x0000_s1635" style="position:absolute;left:6139;top:16497;width:757;height:6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" fillcolor="white [3212]" stroked="f" strokeweight="1pt"/>
                        <v:line id="直接连接符 1882414568" o:spid="_x0000_s1636" style="position:absolute;visibility:visible;mso-wrap-style:square" from="1409,12002" to="1409,16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" strokecolor="black [3213]" strokeweight=".5pt">
                          <v:stroke endarrow="block" endarrowwidth="narrow" joinstyle="miter"/>
                          <o:lock v:ext="edit" shapetype="f"/>
                        </v:line>
                        <v:line id="直接连接符 519391048" o:spid="_x0000_s1637" style="position:absolute;flip:y;visibility:visible;mso-wrap-style:square" from="1409,4910" to="1409,9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" strokecolor="black [3213]" strokeweight=".5pt">
                          <v:stroke endarrow="block" endarrowwidth="narrow" joinstyle="miter"/>
                          <o:lock v:ext="edit" shapetype="f"/>
                        </v:line>
                        <v:line id="直接连接符 1964368904" o:spid="_x0000_s1638" style="position:absolute;visibility:visible;mso-wrap-style:square" from="12449,5025" to="17350,5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1264662423" o:spid="_x0000_s1639" style="position:absolute;visibility:visible;mso-wrap-style:square" from="14406,22211" to="17251,22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" strokecolor="black [3213]" strokeweight=".5pt">
                          <v:stroke joinstyle="miter"/>
                        </v:line>
                        <v:line id="直接连接符 1938169758" o:spid="_x0000_s1640" style="position:absolute;visibility:visible;mso-wrap-style:square" from="15829,15359" to="15829,22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" strokecolor="black [3213]" strokeweight=".5pt">
                          <v:stroke endarrow="block" endarrowwidth="narrow" joinstyle="miter"/>
                          <o:lock v:ext="edit" shapetype="f"/>
                        </v:line>
                        <v:line id="直接连接符 260227028" o:spid="_x0000_s1641" style="position:absolute;flip:y;visibility:visible;mso-wrap-style:square" from="15829,5010" to="15829,12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" strokecolor="black [3213]" strokeweight=".5pt">
                          <v:stroke endarrow="block" endarrowwidth="narrow" joinstyle="miter"/>
                          <o:lock v:ext="edit" shapetype="f"/>
                        </v:line>
                        <v:line id="直接连接符 397299907" o:spid="_x0000_s1642" style="position:absolute;visibility:visible;mso-wrap-style:square" from="6139,16464" to="6139,25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" strokecolor="black [3213]" strokeweight="1pt">
                          <v:stroke endarrowwidth="narrow" joinstyle="miter"/>
                          <o:lock v:ext="edit" shapetype="f"/>
                        </v:line>
                        <v:line id="直接连接符 1604020971" o:spid="_x0000_s1643" style="position:absolute;visibility:visible;mso-wrap-style:square" from="6896,16464" to="6896,25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" strokecolor="black [3213]" strokeweight="1pt">
                          <v:stroke endarrowwidth="narrow" joinstyle="miter"/>
                          <o:lock v:ext="edit" shapetype="f"/>
                        </v:line>
                        <v:rect id="矩形 206259064" o:spid="_x0000_s1644" style="position:absolute;left:11338;top:20946;width:690;height:2167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" fillcolor="#d8d8d8 [2732]" stroked="f" strokeweight="1pt"/>
                      </v:group>
                      <v:line id="直接连接符 115886022" o:spid="_x0000_s1645" style="position:absolute;flip:x;visibility:visible;mso-wrap-style:square" from="10550,22441" to="13888,22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" strokecolor="black [3213]" strokeweight="1pt">
                        <v:stroke endarrowwidth="narrow" joinstyle="miter"/>
                        <o:lock v:ext="edit" shapetype="f"/>
                      </v:line>
                      <v:line id="直接连接符 1624975989" o:spid="_x0000_s1646" style="position:absolute;flip:x;visibility:visible;mso-wrap-style:square" from="10550,21635" to="13888,21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" strokecolor="black [3213]" strokeweight="1pt">
                        <v:stroke endarrowwidth="narrow" joinstyle="miter"/>
                        <o:lock v:ext="edit" shapetype="f"/>
                      </v:line>
                    </v:group>
                    <v:shape id="等腰三角形 1239940428" o:spid="_x0000_s1647" type="#_x0000_t5" style="position:absolute;left:12421;top:21198;width:757;height:182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" fillcolor="black [3213]" stroked="f" strokeweight="1pt"/>
                  </v:group>
                  <v:group id="组合 1156814191" o:spid="_x0000_s1648" style="position:absolute;left:6085;width:3336;height:2295" coordorigin="6085" coordsize="3336,2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">
                    <v:group id="组合 1879445933" o:spid="_x0000_s1649" style="position:absolute;left:6085;width:3336;height:2295" coordorigin="6085" coordsize="3336,2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">
                      <v:line id="直接连接符 532843643" o:spid="_x0000_s1650" style="position:absolute;visibility:visible;mso-wrap-style:square" from="6630,1604" to="6630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" strokecolor="black [3213]">
                        <v:stroke joinstyle="miter"/>
                        <o:lock v:ext="edit" shapetype="f"/>
                      </v:line>
                      <v:line id="直接连接符 1147772422" o:spid="_x0000_s1651" style="position:absolute;visibility:visible;mso-wrap-style:square" from="8818,1604" to="8818,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" strokecolor="black [3213]">
                        <v:stroke joinstyle="miter"/>
                        <o:lock v:ext="edit" shapetype="f"/>
                      </v:line>
                      <v:line id="直接连接符 1974687104" o:spid="_x0000_s1652" style="position:absolute;flip:x;visibility:visible;mso-wrap-style:square" from="6470,1966" to="9036,1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" strokecolor="black [3213]" strokeweight="1pt">
                        <v:stroke joinstyle="miter"/>
                        <o:lock v:ext="edit" shapetype="f"/>
                      </v:line>
                      <v:line id="直接连接符 1425444604" o:spid="_x0000_s1653" style="position:absolute;flip:x;visibility:visible;mso-wrap-style:square" from="6085,1610" to="9421,1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" strokecolor="black [3213]" strokeweight="1pt">
                        <v:stroke joinstyle="miter"/>
                        <o:lock v:ext="edit" shapetype="f"/>
                      </v:line>
                      <v:line id="直接连接符 1388602839" o:spid="_x0000_s1654" style="position:absolute;visibility:visible;mso-wrap-style:square" from="6896,196" to="6896,1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" strokecolor="black [3213]" strokeweight=".5pt">
                        <v:stroke joinstyle="miter"/>
                        <o:lock v:ext="edit" shapetype="f"/>
                      </v:line>
                      <v:line id="直接连接符 748464209" o:spid="_x0000_s1655" style="position:absolute;visibility:visible;mso-wrap-style:square" from="7325,42" to="7325,1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" strokecolor="black [3213]" strokeweight=".5pt">
                        <v:stroke joinstyle="miter"/>
                        <o:lock v:ext="edit" shapetype="f"/>
                      </v:line>
                      <v:line id="直接连接符 705040527" o:spid="_x0000_s1656" style="position:absolute;visibility:visible;mso-wrap-style:square" from="7755,0" to="7755,1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" strokecolor="black [3213]" strokeweight=".5pt">
                        <v:stroke joinstyle="miter"/>
                        <o:lock v:ext="edit" shapetype="f"/>
                      </v:line>
                      <v:line id="直接连接符 1705800298" o:spid="_x0000_s1657" style="position:absolute;visibility:visible;mso-wrap-style:square" from="8614,196" to="8614,1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" strokecolor="black [3213]" strokeweight=".5pt">
                        <v:stroke joinstyle="miter"/>
                        <o:lock v:ext="edit" shapetype="f"/>
                      </v:line>
                      <v:line id="直接连接符 463880140" o:spid="_x0000_s1658" style="position:absolute;visibility:visible;mso-wrap-style:square" from="8184,11" to="8184,1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" strokecolor="black [3213]" strokeweight=".5pt">
                        <v:stroke joinstyle="miter"/>
                        <o:lock v:ext="edit" shapetype="f"/>
                      </v:line>
                    </v:group>
                    <v:shape id="任意多边形: 形状 1411542936" o:spid="_x0000_s1659" style="position:absolute;left:6530;top:11;width:2445;height:1576;visibility:visible;mso-wrap-style:square;v-text-anchor:middle" coordsize="261852,168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" path="m130926,v59765,1087,129836,13246,130926,53912l261852,168786,,168786,,53912c126,13246,87284,,130926,xe" filled="f" strokecolor="black [3213]" strokeweight="1pt">
                      <v:stroke joinstyle="miter"/>
                      <v:path arrowok="t" o:connecttype="custom" o:connectlocs="122237,0;244474,50334;244474,157584;0,157584;0,50334;122237,0" o:connectangles="0,0,0,0,0,0"/>
                    </v:shape>
                  </v:group>
                </v:group>
                <v:shape id="文本框 2" o:spid="_x0000_s1660" type="#_x0000_t202" style="position:absolute;left:4484;top:1465;width:3100;height:20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2AA476A0" w14:textId="60C191CD" w:rsidR="002D42AC" w:rsidRPr="00030F73" w:rsidRDefault="002D42AC" w:rsidP="002D42A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气体</w:t>
                        </w:r>
                      </w:p>
                    </w:txbxContent>
                  </v:textbox>
                </v:shape>
                <v:shape id="文本框 2" o:spid="_x0000_s1661" type="#_x0000_t202" style="position:absolute;left:5051;top:8165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26C31670" w14:textId="4EA7F7D0" w:rsidR="002D42AC" w:rsidRPr="00030F73" w:rsidRDefault="002D42AC" w:rsidP="002D42A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水</w:t>
                        </w:r>
                      </w:p>
                    </w:txbxContent>
                  </v:textbox>
                </v:shape>
                <v:shape id="文本框 2" o:spid="_x0000_s1662" type="#_x0000_t202" style="position:absolute;left:3153;top:11863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6C087F77" w14:textId="1D0EEBEC" w:rsidR="002D42AC" w:rsidRPr="00030F73" w:rsidRDefault="002D42AC" w:rsidP="002D42A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663" type="#_x0000_t202" style="position:absolute;left:6791;top:16125;width:158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49E17B49" w14:textId="6745214A" w:rsidR="002D42AC" w:rsidRPr="00030F73" w:rsidRDefault="002D42AC" w:rsidP="002D42A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664" type="#_x0000_t202" style="position:absolute;left:9608;top:14699;width:164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46017D57" w14:textId="050CBE70" w:rsidR="002D42AC" w:rsidRPr="00030F73" w:rsidRDefault="002D42AC" w:rsidP="002D42A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K</w:t>
                        </w:r>
                      </w:p>
                    </w:txbxContent>
                  </v:textbox>
                </v:shape>
                <v:shape id="文本框 2" o:spid="_x0000_s1665" type="#_x0000_t202" style="position:absolute;left:11492;top:9654;width:177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78108490" w14:textId="61E4C47B" w:rsidR="002D42AC" w:rsidRPr="002D42AC" w:rsidRDefault="002D42AC" w:rsidP="002D42AC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2D42A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666" type="#_x0000_t202" style="position:absolute;left:313;top:7330;width:177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AE9CB0A" w14:textId="7FAF189D" w:rsidR="002D42AC" w:rsidRPr="002D42AC" w:rsidRDefault="002D42AC" w:rsidP="002D42AC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2D42A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667" type="#_x0000_t202" style="position:absolute;left:2695;top:17920;width:196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" filled="f" stroked="f">
                  <v:textbox style="mso-fit-shape-to-text:t" inset="1mm,0,1mm,0">
                    <w:txbxContent>
                      <w:p w14:paraId="50C4D6D6" w14:textId="7686B46D" w:rsidR="002D42AC" w:rsidRPr="00030F73" w:rsidRDefault="002D42AC" w:rsidP="002D42A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v:shape id="文本框 2" o:spid="_x0000_s1668" type="#_x0000_t202" style="position:absolute;left:9613;top:17571;width:196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1F0A345C" w14:textId="32734F4D" w:rsidR="002D42AC" w:rsidRPr="00030F73" w:rsidRDefault="002D42AC" w:rsidP="002D42A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E303F4" w:rsidRPr="00F276CF">
        <w:t>某小组设计并完成了</w:t>
      </w:r>
      <w:r w:rsidR="00E303F4" w:rsidRPr="00F276CF">
        <w:t>“</w:t>
      </w:r>
      <w:r w:rsidR="00E303F4" w:rsidRPr="00F276CF">
        <w:t>稳定平抛水柱</w:t>
      </w:r>
      <w:r w:rsidR="00E303F4" w:rsidRPr="00F276CF">
        <w:t>”</w:t>
      </w:r>
      <w:r w:rsidR="00E303F4" w:rsidRPr="00F276CF">
        <w:t>实验。如图，竖直放置的储水瓶液面上方封闭少量气体，底部竖直细管甲与大气连通、水平细管乙有一阀门</w:t>
      </w:r>
      <w:r w:rsidR="00E303F4" w:rsidRPr="00F276CF">
        <w:rPr>
          <w:rFonts w:hint="eastAsia"/>
        </w:rPr>
        <w:t>K</w:t>
      </w:r>
      <w:r w:rsidR="00E303F4" w:rsidRPr="00F276CF">
        <w:t>。初始时</w:t>
      </w:r>
      <w:r w:rsidR="00E303F4" w:rsidRPr="00F276CF">
        <w:rPr>
          <w:rFonts w:hint="eastAsia"/>
        </w:rPr>
        <w:t>K</w:t>
      </w:r>
      <w:r w:rsidR="00E303F4" w:rsidRPr="00F276CF">
        <w:t>关闭，瓶内上方气体体积</w:t>
      </w:r>
      <w:r w:rsidR="00E303F4" w:rsidRPr="00F276CF">
        <w:rPr>
          <w:rFonts w:hint="eastAsia"/>
          <w:i/>
          <w:iCs/>
        </w:rPr>
        <w:t>V</w:t>
      </w:r>
      <w:r w:rsidR="00E303F4" w:rsidRPr="00F276CF">
        <w:rPr>
          <w:rFonts w:hint="eastAsia"/>
          <w:vertAlign w:val="subscript"/>
        </w:rPr>
        <w:t>1</w:t>
      </w:r>
      <w:r w:rsidR="00E303F4" w:rsidRPr="00F276CF">
        <w:rPr>
          <w:rFonts w:hint="eastAsia"/>
        </w:rPr>
        <w:t xml:space="preserve"> = 200 mL</w:t>
      </w:r>
      <w:r w:rsidR="00E303F4" w:rsidRPr="00F276CF">
        <w:t>，甲管内恰无水且</w:t>
      </w:r>
      <w:r w:rsidR="00E303F4" w:rsidRPr="00F276CF">
        <w:rPr>
          <w:rFonts w:hint="eastAsia"/>
        </w:rPr>
        <w:t>A</w:t>
      </w:r>
      <w:r w:rsidR="00E303F4" w:rsidRPr="00F276CF">
        <w:t>端口距水面高</w:t>
      </w:r>
      <w:r w:rsidR="00F276CF" w:rsidRPr="00F276CF">
        <w:rPr>
          <w:rFonts w:hint="eastAsia"/>
          <w:i/>
          <w:iCs/>
        </w:rPr>
        <w:t>h</w:t>
      </w:r>
      <w:r w:rsidR="00F276CF" w:rsidRPr="00F276CF">
        <w:rPr>
          <w:rFonts w:hint="eastAsia"/>
          <w:vertAlign w:val="subscript"/>
        </w:rPr>
        <w:t>1</w:t>
      </w:r>
      <w:r w:rsidR="00F276CF" w:rsidRPr="00F276CF">
        <w:rPr>
          <w:rFonts w:hint="eastAsia"/>
        </w:rPr>
        <w:t xml:space="preserve"> = 20 cm</w:t>
      </w:r>
      <w:r w:rsidR="00E303F4" w:rsidRPr="00F276CF">
        <w:t>，乙管</w:t>
      </w:r>
      <w:r w:rsidR="00E303F4" w:rsidRPr="00F276CF">
        <w:rPr>
          <w:rFonts w:hint="eastAsia"/>
        </w:rPr>
        <w:t>B</w:t>
      </w:r>
      <w:r w:rsidR="00E303F4" w:rsidRPr="00F276CF">
        <w:t>端口距水面高</w:t>
      </w:r>
      <w:r w:rsidR="00F276CF" w:rsidRPr="00F276CF">
        <w:rPr>
          <w:rFonts w:hint="eastAsia"/>
          <w:i/>
          <w:iCs/>
        </w:rPr>
        <w:t>h</w:t>
      </w:r>
      <w:r w:rsidR="00F276CF" w:rsidRPr="00F276CF">
        <w:rPr>
          <w:rFonts w:hint="eastAsia"/>
          <w:vertAlign w:val="subscript"/>
        </w:rPr>
        <w:t>2</w:t>
      </w:r>
      <w:r w:rsidR="00F276CF" w:rsidRPr="00F276CF">
        <w:rPr>
          <w:rFonts w:hint="eastAsia"/>
        </w:rPr>
        <w:t xml:space="preserve"> = 30 cm</w:t>
      </w:r>
      <w:r w:rsidR="00E303F4" w:rsidRPr="00F276CF">
        <w:t>；打开</w:t>
      </w:r>
      <w:r w:rsidR="00E303F4" w:rsidRPr="00F276CF">
        <w:rPr>
          <w:rFonts w:hint="eastAsia"/>
        </w:rPr>
        <w:t>K</w:t>
      </w:r>
      <w:r w:rsidR="00E303F4" w:rsidRPr="00F276CF">
        <w:t>，水持续从乙管流出，大气通过甲管进入瓶内，当水面与甲管</w:t>
      </w:r>
      <w:r w:rsidR="00E303F4" w:rsidRPr="00F276CF">
        <w:rPr>
          <w:rFonts w:hint="eastAsia"/>
        </w:rPr>
        <w:t>A</w:t>
      </w:r>
      <w:r w:rsidR="00E303F4" w:rsidRPr="00F276CF">
        <w:t>端口齐平时关闭</w:t>
      </w:r>
      <w:r w:rsidR="00E303F4" w:rsidRPr="00F276CF">
        <w:rPr>
          <w:rFonts w:hint="eastAsia"/>
        </w:rPr>
        <w:t>K</w:t>
      </w:r>
      <w:r w:rsidR="00E303F4" w:rsidRPr="00F276CF">
        <w:t>，此时瓶内上方气体的总体积</w:t>
      </w:r>
      <w:r w:rsidR="00F276CF" w:rsidRPr="00F276CF">
        <w:rPr>
          <w:rFonts w:hint="eastAsia"/>
          <w:i/>
          <w:iCs/>
        </w:rPr>
        <w:t>V</w:t>
      </w:r>
      <w:r w:rsidR="00F276CF" w:rsidRPr="00F276CF">
        <w:rPr>
          <w:rFonts w:hint="eastAsia"/>
          <w:vertAlign w:val="subscript"/>
        </w:rPr>
        <w:t>2</w:t>
      </w:r>
      <w:r w:rsidR="00F276CF" w:rsidRPr="00F276CF">
        <w:rPr>
          <w:rFonts w:hint="eastAsia"/>
        </w:rPr>
        <w:t xml:space="preserve"> = 1510 mL</w:t>
      </w:r>
      <w:r w:rsidR="00E303F4" w:rsidRPr="00F276CF">
        <w:t>。已知大气压强</w:t>
      </w:r>
      <w:r w:rsidR="00F276CF" w:rsidRPr="00F276CF">
        <w:rPr>
          <w:rFonts w:hint="eastAsia"/>
          <w:i/>
          <w:iCs/>
        </w:rPr>
        <w:t>p</w:t>
      </w:r>
      <w:r w:rsidR="00F276CF" w:rsidRPr="00F276CF">
        <w:rPr>
          <w:rFonts w:hint="eastAsia"/>
          <w:vertAlign w:val="subscript"/>
        </w:rPr>
        <w:t>0</w:t>
      </w:r>
      <w:r w:rsidR="00F276CF" w:rsidRPr="00F276CF">
        <w:rPr>
          <w:rFonts w:hint="eastAsia"/>
        </w:rPr>
        <w:t xml:space="preserve"> = 1.00</w:t>
      </w:r>
      <w:r w:rsidR="00F276CF" w:rsidRPr="00F276CF">
        <w:rPr>
          <w:rFonts w:asciiTheme="majorBidi" w:hAnsiTheme="majorBidi" w:cstheme="majorBidi"/>
        </w:rPr>
        <w:t>×</w:t>
      </w:r>
      <w:r w:rsidR="00F276CF" w:rsidRPr="00F276CF">
        <w:rPr>
          <w:rFonts w:hint="eastAsia"/>
        </w:rPr>
        <w:t>10</w:t>
      </w:r>
      <w:r w:rsidR="00F276CF" w:rsidRPr="00F276CF">
        <w:rPr>
          <w:rFonts w:hint="eastAsia"/>
          <w:vertAlign w:val="superscript"/>
        </w:rPr>
        <w:t>5</w:t>
      </w:r>
      <w:r w:rsidR="00F276CF" w:rsidRPr="00F276CF">
        <w:rPr>
          <w:rFonts w:hint="eastAsia"/>
        </w:rPr>
        <w:t xml:space="preserve"> Pa</w:t>
      </w:r>
      <w:r w:rsidR="00E303F4" w:rsidRPr="00F276CF">
        <w:t>、水的密度</w:t>
      </w:r>
      <w:r w:rsidR="00F276CF" w:rsidRPr="00F276CF">
        <w:rPr>
          <w:rFonts w:cs="Times New Roman"/>
          <w:i/>
          <w:iCs/>
        </w:rPr>
        <w:t>ρ</w:t>
      </w:r>
      <w:r w:rsidR="00F276CF" w:rsidRPr="00F276CF">
        <w:rPr>
          <w:rFonts w:cs="Times New Roman" w:hint="eastAsia"/>
        </w:rPr>
        <w:t xml:space="preserve"> = 1.00</w:t>
      </w:r>
      <w:r w:rsidR="00F276CF" w:rsidRPr="00F276CF">
        <w:rPr>
          <w:rFonts w:asciiTheme="majorBidi" w:hAnsiTheme="majorBidi" w:cstheme="majorBidi"/>
        </w:rPr>
        <w:t>×</w:t>
      </w:r>
      <w:r w:rsidR="00F276CF" w:rsidRPr="00F276CF">
        <w:rPr>
          <w:rFonts w:hint="eastAsia"/>
        </w:rPr>
        <w:t>10</w:t>
      </w:r>
      <w:r w:rsidR="00F276CF" w:rsidRPr="00F276CF">
        <w:rPr>
          <w:rFonts w:hint="eastAsia"/>
          <w:vertAlign w:val="superscript"/>
        </w:rPr>
        <w:t>3</w:t>
      </w:r>
      <w:r w:rsidR="00F276CF" w:rsidRPr="00F276CF">
        <w:rPr>
          <w:rFonts w:hint="eastAsia"/>
        </w:rPr>
        <w:t xml:space="preserve"> kg/m</w:t>
      </w:r>
      <w:r w:rsidR="00F276CF" w:rsidRPr="00F276CF">
        <w:rPr>
          <w:rFonts w:hint="eastAsia"/>
          <w:vertAlign w:val="superscript"/>
        </w:rPr>
        <w:t>3</w:t>
      </w:r>
      <w:r w:rsidR="00E303F4" w:rsidRPr="00F276CF">
        <w:t>，重力加速度</w:t>
      </w:r>
      <w:r w:rsidR="00E303F4" w:rsidRPr="00F276CF">
        <w:rPr>
          <w:rFonts w:hint="eastAsia"/>
          <w:i/>
          <w:iCs/>
        </w:rPr>
        <w:t>g</w:t>
      </w:r>
      <w:r w:rsidR="00E303F4" w:rsidRPr="00F276CF">
        <w:t>取</w:t>
      </w:r>
      <w:r w:rsidR="00E303F4" w:rsidRPr="00F276CF">
        <w:rPr>
          <w:rFonts w:hint="eastAsia"/>
        </w:rPr>
        <w:t>10 m/s</w:t>
      </w:r>
      <w:r w:rsidR="00E303F4" w:rsidRPr="00F276CF">
        <w:rPr>
          <w:rFonts w:hint="eastAsia"/>
          <w:vertAlign w:val="superscript"/>
        </w:rPr>
        <w:t>2</w:t>
      </w:r>
      <w:r w:rsidR="00E303F4" w:rsidRPr="00F276CF">
        <w:t>，忽略温度变化与瓶体形变，气体均可视为理想气体。求</w:t>
      </w:r>
      <w:r w:rsidR="00B33B14" w:rsidRPr="00F276CF">
        <w:rPr>
          <w:rFonts w:ascii="Cambria Math" w:hAnsi="Cambria Math" w:cs="Cambria Math"/>
        </w:rPr>
        <w:t>：</w:t>
      </w:r>
    </w:p>
    <w:p w14:paraId="6312135F" w14:textId="1686B404" w:rsidR="009A2260" w:rsidRPr="00F276CF" w:rsidRDefault="00000000" w:rsidP="00E303F4">
      <w:pPr>
        <w:ind w:firstLine="420"/>
      </w:pPr>
      <w:r w:rsidRPr="00F276CF">
        <w:t>（</w:t>
      </w:r>
      <w:r w:rsidRPr="00F276CF">
        <w:t>1</w:t>
      </w:r>
      <w:r w:rsidRPr="00F276CF">
        <w:t>）初始</w:t>
      </w:r>
      <w:r w:rsidRPr="00F276CF">
        <w:rPr>
          <w:rFonts w:eastAsia="Times New Roman" w:cs="Times New Roman"/>
        </w:rPr>
        <w:t>K</w:t>
      </w:r>
      <w:r w:rsidRPr="00F276CF">
        <w:t>关闭时，瓶内上方气体压强</w:t>
      </w:r>
      <w:r w:rsidR="00E303F4" w:rsidRPr="00F276CF">
        <w:rPr>
          <w:rFonts w:hint="eastAsia"/>
          <w:i/>
          <w:iCs/>
        </w:rPr>
        <w:t>p</w:t>
      </w:r>
      <w:r w:rsidR="00E303F4" w:rsidRPr="00F276CF">
        <w:rPr>
          <w:rFonts w:hint="eastAsia"/>
          <w:vertAlign w:val="subscript"/>
        </w:rPr>
        <w:t>1</w:t>
      </w:r>
      <w:r w:rsidRPr="00F276CF">
        <w:t>和乙管</w:t>
      </w:r>
      <w:r w:rsidR="00E303F4" w:rsidRPr="00F276CF">
        <w:rPr>
          <w:rFonts w:hint="eastAsia"/>
        </w:rPr>
        <w:t>B</w:t>
      </w:r>
      <w:r w:rsidRPr="00F276CF">
        <w:t>端口处压强</w:t>
      </w:r>
      <w:r w:rsidR="00E303F4" w:rsidRPr="00F276CF">
        <w:rPr>
          <w:rFonts w:hint="eastAsia"/>
          <w:i/>
          <w:iCs/>
        </w:rPr>
        <w:t>p</w:t>
      </w:r>
      <w:r w:rsidR="00E303F4" w:rsidRPr="00F276CF">
        <w:rPr>
          <w:rFonts w:hint="eastAsia"/>
          <w:vertAlign w:val="subscript"/>
        </w:rPr>
        <w:t>2</w:t>
      </w:r>
      <w:r w:rsidRPr="00F276CF">
        <w:t>；</w:t>
      </w:r>
    </w:p>
    <w:p w14:paraId="477E0E49" w14:textId="26EFD34A" w:rsidR="009A2260" w:rsidRPr="00F276CF" w:rsidRDefault="00000000" w:rsidP="00E303F4">
      <w:pPr>
        <w:ind w:firstLine="420"/>
      </w:pPr>
      <w:r w:rsidRPr="00F276CF">
        <w:t>（</w:t>
      </w:r>
      <w:r w:rsidRPr="00F276CF">
        <w:t>2</w:t>
      </w:r>
      <w:r w:rsidRPr="00F276CF">
        <w:t>）在打开</w:t>
      </w:r>
      <w:r w:rsidRPr="00F276CF">
        <w:rPr>
          <w:rFonts w:eastAsia="Times New Roman" w:cs="Times New Roman"/>
        </w:rPr>
        <w:t>K</w:t>
      </w:r>
      <w:r w:rsidRPr="00F276CF">
        <w:t>到关闭</w:t>
      </w:r>
      <w:r w:rsidRPr="00F276CF">
        <w:rPr>
          <w:rFonts w:eastAsia="Times New Roman" w:cs="Times New Roman"/>
        </w:rPr>
        <w:t>K</w:t>
      </w:r>
      <w:r w:rsidRPr="00F276CF">
        <w:t>的过程中，进入瓶内的空气在大气压强下的体积</w:t>
      </w:r>
      <w:r w:rsidR="00E303F4" w:rsidRPr="00F276CF">
        <w:rPr>
          <w:rFonts w:cs="Times New Roman"/>
        </w:rPr>
        <w:t>Δ</w:t>
      </w:r>
      <w:r w:rsidR="00E303F4" w:rsidRPr="00F276CF">
        <w:rPr>
          <w:rFonts w:hint="eastAsia"/>
          <w:i/>
          <w:iCs/>
        </w:rPr>
        <w:t>V</w:t>
      </w:r>
      <w:r w:rsidRPr="00F276CF">
        <w:t>。</w:t>
      </w:r>
    </w:p>
    <w:p w14:paraId="1C1E4C30" w14:textId="6487DE46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解析】</w:t>
      </w:r>
    </w:p>
    <w:p w14:paraId="0A80AA2F" w14:textId="017EF37C" w:rsidR="009A2260" w:rsidRPr="00B33B14" w:rsidRDefault="00E303F4" w:rsidP="00E303F4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1</w:t>
      </w:r>
      <w:r>
        <w:rPr>
          <w:rFonts w:hint="eastAsia"/>
          <w:color w:val="EE0000"/>
        </w:rPr>
        <w:t>）</w:t>
      </w:r>
      <w:r w:rsidRPr="00B33B14">
        <w:rPr>
          <w:color w:val="EE0000"/>
        </w:rPr>
        <w:t>初始</w:t>
      </w:r>
      <w:r w:rsidRPr="00B33B14">
        <w:rPr>
          <w:rFonts w:eastAsia="Times New Roman" w:cs="Times New Roman"/>
          <w:color w:val="EE0000"/>
        </w:rPr>
        <w:t>K</w:t>
      </w:r>
      <w:r w:rsidRPr="00B33B14">
        <w:rPr>
          <w:color w:val="EE0000"/>
        </w:rPr>
        <w:t>关闭时，甲管与大气连通且管内恰无水，说明</w:t>
      </w:r>
      <w:r w:rsidRPr="00B33B14">
        <w:rPr>
          <w:rFonts w:eastAsia="Times New Roman" w:cs="Times New Roman"/>
          <w:i/>
          <w:color w:val="EE0000"/>
        </w:rPr>
        <w:t>A</w:t>
      </w:r>
      <w:r w:rsidRPr="00B33B14">
        <w:rPr>
          <w:color w:val="EE0000"/>
        </w:rPr>
        <w:t>端口处压强等于大气压强</w:t>
      </w:r>
      <w:r w:rsidR="00F276CF" w:rsidRPr="00F276CF">
        <w:rPr>
          <w:rFonts w:hint="eastAsia"/>
          <w:i/>
          <w:iCs/>
          <w:color w:val="EE0000"/>
        </w:rPr>
        <w:t>p</w:t>
      </w:r>
      <w:r w:rsidR="00F276CF">
        <w:rPr>
          <w:rFonts w:hint="eastAsia"/>
          <w:color w:val="EE0000"/>
          <w:vertAlign w:val="subscript"/>
        </w:rPr>
        <w:t>0</w:t>
      </w:r>
      <w:r w:rsidRPr="00B33B14">
        <w:rPr>
          <w:color w:val="EE0000"/>
        </w:rPr>
        <w:t>。由液体压强公式可知，瓶内上方气体压强</w:t>
      </w:r>
      <w:r w:rsidR="00F276CF" w:rsidRPr="00F276CF">
        <w:rPr>
          <w:rFonts w:hint="eastAsia"/>
          <w:i/>
          <w:iCs/>
          <w:color w:val="EE0000"/>
        </w:rPr>
        <w:t>p</w:t>
      </w:r>
      <w:r w:rsidR="00F276CF">
        <w:rPr>
          <w:rFonts w:hint="eastAsia"/>
          <w:color w:val="EE0000"/>
          <w:vertAlign w:val="subscript"/>
        </w:rPr>
        <w:t>1</w:t>
      </w:r>
      <w:r w:rsidRPr="00B33B14">
        <w:rPr>
          <w:color w:val="EE0000"/>
        </w:rPr>
        <w:t>满足</w:t>
      </w:r>
      <w:r w:rsidRPr="00B33B14">
        <w:rPr>
          <w:color w:val="EE0000"/>
        </w:rPr>
        <w:object w:dxaOrig="1440" w:dyaOrig="360" w14:anchorId="18C0C9BF">
          <v:shape id="_x0000_i1093" type="#_x0000_t75" alt="学科网(www.zxxk.com)--教育资源门户，提供试卷、教案、课件、论文、素材以及各类教学资源下载，还有大量而丰富的教学相关资讯！" style="width:1in;height:17pt" o:ole="">
            <v:imagedata r:id="rId149" o:title="eqIdbb4ee99f6f6a27530efd4bec621b1dab"/>
          </v:shape>
          <o:OLEObject Type="Embed" ProgID="Equation.DSMT4" ShapeID="_x0000_i1093" DrawAspect="Content" ObjectID="_1843565968" r:id="rId150"/>
        </w:object>
      </w:r>
    </w:p>
    <w:p w14:paraId="050D88F2" w14:textId="635CB182" w:rsidR="009A2260" w:rsidRPr="00F276CF" w:rsidRDefault="00000000" w:rsidP="00B33B14">
      <w:pPr>
        <w:rPr>
          <w:color w:val="EE0000"/>
        </w:rPr>
      </w:pPr>
      <w:r w:rsidRPr="00F276CF">
        <w:rPr>
          <w:color w:val="EE0000"/>
        </w:rPr>
        <w:t>代入数据解得</w:t>
      </w:r>
      <w:r w:rsidR="00F276CF" w:rsidRPr="00F276CF">
        <w:rPr>
          <w:rFonts w:hint="eastAsia"/>
          <w:i/>
          <w:iCs/>
          <w:color w:val="EE0000"/>
        </w:rPr>
        <w:t>p</w:t>
      </w:r>
      <w:r w:rsidR="00F276CF" w:rsidRPr="00F276CF">
        <w:rPr>
          <w:rFonts w:hint="eastAsia"/>
          <w:color w:val="EE0000"/>
          <w:vertAlign w:val="subscript"/>
        </w:rPr>
        <w:t>1</w:t>
      </w:r>
      <w:r w:rsidR="00F276CF" w:rsidRPr="00F276CF">
        <w:rPr>
          <w:rFonts w:hint="eastAsia"/>
          <w:color w:val="EE0000"/>
        </w:rPr>
        <w:t xml:space="preserve"> = 9</w:t>
      </w:r>
      <w:r w:rsidR="00F276CF" w:rsidRPr="00F276CF">
        <w:rPr>
          <w:rFonts w:cs="Times New Roman" w:hint="eastAsia"/>
          <w:color w:val="EE0000"/>
        </w:rPr>
        <w:t>.8</w:t>
      </w:r>
      <w:r w:rsidR="00F276CF" w:rsidRPr="00F276CF">
        <w:rPr>
          <w:rFonts w:asciiTheme="majorBidi" w:hAnsiTheme="majorBidi" w:cstheme="majorBidi"/>
          <w:color w:val="EE0000"/>
        </w:rPr>
        <w:t>×</w:t>
      </w:r>
      <w:r w:rsidR="00F276CF" w:rsidRPr="00F276CF">
        <w:rPr>
          <w:rFonts w:hint="eastAsia"/>
          <w:color w:val="EE0000"/>
        </w:rPr>
        <w:t>10</w:t>
      </w:r>
      <w:r w:rsidR="00F276CF" w:rsidRPr="00F276CF">
        <w:rPr>
          <w:rFonts w:hint="eastAsia"/>
          <w:color w:val="EE0000"/>
          <w:vertAlign w:val="superscript"/>
        </w:rPr>
        <w:t>4</w:t>
      </w:r>
      <w:r w:rsidR="00F276CF" w:rsidRPr="00F276CF">
        <w:rPr>
          <w:rFonts w:hint="eastAsia"/>
          <w:color w:val="EE0000"/>
        </w:rPr>
        <w:t xml:space="preserve"> Pa</w:t>
      </w:r>
    </w:p>
    <w:p w14:paraId="734B6468" w14:textId="6BEADA9C" w:rsidR="009A2260" w:rsidRPr="00F276CF" w:rsidRDefault="00000000" w:rsidP="00B33B14">
      <w:pPr>
        <w:rPr>
          <w:color w:val="EE0000"/>
        </w:rPr>
      </w:pPr>
      <w:r w:rsidRPr="00F276CF">
        <w:rPr>
          <w:color w:val="EE0000"/>
        </w:rPr>
        <w:t>乙管</w:t>
      </w:r>
      <w:r w:rsidRPr="00F276CF">
        <w:rPr>
          <w:rFonts w:eastAsia="Times New Roman" w:cs="Times New Roman"/>
          <w:i/>
          <w:color w:val="EE0000"/>
        </w:rPr>
        <w:t>B</w:t>
      </w:r>
      <w:r w:rsidRPr="00F276CF">
        <w:rPr>
          <w:color w:val="EE0000"/>
        </w:rPr>
        <w:t>端口处压强</w:t>
      </w:r>
      <w:r w:rsidR="00F276CF" w:rsidRPr="00F276CF">
        <w:rPr>
          <w:rFonts w:hint="eastAsia"/>
          <w:i/>
          <w:iCs/>
          <w:color w:val="EE0000"/>
        </w:rPr>
        <w:t>p</w:t>
      </w:r>
      <w:r w:rsidR="00F276CF" w:rsidRPr="00F276CF">
        <w:rPr>
          <w:rFonts w:hint="eastAsia"/>
          <w:color w:val="EE0000"/>
          <w:vertAlign w:val="subscript"/>
        </w:rPr>
        <w:t>2</w:t>
      </w:r>
      <w:r w:rsidRPr="00F276CF">
        <w:rPr>
          <w:color w:val="EE0000"/>
        </w:rPr>
        <w:t>满足</w:t>
      </w:r>
      <w:r w:rsidRPr="00F276CF">
        <w:rPr>
          <w:color w:val="EE0000"/>
        </w:rPr>
        <w:object w:dxaOrig="1455" w:dyaOrig="360" w14:anchorId="2C96F5DE">
          <v:shape id="_x0000_i1094" type="#_x0000_t75" alt="学科网(www.zxxk.com)--教育资源门户，提供试卷、教案、课件、论文、素材以及各类教学资源下载，还有大量而丰富的教学相关资讯！" style="width:1in;height:17pt" o:ole="">
            <v:imagedata r:id="rId151" o:title="eqId87d8aae276d18a70291193dc3a3abef2"/>
          </v:shape>
          <o:OLEObject Type="Embed" ProgID="Equation.DSMT4" ShapeID="_x0000_i1094" DrawAspect="Content" ObjectID="_1843565969" r:id="rId152"/>
        </w:object>
      </w:r>
    </w:p>
    <w:p w14:paraId="2E57E856" w14:textId="243102F8" w:rsidR="009A2260" w:rsidRPr="00F276CF" w:rsidRDefault="00000000" w:rsidP="00B33B14">
      <w:pPr>
        <w:rPr>
          <w:color w:val="EE0000"/>
        </w:rPr>
      </w:pPr>
      <w:r w:rsidRPr="00F276CF">
        <w:rPr>
          <w:color w:val="EE0000"/>
        </w:rPr>
        <w:t>代入数据解得</w:t>
      </w:r>
      <w:r w:rsidR="00F276CF" w:rsidRPr="00F276CF">
        <w:rPr>
          <w:rFonts w:hint="eastAsia"/>
          <w:i/>
          <w:iCs/>
          <w:color w:val="EE0000"/>
        </w:rPr>
        <w:t>p</w:t>
      </w:r>
      <w:r w:rsidR="00F276CF" w:rsidRPr="00F276CF">
        <w:rPr>
          <w:rFonts w:hint="eastAsia"/>
          <w:color w:val="EE0000"/>
          <w:vertAlign w:val="subscript"/>
        </w:rPr>
        <w:t>2</w:t>
      </w:r>
      <w:r w:rsidR="00F276CF" w:rsidRPr="00F276CF">
        <w:rPr>
          <w:rFonts w:hint="eastAsia"/>
          <w:color w:val="EE0000"/>
        </w:rPr>
        <w:t xml:space="preserve"> = 1.01</w:t>
      </w:r>
      <w:r w:rsidR="00F276CF" w:rsidRPr="00F276CF">
        <w:rPr>
          <w:rFonts w:asciiTheme="majorBidi" w:hAnsiTheme="majorBidi" w:cstheme="majorBidi"/>
          <w:color w:val="EE0000"/>
        </w:rPr>
        <w:t>×</w:t>
      </w:r>
      <w:r w:rsidR="00F276CF" w:rsidRPr="00F276CF">
        <w:rPr>
          <w:rFonts w:hint="eastAsia"/>
          <w:color w:val="EE0000"/>
        </w:rPr>
        <w:t>10</w:t>
      </w:r>
      <w:r w:rsidR="00F276CF" w:rsidRPr="00F276CF">
        <w:rPr>
          <w:rFonts w:hint="eastAsia"/>
          <w:color w:val="EE0000"/>
          <w:vertAlign w:val="superscript"/>
        </w:rPr>
        <w:t>5</w:t>
      </w:r>
      <w:r w:rsidR="00F276CF" w:rsidRPr="00F276CF">
        <w:rPr>
          <w:rFonts w:hint="eastAsia"/>
          <w:color w:val="EE0000"/>
        </w:rPr>
        <w:t xml:space="preserve"> Pa</w:t>
      </w:r>
    </w:p>
    <w:p w14:paraId="25941603" w14:textId="4BC66A6C" w:rsidR="009A2260" w:rsidRPr="00B33B14" w:rsidRDefault="00E303F4" w:rsidP="00E303F4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33B14">
        <w:rPr>
          <w:color w:val="EE0000"/>
        </w:rPr>
        <w:t>当水面与甲管</w:t>
      </w:r>
      <w:r w:rsidRPr="00B33B14">
        <w:rPr>
          <w:rFonts w:eastAsia="Times New Roman" w:cs="Times New Roman"/>
          <w:i/>
          <w:color w:val="EE0000"/>
        </w:rPr>
        <w:t>A</w:t>
      </w:r>
      <w:r w:rsidRPr="00B33B14">
        <w:rPr>
          <w:color w:val="EE0000"/>
        </w:rPr>
        <w:t>端口齐平时，瓶内上方气体压强等于大气压强</w:t>
      </w:r>
      <w:r w:rsidR="00F276CF" w:rsidRPr="00F276CF">
        <w:rPr>
          <w:rFonts w:hint="eastAsia"/>
          <w:i/>
          <w:iCs/>
          <w:color w:val="EE0000"/>
        </w:rPr>
        <w:t>p</w:t>
      </w:r>
      <w:r w:rsidR="00F276CF">
        <w:rPr>
          <w:rFonts w:hint="eastAsia"/>
          <w:color w:val="EE0000"/>
          <w:vertAlign w:val="subscript"/>
        </w:rPr>
        <w:t>0</w:t>
      </w:r>
      <w:r w:rsidRPr="00B33B14">
        <w:rPr>
          <w:color w:val="EE0000"/>
        </w:rPr>
        <w:t>。设进入瓶内的空气在大气压强下的体积为</w:t>
      </w:r>
      <w:r w:rsidR="00F276CF" w:rsidRPr="00F276CF">
        <w:rPr>
          <w:rFonts w:cs="Times New Roman"/>
          <w:color w:val="EE0000"/>
        </w:rPr>
        <w:t>Δ</w:t>
      </w:r>
      <w:r w:rsidR="00F276CF" w:rsidRPr="00F276CF">
        <w:rPr>
          <w:rFonts w:hint="eastAsia"/>
          <w:i/>
          <w:iCs/>
          <w:color w:val="EE0000"/>
        </w:rPr>
        <w:t>V</w:t>
      </w:r>
      <w:r w:rsidRPr="00B33B14">
        <w:rPr>
          <w:color w:val="EE0000"/>
        </w:rPr>
        <w:t>，对瓶内原有气体和进入的空气整体应用玻意耳定律，有</w:t>
      </w:r>
      <w:r w:rsidRPr="00B33B14">
        <w:rPr>
          <w:color w:val="EE0000"/>
        </w:rPr>
        <w:object w:dxaOrig="1905" w:dyaOrig="360" w14:anchorId="152AB8E1">
          <v:shape id="_x0000_i1095" type="#_x0000_t75" alt="学科网(www.zxxk.com)--教育资源门户，提供试卷、教案、课件、论文、素材以及各类教学资源下载，还有大量而丰富的教学相关资讯！" style="width:93pt;height:17pt" o:ole="">
            <v:imagedata r:id="rId153" o:title="eqId1733410703e3656860ece455d296ebec"/>
          </v:shape>
          <o:OLEObject Type="Embed" ProgID="Equation.DSMT4" ShapeID="_x0000_i1095" DrawAspect="Content" ObjectID="_1843565970" r:id="rId154"/>
        </w:object>
      </w:r>
    </w:p>
    <w:p w14:paraId="3D1D32F4" w14:textId="32CE7EF3" w:rsidR="009A2260" w:rsidRPr="00B33B14" w:rsidRDefault="00000000" w:rsidP="00F276CF">
      <w:pPr>
        <w:rPr>
          <w:color w:val="EE0000"/>
        </w:rPr>
      </w:pPr>
      <w:r w:rsidRPr="00B33B14">
        <w:rPr>
          <w:color w:val="EE0000"/>
        </w:rPr>
        <w:t>代入数据解得</w:t>
      </w:r>
      <w:r w:rsidR="00F276CF">
        <w:rPr>
          <w:rFonts w:cs="Times New Roman"/>
          <w:color w:val="EE0000"/>
        </w:rPr>
        <w:t>Δ</w:t>
      </w:r>
      <w:r w:rsidR="00F276CF" w:rsidRPr="00F276CF">
        <w:rPr>
          <w:rFonts w:hint="eastAsia"/>
          <w:i/>
          <w:iCs/>
          <w:color w:val="EE0000"/>
        </w:rPr>
        <w:t>V</w:t>
      </w:r>
      <w:r w:rsidR="00F276CF">
        <w:rPr>
          <w:rFonts w:hint="eastAsia"/>
          <w:color w:val="EE0000"/>
        </w:rPr>
        <w:t xml:space="preserve"> = 1314 mL</w:t>
      </w:r>
    </w:p>
    <w:p w14:paraId="2C54DBE9" w14:textId="77777777" w:rsidR="00144D08" w:rsidRDefault="00144D08" w:rsidP="00B33B14">
      <w:pPr>
        <w:rPr>
          <w:color w:val="EE0000"/>
        </w:rPr>
      </w:pPr>
    </w:p>
    <w:p w14:paraId="011B0F50" w14:textId="436CB6B7" w:rsidR="00100525" w:rsidRPr="00E303F4" w:rsidRDefault="00100525" w:rsidP="00144D08">
      <w:pPr>
        <w:numPr>
          <w:ilvl w:val="0"/>
          <w:numId w:val="2"/>
        </w:numPr>
      </w:pPr>
      <w:r w:rsidRPr="00E303F4">
        <w:rPr>
          <w:rFonts w:hint="eastAsia"/>
        </w:rPr>
        <w:t>（</w:t>
      </w:r>
      <w:r w:rsidR="005C281B" w:rsidRPr="00E303F4">
        <w:rPr>
          <w:rFonts w:hint="eastAsia"/>
        </w:rPr>
        <w:t>13</w:t>
      </w:r>
      <w:commentRangeStart w:id="13"/>
      <w:r w:rsidRPr="00E303F4">
        <w:rPr>
          <w:rFonts w:hint="eastAsia"/>
        </w:rPr>
        <w:t>分</w:t>
      </w:r>
      <w:commentRangeEnd w:id="13"/>
      <w:r w:rsidRPr="00E303F4">
        <w:rPr>
          <w:rStyle w:val="a9"/>
          <w:rFonts w:hint="eastAsia"/>
          <w:szCs w:val="24"/>
        </w:rPr>
        <w:commentReference w:id="13"/>
      </w:r>
      <w:r w:rsidRPr="00E303F4">
        <w:rPr>
          <w:rFonts w:hint="eastAsia"/>
        </w:rPr>
        <w:t>）</w:t>
      </w:r>
    </w:p>
    <w:p w14:paraId="24388785" w14:textId="15E93840" w:rsidR="009A2260" w:rsidRPr="00E303F4" w:rsidRDefault="00000000" w:rsidP="00E303F4">
      <w:pPr>
        <w:ind w:firstLine="420"/>
      </w:pPr>
      <w:r w:rsidRPr="00E303F4">
        <w:t>如图，某游乐场有一条滑道，由两段粗糙程度不同的直道组成，其中</w:t>
      </w:r>
      <w:r w:rsidR="00E303F4" w:rsidRPr="00E303F4">
        <w:rPr>
          <w:rFonts w:hint="eastAsia"/>
          <w:i/>
          <w:iCs/>
        </w:rPr>
        <w:t>AB</w:t>
      </w:r>
      <w:r w:rsidRPr="00E303F4">
        <w:t>段的长度</w:t>
      </w:r>
      <w:r w:rsidR="00E303F4" w:rsidRPr="00E303F4">
        <w:rPr>
          <w:rFonts w:hint="eastAsia"/>
          <w:i/>
          <w:iCs/>
        </w:rPr>
        <w:t>l</w:t>
      </w:r>
      <w:r w:rsidR="00E303F4" w:rsidRPr="00E303F4">
        <w:rPr>
          <w:rFonts w:hint="eastAsia"/>
        </w:rPr>
        <w:t xml:space="preserve"> = 36 m</w:t>
      </w:r>
      <w:r w:rsidRPr="00E303F4">
        <w:t>、倾角为</w:t>
      </w:r>
      <w:r w:rsidR="00E303F4" w:rsidRPr="00E303F4">
        <w:rPr>
          <w:rFonts w:cs="Times New Roman"/>
          <w:i/>
          <w:iCs/>
        </w:rPr>
        <w:t>θ</w:t>
      </w:r>
      <w:r w:rsidR="00E303F4" w:rsidRPr="00E303F4">
        <w:rPr>
          <w:rFonts w:hint="eastAsia"/>
        </w:rPr>
        <w:t>，</w:t>
      </w:r>
      <w:r w:rsidR="00E303F4" w:rsidRPr="00E303F4">
        <w:rPr>
          <w:rFonts w:hint="eastAsia"/>
          <w:i/>
          <w:iCs/>
        </w:rPr>
        <w:t>BC</w:t>
      </w:r>
      <w:r w:rsidRPr="00E303F4">
        <w:t>段水平且足够长。初始时游客甲乘滑板从</w:t>
      </w:r>
      <w:r w:rsidR="00E303F4" w:rsidRPr="00E303F4">
        <w:rPr>
          <w:rFonts w:hint="eastAsia"/>
          <w:i/>
          <w:iCs/>
        </w:rPr>
        <w:t>A</w:t>
      </w:r>
      <w:r w:rsidRPr="00E303F4">
        <w:t>点由静止下滑，经过</w:t>
      </w:r>
      <w:r w:rsidR="00E303F4" w:rsidRPr="00E303F4">
        <w:rPr>
          <w:rFonts w:hint="eastAsia"/>
          <w:i/>
          <w:iCs/>
        </w:rPr>
        <w:t>t</w:t>
      </w:r>
      <w:r w:rsidR="00E303F4" w:rsidRPr="00E303F4">
        <w:rPr>
          <w:rFonts w:hint="eastAsia"/>
        </w:rPr>
        <w:t xml:space="preserve"> = 6 s</w:t>
      </w:r>
      <w:r w:rsidRPr="00E303F4">
        <w:t>到达</w:t>
      </w:r>
      <w:r w:rsidR="00E303F4" w:rsidRPr="00E303F4">
        <w:rPr>
          <w:rFonts w:hint="eastAsia"/>
          <w:i/>
          <w:iCs/>
        </w:rPr>
        <w:t>B</w:t>
      </w:r>
      <w:r w:rsidRPr="00E303F4">
        <w:t>点，此后进入</w:t>
      </w:r>
      <w:r w:rsidR="00E303F4" w:rsidRPr="00E303F4">
        <w:rPr>
          <w:rFonts w:hint="eastAsia"/>
          <w:i/>
          <w:iCs/>
        </w:rPr>
        <w:t>BC</w:t>
      </w:r>
      <w:r w:rsidRPr="00E303F4">
        <w:t>段继续滑行。游客甲和滑板的总质量</w:t>
      </w:r>
      <w:r w:rsidR="00E303F4" w:rsidRPr="00E303F4">
        <w:rPr>
          <w:rFonts w:hint="eastAsia"/>
          <w:i/>
          <w:iCs/>
        </w:rPr>
        <w:t>m</w:t>
      </w:r>
      <w:r w:rsidR="00E303F4" w:rsidRPr="00E303F4">
        <w:rPr>
          <w:rFonts w:hint="eastAsia"/>
        </w:rPr>
        <w:t xml:space="preserve"> = 60 kg</w:t>
      </w:r>
      <w:r w:rsidR="00E303F4" w:rsidRPr="00E303F4">
        <w:rPr>
          <w:rFonts w:hint="eastAsia"/>
        </w:rPr>
        <w:t>，</w:t>
      </w:r>
      <w:r w:rsidR="00E303F4" w:rsidRPr="00E303F4">
        <w:rPr>
          <w:rFonts w:hint="eastAsia"/>
          <w:i/>
          <w:iCs/>
        </w:rPr>
        <w:t>AB</w:t>
      </w:r>
      <w:r w:rsidRPr="00E303F4">
        <w:t>段、</w:t>
      </w:r>
      <w:r w:rsidR="00E303F4" w:rsidRPr="00E303F4">
        <w:rPr>
          <w:rFonts w:hint="eastAsia"/>
          <w:i/>
          <w:iCs/>
        </w:rPr>
        <w:t>BC</w:t>
      </w:r>
      <w:r w:rsidRPr="00E303F4">
        <w:t>段滑道与滑板间的动摩擦因数分别为</w:t>
      </w:r>
      <w:r w:rsidR="00E303F4" w:rsidRPr="00E303F4">
        <w:rPr>
          <w:rFonts w:cs="Times New Roman"/>
          <w:i/>
          <w:iCs/>
        </w:rPr>
        <w:t>μ</w:t>
      </w:r>
      <w:r w:rsidR="00E303F4" w:rsidRPr="00E303F4">
        <w:rPr>
          <w:rFonts w:hint="eastAsia"/>
          <w:vertAlign w:val="subscript"/>
        </w:rPr>
        <w:t>1</w:t>
      </w:r>
      <w:r w:rsidRPr="00E303F4">
        <w:t>、</w:t>
      </w:r>
      <w:r w:rsidR="00E303F4" w:rsidRPr="00E303F4">
        <w:rPr>
          <w:rFonts w:cs="Times New Roman"/>
          <w:i/>
          <w:iCs/>
        </w:rPr>
        <w:t>μ</w:t>
      </w:r>
      <w:r w:rsidR="00E303F4" w:rsidRPr="00E303F4">
        <w:rPr>
          <w:rFonts w:hint="eastAsia"/>
          <w:vertAlign w:val="subscript"/>
        </w:rPr>
        <w:t>2</w:t>
      </w:r>
      <w:r w:rsidRPr="00E303F4">
        <w:t>，其中</w:t>
      </w:r>
      <w:r w:rsidR="00E303F4" w:rsidRPr="00E303F4">
        <w:rPr>
          <w:rFonts w:cs="Times New Roman"/>
          <w:i/>
          <w:iCs/>
        </w:rPr>
        <w:t>μ</w:t>
      </w:r>
      <w:r w:rsidR="00E303F4" w:rsidRPr="00E303F4">
        <w:rPr>
          <w:rFonts w:hint="eastAsia"/>
          <w:vertAlign w:val="subscript"/>
        </w:rPr>
        <w:t>2</w:t>
      </w:r>
      <w:r w:rsidR="00E303F4" w:rsidRPr="00E303F4">
        <w:rPr>
          <w:rFonts w:hint="eastAsia"/>
        </w:rPr>
        <w:t xml:space="preserve"> = </w:t>
      </w:r>
      <w:r w:rsidR="00E303F4" w:rsidRPr="00E303F4">
        <w:fldChar w:fldCharType="begin"/>
      </w:r>
      <w:r w:rsidR="00E303F4" w:rsidRPr="00E303F4">
        <w:instrText xml:space="preserve"> </w:instrText>
      </w:r>
      <w:r w:rsidR="00E303F4" w:rsidRPr="00E303F4">
        <w:rPr>
          <w:rFonts w:hint="eastAsia"/>
        </w:rPr>
        <w:instrText>EQ \F(1,10)</w:instrText>
      </w:r>
      <w:r w:rsidR="00E303F4" w:rsidRPr="00E303F4">
        <w:instrText xml:space="preserve"> </w:instrText>
      </w:r>
      <w:r w:rsidR="00E303F4" w:rsidRPr="00E303F4">
        <w:fldChar w:fldCharType="separate"/>
      </w:r>
      <w:r w:rsidR="00E303F4" w:rsidRPr="00E303F4">
        <w:fldChar w:fldCharType="end"/>
      </w:r>
      <w:r w:rsidRPr="00E303F4">
        <w:t>。重力加速度</w:t>
      </w:r>
      <w:r w:rsidR="00E303F4" w:rsidRPr="00E303F4">
        <w:rPr>
          <w:rFonts w:hint="eastAsia"/>
          <w:i/>
          <w:iCs/>
        </w:rPr>
        <w:t>g</w:t>
      </w:r>
      <w:r w:rsidRPr="00E303F4">
        <w:t>取</w:t>
      </w:r>
      <w:r w:rsidR="00E303F4" w:rsidRPr="00E303F4">
        <w:rPr>
          <w:rFonts w:hint="eastAsia"/>
        </w:rPr>
        <w:t>10 m/s</w:t>
      </w:r>
      <w:r w:rsidR="00E303F4" w:rsidRPr="00E303F4">
        <w:rPr>
          <w:rFonts w:hint="eastAsia"/>
          <w:vertAlign w:val="superscript"/>
        </w:rPr>
        <w:t>2</w:t>
      </w:r>
      <w:r w:rsidRPr="00E303F4">
        <w:t>，</w:t>
      </w:r>
      <w:r w:rsidR="00E303F4" w:rsidRPr="00E303F4">
        <w:rPr>
          <w:rFonts w:hint="eastAsia"/>
        </w:rPr>
        <w:t>sin</w:t>
      </w:r>
      <w:r w:rsidR="00E303F4" w:rsidRPr="00E303F4">
        <w:rPr>
          <w:rFonts w:cs="Times New Roman"/>
        </w:rPr>
        <w:t>θ</w:t>
      </w:r>
      <w:r w:rsidR="00E303F4" w:rsidRPr="00E303F4">
        <w:rPr>
          <w:rFonts w:hint="eastAsia"/>
        </w:rPr>
        <w:t xml:space="preserve"> = </w:t>
      </w:r>
      <w:r w:rsidR="00E303F4" w:rsidRPr="00E303F4">
        <w:fldChar w:fldCharType="begin"/>
      </w:r>
      <w:r w:rsidR="00E303F4" w:rsidRPr="00E303F4">
        <w:instrText xml:space="preserve"> </w:instrText>
      </w:r>
      <w:r w:rsidR="00E303F4" w:rsidRPr="00E303F4">
        <w:rPr>
          <w:rFonts w:hint="eastAsia"/>
        </w:rPr>
        <w:instrText>EQ \F(1,3)</w:instrText>
      </w:r>
      <w:r w:rsidR="00E303F4" w:rsidRPr="00E303F4">
        <w:instrText xml:space="preserve"> </w:instrText>
      </w:r>
      <w:r w:rsidR="00E303F4" w:rsidRPr="00E303F4">
        <w:fldChar w:fldCharType="separate"/>
      </w:r>
      <w:r w:rsidR="00E303F4" w:rsidRPr="00E303F4">
        <w:fldChar w:fldCharType="end"/>
      </w:r>
      <w:r w:rsidRPr="00E303F4">
        <w:t>。游客和滑板整体视为质点，不计空气阻力及在</w:t>
      </w:r>
      <w:r w:rsidR="00E303F4" w:rsidRPr="00E303F4">
        <w:rPr>
          <w:rFonts w:hint="eastAsia"/>
          <w:i/>
          <w:iCs/>
        </w:rPr>
        <w:t>B</w:t>
      </w:r>
      <w:r w:rsidRPr="00E303F4">
        <w:t>点处的机械能损失。</w:t>
      </w:r>
    </w:p>
    <w:p w14:paraId="27B3BABB" w14:textId="3370CF83" w:rsidR="009A2260" w:rsidRDefault="00D3021B" w:rsidP="00D3021B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09D59C99" wp14:editId="6B9EEB16">
                <wp:extent cx="3660140" cy="1389380"/>
                <wp:effectExtent l="0" t="0" r="16510" b="1270"/>
                <wp:docPr id="1948908936" name="组合 3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60140" cy="1389380"/>
                          <a:chOff x="0" y="-3432"/>
                          <a:chExt cx="3660140" cy="1389711"/>
                        </a:xfrm>
                      </wpg:grpSpPr>
                      <wpg:grpSp>
                        <wpg:cNvPr id="739613614" name="组合 112">
                          <a:extLst>
                            <a:ext uri="{FF2B5EF4-FFF2-40B4-BE49-F238E27FC236}">
                              <a16:creationId xmlns:a16="http://schemas.microsoft.com/office/drawing/2014/main" id="{58EB1EDB-8C8F-3B2B-EB7B-4307EC23263D}"/>
                            </a:ext>
                          </a:extLst>
                        </wpg:cNvPr>
                        <wpg:cNvGrpSpPr/>
                        <wpg:grpSpPr>
                          <a:xfrm>
                            <a:off x="0" y="165560"/>
                            <a:ext cx="3660140" cy="1029927"/>
                            <a:chOff x="0" y="-4234"/>
                            <a:chExt cx="4510087" cy="1270491"/>
                          </a:xfrm>
                        </wpg:grpSpPr>
                        <wpg:grpSp>
                          <wpg:cNvPr id="404542589" name="组合 404542589">
                            <a:extLst>
                              <a:ext uri="{FF2B5EF4-FFF2-40B4-BE49-F238E27FC236}">
                                <a16:creationId xmlns:a16="http://schemas.microsoft.com/office/drawing/2014/main" id="{BE185A28-1BEE-71B2-E45B-4EB39FF8B985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74168"/>
                              <a:ext cx="4510087" cy="1192089"/>
                              <a:chOff x="0" y="74168"/>
                              <a:chExt cx="4510087" cy="1192089"/>
                            </a:xfrm>
                          </wpg:grpSpPr>
                          <wps:wsp>
                            <wps:cNvPr id="1211459116" name="任意多边形: 形状 1211459116">
                              <a:extLst>
                                <a:ext uri="{FF2B5EF4-FFF2-40B4-BE49-F238E27FC236}">
                                  <a16:creationId xmlns:a16="http://schemas.microsoft.com/office/drawing/2014/main" id="{438148DE-C791-D54C-7973-3C5853761902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74168"/>
                                <a:ext cx="4510087" cy="1073942"/>
                              </a:xfrm>
                              <a:custGeom>
                                <a:avLst/>
                                <a:gdLst>
                                  <a:gd name="csX0" fmla="*/ 0 w 4510087"/>
                                  <a:gd name="csY0" fmla="*/ 1073943 h 1073943"/>
                                  <a:gd name="csX1" fmla="*/ 1919287 w 4510087"/>
                                  <a:gd name="csY1" fmla="*/ 1073943 h 1073943"/>
                                  <a:gd name="csX2" fmla="*/ 4510087 w 4510087"/>
                                  <a:gd name="csY2" fmla="*/ 0 h 1073943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4510087" h="1073943">
                                    <a:moveTo>
                                      <a:pt x="0" y="1073943"/>
                                    </a:moveTo>
                                    <a:lnTo>
                                      <a:pt x="1919287" y="1073943"/>
                                    </a:lnTo>
                                    <a:lnTo>
                                      <a:pt x="4510087" y="0"/>
                                    </a:lnTo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chemeClr val="tx1"/>
                                </a:solidFill>
                                <a:round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631167204" name="直接连接符 631167204">
                              <a:extLst>
                                <a:ext uri="{FF2B5EF4-FFF2-40B4-BE49-F238E27FC236}">
                                  <a16:creationId xmlns:a16="http://schemas.microsoft.com/office/drawing/2014/main" id="{986DB3C9-B091-8729-6B35-17AF27DCB09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952625" y="1162712"/>
                                <a:ext cx="1138237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8900352" name="弧形 158900352">
                              <a:extLst>
                                <a:ext uri="{FF2B5EF4-FFF2-40B4-BE49-F238E27FC236}">
                                  <a16:creationId xmlns:a16="http://schemas.microsoft.com/office/drawing/2014/main" id="{21064204-390C-FDD5-9C0C-F805A20475B2}"/>
                                </a:ext>
                              </a:extLst>
                            </wps:cNvPr>
                            <wps:cNvSpPr/>
                            <wps:spPr>
                              <a:xfrm rot="2241484">
                                <a:off x="2174858" y="942841"/>
                                <a:ext cx="269502" cy="269502"/>
                              </a:xfrm>
                              <a:prstGeom prst="arc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tlCol="0" anchor="ctr"/>
                          </wps:wsp>
                          <wps:wsp>
                            <wps:cNvPr id="1495602397" name="直接连接符 1495602397">
                              <a:extLst>
                                <a:ext uri="{FF2B5EF4-FFF2-40B4-BE49-F238E27FC236}">
                                  <a16:creationId xmlns:a16="http://schemas.microsoft.com/office/drawing/2014/main" id="{4AAA68B5-D2C6-BA23-7B29-BB7A1B1CFAE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206496" y="627063"/>
                                <a:ext cx="116681" cy="2680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548276" name="直接连接符 82548276"/>
                            <wps:cNvCnPr>
                              <a:cxnSpLocks/>
                            </wps:cNvCnPr>
                            <wps:spPr>
                              <a:xfrm>
                                <a:off x="1923831" y="1140532"/>
                                <a:ext cx="0" cy="1257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14329193" name="组合 314329193">
                            <a:extLst>
                              <a:ext uri="{FF2B5EF4-FFF2-40B4-BE49-F238E27FC236}">
                                <a16:creationId xmlns:a16="http://schemas.microsoft.com/office/drawing/2014/main" id="{953746BA-0EE6-2505-BBB1-948FD906577A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3171438" y="275106"/>
                              <a:ext cx="360632" cy="326028"/>
                              <a:chOff x="3171438" y="275106"/>
                              <a:chExt cx="360632" cy="326028"/>
                            </a:xfrm>
                          </wpg:grpSpPr>
                          <wpg:grpSp>
                            <wpg:cNvPr id="266036116" name="组合 266036116">
                              <a:extLst>
                                <a:ext uri="{FF2B5EF4-FFF2-40B4-BE49-F238E27FC236}">
                                  <a16:creationId xmlns:a16="http://schemas.microsoft.com/office/drawing/2014/main" id="{F16A2CAA-820E-2C25-84D6-F87B81668D06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3198587" y="275106"/>
                                <a:ext cx="298521" cy="272068"/>
                                <a:chOff x="3198587" y="275106"/>
                                <a:chExt cx="298521" cy="272068"/>
                              </a:xfrm>
                            </wpg:grpSpPr>
                            <wps:wsp>
                              <wps:cNvPr id="189248699" name="任意多边形: 形状 189248699">
                                <a:extLst>
                                  <a:ext uri="{FF2B5EF4-FFF2-40B4-BE49-F238E27FC236}">
                                    <a16:creationId xmlns:a16="http://schemas.microsoft.com/office/drawing/2014/main" id="{A8A48F84-DD84-AA9A-EA31-859E04EEAB2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198587" y="348644"/>
                                  <a:ext cx="201428" cy="198530"/>
                                </a:xfrm>
                                <a:custGeom>
                                  <a:avLst/>
                                  <a:gdLst>
                                    <a:gd name="csX0" fmla="*/ 168098 w 201428"/>
                                    <a:gd name="csY0" fmla="*/ 0 h 198530"/>
                                    <a:gd name="csX1" fmla="*/ 201428 w 201428"/>
                                    <a:gd name="csY1" fmla="*/ 62312 h 198530"/>
                                    <a:gd name="csX2" fmla="*/ 143463 w 201428"/>
                                    <a:gd name="csY2" fmla="*/ 150709 h 198530"/>
                                    <a:gd name="csX3" fmla="*/ 62312 w 201428"/>
                                    <a:gd name="csY3" fmla="*/ 104337 h 198530"/>
                                    <a:gd name="csX4" fmla="*/ 28982 w 201428"/>
                                    <a:gd name="csY4" fmla="*/ 198530 h 198530"/>
                                    <a:gd name="csX5" fmla="*/ 0 w 201428"/>
                                    <a:gd name="csY5" fmla="*/ 178243 h 198530"/>
                                    <a:gd name="csX0" fmla="*/ 168098 w 201428"/>
                                    <a:gd name="csY0" fmla="*/ 0 h 198530"/>
                                    <a:gd name="csX1" fmla="*/ 201428 w 201428"/>
                                    <a:gd name="csY1" fmla="*/ 62312 h 198530"/>
                                    <a:gd name="csX2" fmla="*/ 143463 w 201428"/>
                                    <a:gd name="csY2" fmla="*/ 150709 h 198530"/>
                                    <a:gd name="csX3" fmla="*/ 62312 w 201428"/>
                                    <a:gd name="csY3" fmla="*/ 104337 h 198530"/>
                                    <a:gd name="csX4" fmla="*/ 28982 w 201428"/>
                                    <a:gd name="csY4" fmla="*/ 198530 h 198530"/>
                                    <a:gd name="csX5" fmla="*/ 0 w 201428"/>
                                    <a:gd name="csY5" fmla="*/ 178243 h 198530"/>
                                    <a:gd name="csX0" fmla="*/ 168098 w 201428"/>
                                    <a:gd name="csY0" fmla="*/ 0 h 198530"/>
                                    <a:gd name="csX1" fmla="*/ 201428 w 201428"/>
                                    <a:gd name="csY1" fmla="*/ 62312 h 198530"/>
                                    <a:gd name="csX2" fmla="*/ 143463 w 201428"/>
                                    <a:gd name="csY2" fmla="*/ 150709 h 198530"/>
                                    <a:gd name="csX3" fmla="*/ 62312 w 201428"/>
                                    <a:gd name="csY3" fmla="*/ 104337 h 198530"/>
                                    <a:gd name="csX4" fmla="*/ 28982 w 201428"/>
                                    <a:gd name="csY4" fmla="*/ 198530 h 198530"/>
                                    <a:gd name="csX5" fmla="*/ 0 w 201428"/>
                                    <a:gd name="csY5" fmla="*/ 178243 h 198530"/>
                                    <a:gd name="csX0" fmla="*/ 168098 w 201428"/>
                                    <a:gd name="csY0" fmla="*/ 0 h 198530"/>
                                    <a:gd name="csX1" fmla="*/ 201428 w 201428"/>
                                    <a:gd name="csY1" fmla="*/ 62312 h 198530"/>
                                    <a:gd name="csX2" fmla="*/ 143463 w 201428"/>
                                    <a:gd name="csY2" fmla="*/ 150709 h 198530"/>
                                    <a:gd name="csX3" fmla="*/ 62312 w 201428"/>
                                    <a:gd name="csY3" fmla="*/ 104337 h 198530"/>
                                    <a:gd name="csX4" fmla="*/ 28982 w 201428"/>
                                    <a:gd name="csY4" fmla="*/ 198530 h 198530"/>
                                    <a:gd name="csX5" fmla="*/ 0 w 201428"/>
                                    <a:gd name="csY5" fmla="*/ 178243 h 19853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  <a:cxn ang="0">
                                      <a:pos x="csX5" y="csY5"/>
                                    </a:cxn>
                                  </a:cxnLst>
                                  <a:rect l="l" t="t" r="r" b="b"/>
                                  <a:pathLst>
                                    <a:path w="201428" h="198530">
                                      <a:moveTo>
                                        <a:pt x="168098" y="0"/>
                                      </a:moveTo>
                                      <a:lnTo>
                                        <a:pt x="201428" y="62312"/>
                                      </a:lnTo>
                                      <a:cubicBezTo>
                                        <a:pt x="197322" y="87430"/>
                                        <a:pt x="186937" y="130663"/>
                                        <a:pt x="143463" y="150709"/>
                                      </a:cubicBezTo>
                                      <a:cubicBezTo>
                                        <a:pt x="99989" y="170755"/>
                                        <a:pt x="81392" y="96367"/>
                                        <a:pt x="62312" y="104337"/>
                                      </a:cubicBezTo>
                                      <a:lnTo>
                                        <a:pt x="28982" y="198530"/>
                                      </a:lnTo>
                                      <a:lnTo>
                                        <a:pt x="0" y="178243"/>
                                      </a:ln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06366619" name="任意多边形: 形状 706366619">
                                <a:extLst>
                                  <a:ext uri="{FF2B5EF4-FFF2-40B4-BE49-F238E27FC236}">
                                    <a16:creationId xmlns:a16="http://schemas.microsoft.com/office/drawing/2014/main" id="{53DA7B4B-A662-7290-9806-95C2C7276371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382626" y="374301"/>
                                  <a:ext cx="114482" cy="42025"/>
                                </a:xfrm>
                                <a:custGeom>
                                  <a:avLst/>
                                  <a:gdLst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14482" h="42025">
                                      <a:moveTo>
                                        <a:pt x="0" y="0"/>
                                      </a:moveTo>
                                      <a:cubicBezTo>
                                        <a:pt x="38161" y="21253"/>
                                        <a:pt x="70525" y="32364"/>
                                        <a:pt x="114482" y="42025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741437996" name="任意多边形: 形状 1741437996">
                                <a:extLst>
                                  <a:ext uri="{FF2B5EF4-FFF2-40B4-BE49-F238E27FC236}">
                                    <a16:creationId xmlns:a16="http://schemas.microsoft.com/office/drawing/2014/main" id="{7F1AA1CC-A11A-52CC-A4BD-1A63F3B7698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394218" y="403511"/>
                                  <a:ext cx="81152" cy="38472"/>
                                </a:xfrm>
                                <a:custGeom>
                                  <a:avLst/>
                                  <a:gdLst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0465"/>
                                    <a:gd name="csY0" fmla="*/ 0 h 38028"/>
                                    <a:gd name="csX1" fmla="*/ 110465 w 110465"/>
                                    <a:gd name="csY1" fmla="*/ 38028 h 38028"/>
                                    <a:gd name="csX0" fmla="*/ 0 w 112473"/>
                                    <a:gd name="csY0" fmla="*/ 0 h 42024"/>
                                    <a:gd name="csX1" fmla="*/ 112473 w 112473"/>
                                    <a:gd name="csY1" fmla="*/ 42024 h 42024"/>
                                    <a:gd name="csX0" fmla="*/ 0 w 112473"/>
                                    <a:gd name="csY0" fmla="*/ 0 h 31368"/>
                                    <a:gd name="csX1" fmla="*/ 112473 w 112473"/>
                                    <a:gd name="csY1" fmla="*/ 31368 h 31368"/>
                                    <a:gd name="csX0" fmla="*/ 0 w 112473"/>
                                    <a:gd name="csY0" fmla="*/ 0 h 35364"/>
                                    <a:gd name="csX1" fmla="*/ 112473 w 112473"/>
                                    <a:gd name="csY1" fmla="*/ 35364 h 35364"/>
                                    <a:gd name="csX0" fmla="*/ 0 w 112473"/>
                                    <a:gd name="csY0" fmla="*/ 0 h 35364"/>
                                    <a:gd name="csX1" fmla="*/ 112473 w 112473"/>
                                    <a:gd name="csY1" fmla="*/ 35364 h 35364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12473" h="35364">
                                      <a:moveTo>
                                        <a:pt x="0" y="0"/>
                                      </a:moveTo>
                                      <a:cubicBezTo>
                                        <a:pt x="32136" y="29245"/>
                                        <a:pt x="68516" y="25703"/>
                                        <a:pt x="112473" y="35364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830300213" name="任意多边形: 形状 1830300213">
                                <a:extLst>
                                  <a:ext uri="{FF2B5EF4-FFF2-40B4-BE49-F238E27FC236}">
                                    <a16:creationId xmlns:a16="http://schemas.microsoft.com/office/drawing/2014/main" id="{DDA56508-B1F5-5C0C-FF34-AB9701B9FF7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268145" y="381187"/>
                                  <a:ext cx="114481" cy="74691"/>
                                </a:xfrm>
                                <a:custGeom>
                                  <a:avLst/>
                                  <a:gdLst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30422"/>
                                    <a:gd name="csY0" fmla="*/ 0 h 42025"/>
                                    <a:gd name="csX1" fmla="*/ 130422 w 130422"/>
                                    <a:gd name="csY1" fmla="*/ 42025 h 42025"/>
                                    <a:gd name="csX0" fmla="*/ 0 w 104338"/>
                                    <a:gd name="csY0" fmla="*/ 61579 h 64783"/>
                                    <a:gd name="csX1" fmla="*/ 104338 w 104338"/>
                                    <a:gd name="csY1" fmla="*/ 716 h 64783"/>
                                    <a:gd name="csX0" fmla="*/ 0 w 104338"/>
                                    <a:gd name="csY0" fmla="*/ 60863 h 66415"/>
                                    <a:gd name="csX1" fmla="*/ 104338 w 104338"/>
                                    <a:gd name="csY1" fmla="*/ 0 h 66415"/>
                                    <a:gd name="csX0" fmla="*/ 0 w 104338"/>
                                    <a:gd name="csY0" fmla="*/ 60863 h 61235"/>
                                    <a:gd name="csX1" fmla="*/ 104338 w 104338"/>
                                    <a:gd name="csY1" fmla="*/ 0 h 61235"/>
                                    <a:gd name="csX0" fmla="*/ 0 w 104338"/>
                                    <a:gd name="csY0" fmla="*/ 60863 h 60863"/>
                                    <a:gd name="csX1" fmla="*/ 104338 w 104338"/>
                                    <a:gd name="csY1" fmla="*/ 0 h 60863"/>
                                    <a:gd name="csX0" fmla="*/ 0 w 108685"/>
                                    <a:gd name="csY0" fmla="*/ 68108 h 68108"/>
                                    <a:gd name="csX1" fmla="*/ 108685 w 108685"/>
                                    <a:gd name="csY1" fmla="*/ 0 h 68108"/>
                                    <a:gd name="csX0" fmla="*/ 0 w 108685"/>
                                    <a:gd name="csY0" fmla="*/ 68108 h 68108"/>
                                    <a:gd name="csX1" fmla="*/ 108685 w 108685"/>
                                    <a:gd name="csY1" fmla="*/ 0 h 68108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08685" h="68108">
                                      <a:moveTo>
                                        <a:pt x="0" y="68108"/>
                                      </a:moveTo>
                                      <a:cubicBezTo>
                                        <a:pt x="70042" y="60378"/>
                                        <a:pt x="80669" y="36710"/>
                                        <a:pt x="10868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367165015" name="椭圆 367165015">
                                <a:extLst>
                                  <a:ext uri="{FF2B5EF4-FFF2-40B4-BE49-F238E27FC236}">
                                    <a16:creationId xmlns:a16="http://schemas.microsoft.com/office/drawing/2014/main" id="{C05684B8-A510-5618-229D-B79EC3D55B89}"/>
                                  </a:ext>
                                </a:extLst>
                              </wps:cNvPr>
                              <wps:cNvSpPr/>
                              <wps:spPr>
                                <a:xfrm rot="20117593">
                                  <a:off x="3317393" y="275106"/>
                                  <a:ext cx="62582" cy="749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1119967706" name="任意多边形: 形状 1119967706">
                              <a:extLst>
                                <a:ext uri="{FF2B5EF4-FFF2-40B4-BE49-F238E27FC236}">
                                  <a16:creationId xmlns:a16="http://schemas.microsoft.com/office/drawing/2014/main" id="{FEBBA3CD-DC6C-CF39-C676-FCA9C35E4D2B}"/>
                                </a:ext>
                              </a:extLst>
                            </wps:cNvPr>
                            <wps:cNvSpPr/>
                            <wps:spPr>
                              <a:xfrm rot="120000">
                                <a:off x="3171438" y="376553"/>
                                <a:ext cx="360632" cy="224581"/>
                              </a:xfrm>
                              <a:custGeom>
                                <a:avLst/>
                                <a:gdLst>
                                  <a:gd name="csX0" fmla="*/ 0 w 324605"/>
                                  <a:gd name="csY0" fmla="*/ 150709 h 189835"/>
                                  <a:gd name="csX1" fmla="*/ 62313 w 324605"/>
                                  <a:gd name="csY1" fmla="*/ 143463 h 189835"/>
                                  <a:gd name="csX2" fmla="*/ 270987 w 324605"/>
                                  <a:gd name="csY2" fmla="*/ 47821 h 189835"/>
                                  <a:gd name="csX3" fmla="*/ 298521 w 324605"/>
                                  <a:gd name="csY3" fmla="*/ 0 h 189835"/>
                                  <a:gd name="csX4" fmla="*/ 324605 w 324605"/>
                                  <a:gd name="csY4" fmla="*/ 10143 h 189835"/>
                                  <a:gd name="csX5" fmla="*/ 304317 w 324605"/>
                                  <a:gd name="csY5" fmla="*/ 78253 h 189835"/>
                                  <a:gd name="csX6" fmla="*/ 60864 w 324605"/>
                                  <a:gd name="csY6" fmla="*/ 189835 h 189835"/>
                                  <a:gd name="csX7" fmla="*/ 0 w 324605"/>
                                  <a:gd name="csY7" fmla="*/ 150709 h 189835"/>
                                  <a:gd name="csX0" fmla="*/ 4 w 324609"/>
                                  <a:gd name="csY0" fmla="*/ 150709 h 191940"/>
                                  <a:gd name="csX1" fmla="*/ 62317 w 324609"/>
                                  <a:gd name="csY1" fmla="*/ 143463 h 191940"/>
                                  <a:gd name="csX2" fmla="*/ 270991 w 324609"/>
                                  <a:gd name="csY2" fmla="*/ 47821 h 191940"/>
                                  <a:gd name="csX3" fmla="*/ 298525 w 324609"/>
                                  <a:gd name="csY3" fmla="*/ 0 h 191940"/>
                                  <a:gd name="csX4" fmla="*/ 324609 w 324609"/>
                                  <a:gd name="csY4" fmla="*/ 10143 h 191940"/>
                                  <a:gd name="csX5" fmla="*/ 304321 w 324609"/>
                                  <a:gd name="csY5" fmla="*/ 78253 h 191940"/>
                                  <a:gd name="csX6" fmla="*/ 60868 w 324609"/>
                                  <a:gd name="csY6" fmla="*/ 189835 h 191940"/>
                                  <a:gd name="csX7" fmla="*/ 4 w 324609"/>
                                  <a:gd name="csY7" fmla="*/ 150709 h 191940"/>
                                  <a:gd name="csX0" fmla="*/ 4 w 331323"/>
                                  <a:gd name="csY0" fmla="*/ 153770 h 195001"/>
                                  <a:gd name="csX1" fmla="*/ 62317 w 331323"/>
                                  <a:gd name="csY1" fmla="*/ 146524 h 195001"/>
                                  <a:gd name="csX2" fmla="*/ 270991 w 331323"/>
                                  <a:gd name="csY2" fmla="*/ 50882 h 195001"/>
                                  <a:gd name="csX3" fmla="*/ 298525 w 331323"/>
                                  <a:gd name="csY3" fmla="*/ 3061 h 195001"/>
                                  <a:gd name="csX4" fmla="*/ 324609 w 331323"/>
                                  <a:gd name="csY4" fmla="*/ 13204 h 195001"/>
                                  <a:gd name="csX5" fmla="*/ 304321 w 331323"/>
                                  <a:gd name="csY5" fmla="*/ 81314 h 195001"/>
                                  <a:gd name="csX6" fmla="*/ 60868 w 331323"/>
                                  <a:gd name="csY6" fmla="*/ 192896 h 195001"/>
                                  <a:gd name="csX7" fmla="*/ 4 w 331323"/>
                                  <a:gd name="csY7" fmla="*/ 153770 h 195001"/>
                                  <a:gd name="csX0" fmla="*/ 4 w 330830"/>
                                  <a:gd name="csY0" fmla="*/ 163259 h 204490"/>
                                  <a:gd name="csX1" fmla="*/ 62317 w 330830"/>
                                  <a:gd name="csY1" fmla="*/ 156013 h 204490"/>
                                  <a:gd name="csX2" fmla="*/ 270991 w 330830"/>
                                  <a:gd name="csY2" fmla="*/ 60371 h 204490"/>
                                  <a:gd name="csX3" fmla="*/ 306690 w 330830"/>
                                  <a:gd name="csY3" fmla="*/ 1665 h 204490"/>
                                  <a:gd name="csX4" fmla="*/ 324609 w 330830"/>
                                  <a:gd name="csY4" fmla="*/ 22693 h 204490"/>
                                  <a:gd name="csX5" fmla="*/ 304321 w 330830"/>
                                  <a:gd name="csY5" fmla="*/ 90803 h 204490"/>
                                  <a:gd name="csX6" fmla="*/ 60868 w 330830"/>
                                  <a:gd name="csY6" fmla="*/ 202385 h 204490"/>
                                  <a:gd name="csX7" fmla="*/ 4 w 330830"/>
                                  <a:gd name="csY7" fmla="*/ 163259 h 204490"/>
                                  <a:gd name="csX0" fmla="*/ 4 w 332167"/>
                                  <a:gd name="csY0" fmla="*/ 164706 h 205937"/>
                                  <a:gd name="csX1" fmla="*/ 62317 w 332167"/>
                                  <a:gd name="csY1" fmla="*/ 157460 h 205937"/>
                                  <a:gd name="csX2" fmla="*/ 270991 w 332167"/>
                                  <a:gd name="csY2" fmla="*/ 61818 h 205937"/>
                                  <a:gd name="csX3" fmla="*/ 306690 w 332167"/>
                                  <a:gd name="csY3" fmla="*/ 3112 h 205937"/>
                                  <a:gd name="csX4" fmla="*/ 327331 w 332167"/>
                                  <a:gd name="csY4" fmla="*/ 14615 h 205937"/>
                                  <a:gd name="csX5" fmla="*/ 304321 w 332167"/>
                                  <a:gd name="csY5" fmla="*/ 92250 h 205937"/>
                                  <a:gd name="csX6" fmla="*/ 60868 w 332167"/>
                                  <a:gd name="csY6" fmla="*/ 203832 h 205937"/>
                                  <a:gd name="csX7" fmla="*/ 4 w 332167"/>
                                  <a:gd name="csY7" fmla="*/ 164706 h 205937"/>
                                  <a:gd name="csX0" fmla="*/ 4 w 332167"/>
                                  <a:gd name="csY0" fmla="*/ 175592 h 206487"/>
                                  <a:gd name="csX1" fmla="*/ 62317 w 332167"/>
                                  <a:gd name="csY1" fmla="*/ 157460 h 206487"/>
                                  <a:gd name="csX2" fmla="*/ 270991 w 332167"/>
                                  <a:gd name="csY2" fmla="*/ 61818 h 206487"/>
                                  <a:gd name="csX3" fmla="*/ 306690 w 332167"/>
                                  <a:gd name="csY3" fmla="*/ 3112 h 206487"/>
                                  <a:gd name="csX4" fmla="*/ 327331 w 332167"/>
                                  <a:gd name="csY4" fmla="*/ 14615 h 206487"/>
                                  <a:gd name="csX5" fmla="*/ 304321 w 332167"/>
                                  <a:gd name="csY5" fmla="*/ 92250 h 206487"/>
                                  <a:gd name="csX6" fmla="*/ 60868 w 332167"/>
                                  <a:gd name="csY6" fmla="*/ 203832 h 206487"/>
                                  <a:gd name="csX7" fmla="*/ 4 w 332167"/>
                                  <a:gd name="csY7" fmla="*/ 175592 h 206487"/>
                                  <a:gd name="csX0" fmla="*/ 4 w 324541"/>
                                  <a:gd name="csY0" fmla="*/ 172480 h 203375"/>
                                  <a:gd name="csX1" fmla="*/ 62317 w 324541"/>
                                  <a:gd name="csY1" fmla="*/ 154348 h 203375"/>
                                  <a:gd name="csX2" fmla="*/ 270991 w 324541"/>
                                  <a:gd name="csY2" fmla="*/ 58706 h 203375"/>
                                  <a:gd name="csX3" fmla="*/ 306690 w 324541"/>
                                  <a:gd name="csY3" fmla="*/ 0 h 203375"/>
                                  <a:gd name="csX4" fmla="*/ 304321 w 324541"/>
                                  <a:gd name="csY4" fmla="*/ 89138 h 203375"/>
                                  <a:gd name="csX5" fmla="*/ 60868 w 324541"/>
                                  <a:gd name="csY5" fmla="*/ 200720 h 203375"/>
                                  <a:gd name="csX6" fmla="*/ 4 w 324541"/>
                                  <a:gd name="csY6" fmla="*/ 172480 h 203375"/>
                                  <a:gd name="csX0" fmla="*/ 4 w 326378"/>
                                  <a:gd name="csY0" fmla="*/ 173841 h 204736"/>
                                  <a:gd name="csX1" fmla="*/ 62317 w 326378"/>
                                  <a:gd name="csY1" fmla="*/ 155709 h 204736"/>
                                  <a:gd name="csX2" fmla="*/ 270991 w 326378"/>
                                  <a:gd name="csY2" fmla="*/ 60067 h 204736"/>
                                  <a:gd name="csX3" fmla="*/ 312133 w 326378"/>
                                  <a:gd name="csY3" fmla="*/ 0 h 204736"/>
                                  <a:gd name="csX4" fmla="*/ 304321 w 326378"/>
                                  <a:gd name="csY4" fmla="*/ 90499 h 204736"/>
                                  <a:gd name="csX5" fmla="*/ 60868 w 326378"/>
                                  <a:gd name="csY5" fmla="*/ 202081 h 204736"/>
                                  <a:gd name="csX6" fmla="*/ 4 w 326378"/>
                                  <a:gd name="csY6" fmla="*/ 173841 h 204736"/>
                                  <a:gd name="csX0" fmla="*/ 4 w 324062"/>
                                  <a:gd name="csY0" fmla="*/ 173841 h 204736"/>
                                  <a:gd name="csX1" fmla="*/ 62317 w 324062"/>
                                  <a:gd name="csY1" fmla="*/ 155709 h 204736"/>
                                  <a:gd name="csX2" fmla="*/ 270991 w 324062"/>
                                  <a:gd name="csY2" fmla="*/ 60067 h 204736"/>
                                  <a:gd name="csX3" fmla="*/ 312133 w 324062"/>
                                  <a:gd name="csY3" fmla="*/ 0 h 204736"/>
                                  <a:gd name="csX4" fmla="*/ 304321 w 324062"/>
                                  <a:gd name="csY4" fmla="*/ 90499 h 204736"/>
                                  <a:gd name="csX5" fmla="*/ 60868 w 324062"/>
                                  <a:gd name="csY5" fmla="*/ 202081 h 204736"/>
                                  <a:gd name="csX6" fmla="*/ 4 w 324062"/>
                                  <a:gd name="csY6" fmla="*/ 173841 h 204736"/>
                                  <a:gd name="csX0" fmla="*/ 4 w 326381"/>
                                  <a:gd name="csY0" fmla="*/ 173841 h 204736"/>
                                  <a:gd name="csX1" fmla="*/ 62317 w 326381"/>
                                  <a:gd name="csY1" fmla="*/ 155709 h 204736"/>
                                  <a:gd name="csX2" fmla="*/ 270991 w 326381"/>
                                  <a:gd name="csY2" fmla="*/ 60067 h 204736"/>
                                  <a:gd name="csX3" fmla="*/ 317576 w 326381"/>
                                  <a:gd name="csY3" fmla="*/ 0 h 204736"/>
                                  <a:gd name="csX4" fmla="*/ 304321 w 326381"/>
                                  <a:gd name="csY4" fmla="*/ 90499 h 204736"/>
                                  <a:gd name="csX5" fmla="*/ 60868 w 326381"/>
                                  <a:gd name="csY5" fmla="*/ 202081 h 204736"/>
                                  <a:gd name="csX6" fmla="*/ 4 w 326381"/>
                                  <a:gd name="csY6" fmla="*/ 173841 h 204736"/>
                                  <a:gd name="csX0" fmla="*/ 4 w 328447"/>
                                  <a:gd name="csY0" fmla="*/ 153430 h 184325"/>
                                  <a:gd name="csX1" fmla="*/ 62317 w 328447"/>
                                  <a:gd name="csY1" fmla="*/ 135298 h 184325"/>
                                  <a:gd name="csX2" fmla="*/ 270991 w 328447"/>
                                  <a:gd name="csY2" fmla="*/ 39656 h 184325"/>
                                  <a:gd name="csX3" fmla="*/ 321659 w 328447"/>
                                  <a:gd name="csY3" fmla="*/ 0 h 184325"/>
                                  <a:gd name="csX4" fmla="*/ 304321 w 328447"/>
                                  <a:gd name="csY4" fmla="*/ 70088 h 184325"/>
                                  <a:gd name="csX5" fmla="*/ 60868 w 328447"/>
                                  <a:gd name="csY5" fmla="*/ 181670 h 184325"/>
                                  <a:gd name="csX6" fmla="*/ 4 w 328447"/>
                                  <a:gd name="csY6" fmla="*/ 153430 h 184325"/>
                                  <a:gd name="csX0" fmla="*/ 4 w 328447"/>
                                  <a:gd name="csY0" fmla="*/ 162955 h 193850"/>
                                  <a:gd name="csX1" fmla="*/ 62317 w 328447"/>
                                  <a:gd name="csY1" fmla="*/ 144823 h 193850"/>
                                  <a:gd name="csX2" fmla="*/ 270991 w 328447"/>
                                  <a:gd name="csY2" fmla="*/ 49181 h 193850"/>
                                  <a:gd name="csX3" fmla="*/ 321659 w 328447"/>
                                  <a:gd name="csY3" fmla="*/ 0 h 193850"/>
                                  <a:gd name="csX4" fmla="*/ 304321 w 328447"/>
                                  <a:gd name="csY4" fmla="*/ 79613 h 193850"/>
                                  <a:gd name="csX5" fmla="*/ 60868 w 328447"/>
                                  <a:gd name="csY5" fmla="*/ 191195 h 193850"/>
                                  <a:gd name="csX6" fmla="*/ 4 w 328447"/>
                                  <a:gd name="csY6" fmla="*/ 162955 h 193850"/>
                                  <a:gd name="csX0" fmla="*/ 4 w 330840"/>
                                  <a:gd name="csY0" fmla="*/ 156152 h 187047"/>
                                  <a:gd name="csX1" fmla="*/ 62317 w 330840"/>
                                  <a:gd name="csY1" fmla="*/ 138020 h 187047"/>
                                  <a:gd name="csX2" fmla="*/ 270991 w 330840"/>
                                  <a:gd name="csY2" fmla="*/ 42378 h 187047"/>
                                  <a:gd name="csX3" fmla="*/ 325741 w 330840"/>
                                  <a:gd name="csY3" fmla="*/ 0 h 187047"/>
                                  <a:gd name="csX4" fmla="*/ 304321 w 330840"/>
                                  <a:gd name="csY4" fmla="*/ 72810 h 187047"/>
                                  <a:gd name="csX5" fmla="*/ 60868 w 330840"/>
                                  <a:gd name="csY5" fmla="*/ 184392 h 187047"/>
                                  <a:gd name="csX6" fmla="*/ 4 w 330840"/>
                                  <a:gd name="csY6" fmla="*/ 156152 h 187047"/>
                                  <a:gd name="csX0" fmla="*/ 4 w 327036"/>
                                  <a:gd name="csY0" fmla="*/ 167038 h 197933"/>
                                  <a:gd name="csX1" fmla="*/ 62317 w 327036"/>
                                  <a:gd name="csY1" fmla="*/ 148906 h 197933"/>
                                  <a:gd name="csX2" fmla="*/ 270991 w 327036"/>
                                  <a:gd name="csY2" fmla="*/ 53264 h 197933"/>
                                  <a:gd name="csX3" fmla="*/ 318938 w 327036"/>
                                  <a:gd name="csY3" fmla="*/ 0 h 197933"/>
                                  <a:gd name="csX4" fmla="*/ 304321 w 327036"/>
                                  <a:gd name="csY4" fmla="*/ 83696 h 197933"/>
                                  <a:gd name="csX5" fmla="*/ 60868 w 327036"/>
                                  <a:gd name="csY5" fmla="*/ 195278 h 197933"/>
                                  <a:gd name="csX6" fmla="*/ 4 w 327036"/>
                                  <a:gd name="csY6" fmla="*/ 167038 h 197933"/>
                                  <a:gd name="csX0" fmla="*/ 4 w 328447"/>
                                  <a:gd name="csY0" fmla="*/ 188809 h 219704"/>
                                  <a:gd name="csX1" fmla="*/ 62317 w 328447"/>
                                  <a:gd name="csY1" fmla="*/ 170677 h 219704"/>
                                  <a:gd name="csX2" fmla="*/ 270991 w 328447"/>
                                  <a:gd name="csY2" fmla="*/ 75035 h 219704"/>
                                  <a:gd name="csX3" fmla="*/ 321659 w 328447"/>
                                  <a:gd name="csY3" fmla="*/ 0 h 219704"/>
                                  <a:gd name="csX4" fmla="*/ 304321 w 328447"/>
                                  <a:gd name="csY4" fmla="*/ 105467 h 219704"/>
                                  <a:gd name="csX5" fmla="*/ 60868 w 328447"/>
                                  <a:gd name="csY5" fmla="*/ 217049 h 219704"/>
                                  <a:gd name="csX6" fmla="*/ 4 w 328447"/>
                                  <a:gd name="csY6" fmla="*/ 188809 h 219704"/>
                                  <a:gd name="csX0" fmla="*/ 4 w 324806"/>
                                  <a:gd name="csY0" fmla="*/ 188809 h 219704"/>
                                  <a:gd name="csX1" fmla="*/ 62317 w 324806"/>
                                  <a:gd name="csY1" fmla="*/ 170677 h 219704"/>
                                  <a:gd name="csX2" fmla="*/ 270991 w 324806"/>
                                  <a:gd name="csY2" fmla="*/ 75035 h 219704"/>
                                  <a:gd name="csX3" fmla="*/ 321659 w 324806"/>
                                  <a:gd name="csY3" fmla="*/ 0 h 219704"/>
                                  <a:gd name="csX4" fmla="*/ 304321 w 324806"/>
                                  <a:gd name="csY4" fmla="*/ 105467 h 219704"/>
                                  <a:gd name="csX5" fmla="*/ 60868 w 324806"/>
                                  <a:gd name="csY5" fmla="*/ 217049 h 219704"/>
                                  <a:gd name="csX6" fmla="*/ 4 w 324806"/>
                                  <a:gd name="csY6" fmla="*/ 188809 h 219704"/>
                                  <a:gd name="csX0" fmla="*/ 4 w 324806"/>
                                  <a:gd name="csY0" fmla="*/ 190170 h 221065"/>
                                  <a:gd name="csX1" fmla="*/ 62317 w 324806"/>
                                  <a:gd name="csY1" fmla="*/ 172038 h 221065"/>
                                  <a:gd name="csX2" fmla="*/ 270991 w 324806"/>
                                  <a:gd name="csY2" fmla="*/ 76396 h 221065"/>
                                  <a:gd name="csX3" fmla="*/ 321659 w 324806"/>
                                  <a:gd name="csY3" fmla="*/ 0 h 221065"/>
                                  <a:gd name="csX4" fmla="*/ 304321 w 324806"/>
                                  <a:gd name="csY4" fmla="*/ 106828 h 221065"/>
                                  <a:gd name="csX5" fmla="*/ 60868 w 324806"/>
                                  <a:gd name="csY5" fmla="*/ 218410 h 221065"/>
                                  <a:gd name="csX6" fmla="*/ 4 w 324806"/>
                                  <a:gd name="csY6" fmla="*/ 190170 h 221065"/>
                                  <a:gd name="csX0" fmla="*/ 4 w 331392"/>
                                  <a:gd name="csY0" fmla="*/ 190510 h 221405"/>
                                  <a:gd name="csX1" fmla="*/ 62317 w 331392"/>
                                  <a:gd name="csY1" fmla="*/ 172378 h 221405"/>
                                  <a:gd name="csX2" fmla="*/ 270991 w 331392"/>
                                  <a:gd name="csY2" fmla="*/ 76736 h 221405"/>
                                  <a:gd name="csX3" fmla="*/ 321659 w 331392"/>
                                  <a:gd name="csY3" fmla="*/ 340 h 221405"/>
                                  <a:gd name="csX4" fmla="*/ 304321 w 331392"/>
                                  <a:gd name="csY4" fmla="*/ 107168 h 221405"/>
                                  <a:gd name="csX5" fmla="*/ 60868 w 331392"/>
                                  <a:gd name="csY5" fmla="*/ 218750 h 221405"/>
                                  <a:gd name="csX6" fmla="*/ 4 w 331392"/>
                                  <a:gd name="csY6" fmla="*/ 190510 h 221405"/>
                                  <a:gd name="csX0" fmla="*/ 4 w 333461"/>
                                  <a:gd name="csY0" fmla="*/ 189158 h 220053"/>
                                  <a:gd name="csX1" fmla="*/ 62317 w 333461"/>
                                  <a:gd name="csY1" fmla="*/ 171026 h 220053"/>
                                  <a:gd name="csX2" fmla="*/ 270991 w 333461"/>
                                  <a:gd name="csY2" fmla="*/ 75384 h 220053"/>
                                  <a:gd name="csX3" fmla="*/ 325741 w 333461"/>
                                  <a:gd name="csY3" fmla="*/ 349 h 220053"/>
                                  <a:gd name="csX4" fmla="*/ 304321 w 333461"/>
                                  <a:gd name="csY4" fmla="*/ 105816 h 220053"/>
                                  <a:gd name="csX5" fmla="*/ 60868 w 333461"/>
                                  <a:gd name="csY5" fmla="*/ 217398 h 220053"/>
                                  <a:gd name="csX6" fmla="*/ 4 w 333461"/>
                                  <a:gd name="csY6" fmla="*/ 189158 h 220053"/>
                                  <a:gd name="csX0" fmla="*/ 4 w 329565"/>
                                  <a:gd name="csY0" fmla="*/ 191862 h 222757"/>
                                  <a:gd name="csX1" fmla="*/ 62317 w 329565"/>
                                  <a:gd name="csY1" fmla="*/ 173730 h 222757"/>
                                  <a:gd name="csX2" fmla="*/ 270991 w 329565"/>
                                  <a:gd name="csY2" fmla="*/ 78088 h 222757"/>
                                  <a:gd name="csX3" fmla="*/ 317577 w 329565"/>
                                  <a:gd name="csY3" fmla="*/ 332 h 222757"/>
                                  <a:gd name="csX4" fmla="*/ 304321 w 329565"/>
                                  <a:gd name="csY4" fmla="*/ 108520 h 222757"/>
                                  <a:gd name="csX5" fmla="*/ 60868 w 329565"/>
                                  <a:gd name="csY5" fmla="*/ 220102 h 222757"/>
                                  <a:gd name="csX6" fmla="*/ 4 w 329565"/>
                                  <a:gd name="csY6" fmla="*/ 191862 h 222757"/>
                                  <a:gd name="csX0" fmla="*/ 4 w 332053"/>
                                  <a:gd name="csY0" fmla="*/ 191862 h 222757"/>
                                  <a:gd name="csX1" fmla="*/ 62317 w 332053"/>
                                  <a:gd name="csY1" fmla="*/ 173730 h 222757"/>
                                  <a:gd name="csX2" fmla="*/ 270991 w 332053"/>
                                  <a:gd name="csY2" fmla="*/ 78088 h 222757"/>
                                  <a:gd name="csX3" fmla="*/ 323019 w 332053"/>
                                  <a:gd name="csY3" fmla="*/ 332 h 222757"/>
                                  <a:gd name="csX4" fmla="*/ 304321 w 332053"/>
                                  <a:gd name="csY4" fmla="*/ 108520 h 222757"/>
                                  <a:gd name="csX5" fmla="*/ 60868 w 332053"/>
                                  <a:gd name="csY5" fmla="*/ 220102 h 222757"/>
                                  <a:gd name="csX6" fmla="*/ 4 w 332053"/>
                                  <a:gd name="csY6" fmla="*/ 191862 h 222757"/>
                                  <a:gd name="csX0" fmla="*/ 4 w 336306"/>
                                  <a:gd name="csY0" fmla="*/ 192495 h 223390"/>
                                  <a:gd name="csX1" fmla="*/ 62317 w 336306"/>
                                  <a:gd name="csY1" fmla="*/ 174363 h 223390"/>
                                  <a:gd name="csX2" fmla="*/ 270991 w 336306"/>
                                  <a:gd name="csY2" fmla="*/ 78721 h 223390"/>
                                  <a:gd name="csX3" fmla="*/ 323019 w 336306"/>
                                  <a:gd name="csY3" fmla="*/ 965 h 223390"/>
                                  <a:gd name="csX4" fmla="*/ 304321 w 336306"/>
                                  <a:gd name="csY4" fmla="*/ 109153 h 223390"/>
                                  <a:gd name="csX5" fmla="*/ 60868 w 336306"/>
                                  <a:gd name="csY5" fmla="*/ 220735 h 223390"/>
                                  <a:gd name="csX6" fmla="*/ 4 w 336306"/>
                                  <a:gd name="csY6" fmla="*/ 192495 h 223390"/>
                                  <a:gd name="csX0" fmla="*/ 4 w 332931"/>
                                  <a:gd name="csY0" fmla="*/ 192495 h 223390"/>
                                  <a:gd name="csX1" fmla="*/ 62317 w 332931"/>
                                  <a:gd name="csY1" fmla="*/ 174363 h 223390"/>
                                  <a:gd name="csX2" fmla="*/ 270991 w 332931"/>
                                  <a:gd name="csY2" fmla="*/ 78721 h 223390"/>
                                  <a:gd name="csX3" fmla="*/ 323019 w 332931"/>
                                  <a:gd name="csY3" fmla="*/ 965 h 223390"/>
                                  <a:gd name="csX4" fmla="*/ 304321 w 332931"/>
                                  <a:gd name="csY4" fmla="*/ 109153 h 223390"/>
                                  <a:gd name="csX5" fmla="*/ 60868 w 332931"/>
                                  <a:gd name="csY5" fmla="*/ 220735 h 223390"/>
                                  <a:gd name="csX6" fmla="*/ 4 w 332931"/>
                                  <a:gd name="csY6" fmla="*/ 192495 h 223390"/>
                                  <a:gd name="csX0" fmla="*/ 4 w 331857"/>
                                  <a:gd name="csY0" fmla="*/ 192495 h 223390"/>
                                  <a:gd name="csX1" fmla="*/ 62317 w 331857"/>
                                  <a:gd name="csY1" fmla="*/ 174363 h 223390"/>
                                  <a:gd name="csX2" fmla="*/ 270991 w 331857"/>
                                  <a:gd name="csY2" fmla="*/ 78721 h 223390"/>
                                  <a:gd name="csX3" fmla="*/ 323019 w 331857"/>
                                  <a:gd name="csY3" fmla="*/ 965 h 223390"/>
                                  <a:gd name="csX4" fmla="*/ 304321 w 331857"/>
                                  <a:gd name="csY4" fmla="*/ 109153 h 223390"/>
                                  <a:gd name="csX5" fmla="*/ 60868 w 331857"/>
                                  <a:gd name="csY5" fmla="*/ 220735 h 223390"/>
                                  <a:gd name="csX6" fmla="*/ 4 w 331857"/>
                                  <a:gd name="csY6" fmla="*/ 192495 h 223390"/>
                                  <a:gd name="csX0" fmla="*/ 4 w 333314"/>
                                  <a:gd name="csY0" fmla="*/ 192495 h 223390"/>
                                  <a:gd name="csX1" fmla="*/ 62317 w 333314"/>
                                  <a:gd name="csY1" fmla="*/ 174363 h 223390"/>
                                  <a:gd name="csX2" fmla="*/ 270991 w 333314"/>
                                  <a:gd name="csY2" fmla="*/ 78721 h 223390"/>
                                  <a:gd name="csX3" fmla="*/ 323019 w 333314"/>
                                  <a:gd name="csY3" fmla="*/ 965 h 223390"/>
                                  <a:gd name="csX4" fmla="*/ 304321 w 333314"/>
                                  <a:gd name="csY4" fmla="*/ 109153 h 223390"/>
                                  <a:gd name="csX5" fmla="*/ 60868 w 333314"/>
                                  <a:gd name="csY5" fmla="*/ 220735 h 223390"/>
                                  <a:gd name="csX6" fmla="*/ 4 w 333314"/>
                                  <a:gd name="csY6" fmla="*/ 192495 h 223390"/>
                                  <a:gd name="csX0" fmla="*/ 4 w 331858"/>
                                  <a:gd name="csY0" fmla="*/ 192495 h 223390"/>
                                  <a:gd name="csX1" fmla="*/ 62317 w 331858"/>
                                  <a:gd name="csY1" fmla="*/ 174363 h 223390"/>
                                  <a:gd name="csX2" fmla="*/ 270991 w 331858"/>
                                  <a:gd name="csY2" fmla="*/ 78721 h 223390"/>
                                  <a:gd name="csX3" fmla="*/ 323019 w 331858"/>
                                  <a:gd name="csY3" fmla="*/ 965 h 223390"/>
                                  <a:gd name="csX4" fmla="*/ 304321 w 331858"/>
                                  <a:gd name="csY4" fmla="*/ 109153 h 223390"/>
                                  <a:gd name="csX5" fmla="*/ 60868 w 331858"/>
                                  <a:gd name="csY5" fmla="*/ 220735 h 223390"/>
                                  <a:gd name="csX6" fmla="*/ 4 w 331858"/>
                                  <a:gd name="csY6" fmla="*/ 192495 h 223390"/>
                                  <a:gd name="csX0" fmla="*/ 4 w 332202"/>
                                  <a:gd name="csY0" fmla="*/ 192495 h 223390"/>
                                  <a:gd name="csX1" fmla="*/ 62317 w 332202"/>
                                  <a:gd name="csY1" fmla="*/ 174363 h 223390"/>
                                  <a:gd name="csX2" fmla="*/ 270991 w 332202"/>
                                  <a:gd name="csY2" fmla="*/ 78721 h 223390"/>
                                  <a:gd name="csX3" fmla="*/ 323019 w 332202"/>
                                  <a:gd name="csY3" fmla="*/ 965 h 223390"/>
                                  <a:gd name="csX4" fmla="*/ 304321 w 332202"/>
                                  <a:gd name="csY4" fmla="*/ 109153 h 223390"/>
                                  <a:gd name="csX5" fmla="*/ 60868 w 332202"/>
                                  <a:gd name="csY5" fmla="*/ 220735 h 223390"/>
                                  <a:gd name="csX6" fmla="*/ 4 w 332202"/>
                                  <a:gd name="csY6" fmla="*/ 192495 h 223390"/>
                                  <a:gd name="csX0" fmla="*/ 4 w 335138"/>
                                  <a:gd name="csY0" fmla="*/ 177810 h 208705"/>
                                  <a:gd name="csX1" fmla="*/ 62317 w 335138"/>
                                  <a:gd name="csY1" fmla="*/ 159678 h 208705"/>
                                  <a:gd name="csX2" fmla="*/ 270991 w 335138"/>
                                  <a:gd name="csY2" fmla="*/ 64036 h 208705"/>
                                  <a:gd name="csX3" fmla="*/ 327101 w 335138"/>
                                  <a:gd name="csY3" fmla="*/ 1248 h 208705"/>
                                  <a:gd name="csX4" fmla="*/ 304321 w 335138"/>
                                  <a:gd name="csY4" fmla="*/ 94468 h 208705"/>
                                  <a:gd name="csX5" fmla="*/ 60868 w 335138"/>
                                  <a:gd name="csY5" fmla="*/ 206050 h 208705"/>
                                  <a:gd name="csX6" fmla="*/ 4 w 335138"/>
                                  <a:gd name="csY6" fmla="*/ 177810 h 208705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</a:cxnLst>
                                <a:rect l="l" t="t" r="r" b="b"/>
                                <a:pathLst>
                                  <a:path w="335138" h="208705">
                                    <a:moveTo>
                                      <a:pt x="4" y="177810"/>
                                    </a:moveTo>
                                    <a:cubicBezTo>
                                      <a:pt x="246" y="170081"/>
                                      <a:pt x="17153" y="176826"/>
                                      <a:pt x="62317" y="159678"/>
                                    </a:cubicBezTo>
                                    <a:lnTo>
                                      <a:pt x="270991" y="64036"/>
                                    </a:lnTo>
                                    <a:cubicBezTo>
                                      <a:pt x="314215" y="35363"/>
                                      <a:pt x="310660" y="-7906"/>
                                      <a:pt x="327101" y="1248"/>
                                    </a:cubicBezTo>
                                    <a:cubicBezTo>
                                      <a:pt x="343542" y="10402"/>
                                      <a:pt x="334180" y="70313"/>
                                      <a:pt x="304321" y="94468"/>
                                    </a:cubicBezTo>
                                    <a:lnTo>
                                      <a:pt x="60868" y="206050"/>
                                    </a:lnTo>
                                    <a:cubicBezTo>
                                      <a:pt x="10149" y="218126"/>
                                      <a:pt x="-238" y="185539"/>
                                      <a:pt x="4" y="17781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1417150367" name="组合 1417150367">
                            <a:extLst>
                              <a:ext uri="{FF2B5EF4-FFF2-40B4-BE49-F238E27FC236}">
                                <a16:creationId xmlns:a16="http://schemas.microsoft.com/office/drawing/2014/main" id="{BCE66498-4235-8682-F4F3-93FAF006B3F2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3842173" y="-4234"/>
                              <a:ext cx="360632" cy="326029"/>
                              <a:chOff x="3842173" y="-4234"/>
                              <a:chExt cx="360632" cy="326029"/>
                            </a:xfrm>
                          </wpg:grpSpPr>
                          <wpg:grpSp>
                            <wpg:cNvPr id="320701639" name="组合 320701639">
                              <a:extLst>
                                <a:ext uri="{FF2B5EF4-FFF2-40B4-BE49-F238E27FC236}">
                                  <a16:creationId xmlns:a16="http://schemas.microsoft.com/office/drawing/2014/main" id="{5E13B882-7B86-5CD2-A52F-8DB65F3CA6C7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3869322" y="-4234"/>
                                <a:ext cx="298521" cy="272068"/>
                                <a:chOff x="3869322" y="-4234"/>
                                <a:chExt cx="298521" cy="272068"/>
                              </a:xfrm>
                            </wpg:grpSpPr>
                            <wps:wsp>
                              <wps:cNvPr id="1945014903" name="任意多边形: 形状 1945014903">
                                <a:extLst>
                                  <a:ext uri="{FF2B5EF4-FFF2-40B4-BE49-F238E27FC236}">
                                    <a16:creationId xmlns:a16="http://schemas.microsoft.com/office/drawing/2014/main" id="{ABF73345-A7CC-0BB8-12D8-4FDEF779AC1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869322" y="69304"/>
                                  <a:ext cx="201428" cy="198530"/>
                                </a:xfrm>
                                <a:custGeom>
                                  <a:avLst/>
                                  <a:gdLst>
                                    <a:gd name="csX0" fmla="*/ 168098 w 201428"/>
                                    <a:gd name="csY0" fmla="*/ 0 h 198530"/>
                                    <a:gd name="csX1" fmla="*/ 201428 w 201428"/>
                                    <a:gd name="csY1" fmla="*/ 62312 h 198530"/>
                                    <a:gd name="csX2" fmla="*/ 143463 w 201428"/>
                                    <a:gd name="csY2" fmla="*/ 150709 h 198530"/>
                                    <a:gd name="csX3" fmla="*/ 62312 w 201428"/>
                                    <a:gd name="csY3" fmla="*/ 104337 h 198530"/>
                                    <a:gd name="csX4" fmla="*/ 28982 w 201428"/>
                                    <a:gd name="csY4" fmla="*/ 198530 h 198530"/>
                                    <a:gd name="csX5" fmla="*/ 0 w 201428"/>
                                    <a:gd name="csY5" fmla="*/ 178243 h 198530"/>
                                    <a:gd name="csX0" fmla="*/ 168098 w 201428"/>
                                    <a:gd name="csY0" fmla="*/ 0 h 198530"/>
                                    <a:gd name="csX1" fmla="*/ 201428 w 201428"/>
                                    <a:gd name="csY1" fmla="*/ 62312 h 198530"/>
                                    <a:gd name="csX2" fmla="*/ 143463 w 201428"/>
                                    <a:gd name="csY2" fmla="*/ 150709 h 198530"/>
                                    <a:gd name="csX3" fmla="*/ 62312 w 201428"/>
                                    <a:gd name="csY3" fmla="*/ 104337 h 198530"/>
                                    <a:gd name="csX4" fmla="*/ 28982 w 201428"/>
                                    <a:gd name="csY4" fmla="*/ 198530 h 198530"/>
                                    <a:gd name="csX5" fmla="*/ 0 w 201428"/>
                                    <a:gd name="csY5" fmla="*/ 178243 h 198530"/>
                                    <a:gd name="csX0" fmla="*/ 168098 w 201428"/>
                                    <a:gd name="csY0" fmla="*/ 0 h 198530"/>
                                    <a:gd name="csX1" fmla="*/ 201428 w 201428"/>
                                    <a:gd name="csY1" fmla="*/ 62312 h 198530"/>
                                    <a:gd name="csX2" fmla="*/ 143463 w 201428"/>
                                    <a:gd name="csY2" fmla="*/ 150709 h 198530"/>
                                    <a:gd name="csX3" fmla="*/ 62312 w 201428"/>
                                    <a:gd name="csY3" fmla="*/ 104337 h 198530"/>
                                    <a:gd name="csX4" fmla="*/ 28982 w 201428"/>
                                    <a:gd name="csY4" fmla="*/ 198530 h 198530"/>
                                    <a:gd name="csX5" fmla="*/ 0 w 201428"/>
                                    <a:gd name="csY5" fmla="*/ 178243 h 198530"/>
                                    <a:gd name="csX0" fmla="*/ 168098 w 201428"/>
                                    <a:gd name="csY0" fmla="*/ 0 h 198530"/>
                                    <a:gd name="csX1" fmla="*/ 201428 w 201428"/>
                                    <a:gd name="csY1" fmla="*/ 62312 h 198530"/>
                                    <a:gd name="csX2" fmla="*/ 143463 w 201428"/>
                                    <a:gd name="csY2" fmla="*/ 150709 h 198530"/>
                                    <a:gd name="csX3" fmla="*/ 62312 w 201428"/>
                                    <a:gd name="csY3" fmla="*/ 104337 h 198530"/>
                                    <a:gd name="csX4" fmla="*/ 28982 w 201428"/>
                                    <a:gd name="csY4" fmla="*/ 198530 h 198530"/>
                                    <a:gd name="csX5" fmla="*/ 0 w 201428"/>
                                    <a:gd name="csY5" fmla="*/ 178243 h 19853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  <a:cxn ang="0">
                                      <a:pos x="csX5" y="csY5"/>
                                    </a:cxn>
                                  </a:cxnLst>
                                  <a:rect l="l" t="t" r="r" b="b"/>
                                  <a:pathLst>
                                    <a:path w="201428" h="198530">
                                      <a:moveTo>
                                        <a:pt x="168098" y="0"/>
                                      </a:moveTo>
                                      <a:lnTo>
                                        <a:pt x="201428" y="62312"/>
                                      </a:lnTo>
                                      <a:cubicBezTo>
                                        <a:pt x="197322" y="87430"/>
                                        <a:pt x="186937" y="130663"/>
                                        <a:pt x="143463" y="150709"/>
                                      </a:cubicBezTo>
                                      <a:cubicBezTo>
                                        <a:pt x="99989" y="170755"/>
                                        <a:pt x="81392" y="96367"/>
                                        <a:pt x="62312" y="104337"/>
                                      </a:cubicBezTo>
                                      <a:lnTo>
                                        <a:pt x="28982" y="198530"/>
                                      </a:lnTo>
                                      <a:lnTo>
                                        <a:pt x="0" y="178243"/>
                                      </a:ln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  <a:round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576732125" name="任意多边形: 形状 576732125">
                                <a:extLst>
                                  <a:ext uri="{FF2B5EF4-FFF2-40B4-BE49-F238E27FC236}">
                                    <a16:creationId xmlns:a16="http://schemas.microsoft.com/office/drawing/2014/main" id="{3EA77800-07FF-1433-7205-9BCE00EF5D8C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4053361" y="94962"/>
                                  <a:ext cx="114482" cy="42025"/>
                                </a:xfrm>
                                <a:custGeom>
                                  <a:avLst/>
                                  <a:gdLst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14482" h="42025">
                                      <a:moveTo>
                                        <a:pt x="0" y="0"/>
                                      </a:moveTo>
                                      <a:cubicBezTo>
                                        <a:pt x="38161" y="21253"/>
                                        <a:pt x="70525" y="32364"/>
                                        <a:pt x="114482" y="42025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609715459" name="任意多边形: 形状 609715459">
                                <a:extLst>
                                  <a:ext uri="{FF2B5EF4-FFF2-40B4-BE49-F238E27FC236}">
                                    <a16:creationId xmlns:a16="http://schemas.microsoft.com/office/drawing/2014/main" id="{0AB216F3-F799-392B-5F2E-C2BCD6481111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4064953" y="124172"/>
                                  <a:ext cx="81151" cy="38472"/>
                                </a:xfrm>
                                <a:custGeom>
                                  <a:avLst/>
                                  <a:gdLst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0465"/>
                                    <a:gd name="csY0" fmla="*/ 0 h 38028"/>
                                    <a:gd name="csX1" fmla="*/ 110465 w 110465"/>
                                    <a:gd name="csY1" fmla="*/ 38028 h 38028"/>
                                    <a:gd name="csX0" fmla="*/ 0 w 112473"/>
                                    <a:gd name="csY0" fmla="*/ 0 h 42024"/>
                                    <a:gd name="csX1" fmla="*/ 112473 w 112473"/>
                                    <a:gd name="csY1" fmla="*/ 42024 h 42024"/>
                                    <a:gd name="csX0" fmla="*/ 0 w 112473"/>
                                    <a:gd name="csY0" fmla="*/ 0 h 31368"/>
                                    <a:gd name="csX1" fmla="*/ 112473 w 112473"/>
                                    <a:gd name="csY1" fmla="*/ 31368 h 31368"/>
                                    <a:gd name="csX0" fmla="*/ 0 w 112473"/>
                                    <a:gd name="csY0" fmla="*/ 0 h 35364"/>
                                    <a:gd name="csX1" fmla="*/ 112473 w 112473"/>
                                    <a:gd name="csY1" fmla="*/ 35364 h 35364"/>
                                    <a:gd name="csX0" fmla="*/ 0 w 112473"/>
                                    <a:gd name="csY0" fmla="*/ 0 h 35364"/>
                                    <a:gd name="csX1" fmla="*/ 112473 w 112473"/>
                                    <a:gd name="csY1" fmla="*/ 35364 h 35364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12473" h="35364">
                                      <a:moveTo>
                                        <a:pt x="0" y="0"/>
                                      </a:moveTo>
                                      <a:cubicBezTo>
                                        <a:pt x="32136" y="29245"/>
                                        <a:pt x="68516" y="25703"/>
                                        <a:pt x="112473" y="35364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612317673" name="任意多边形: 形状 1612317673">
                                <a:extLst>
                                  <a:ext uri="{FF2B5EF4-FFF2-40B4-BE49-F238E27FC236}">
                                    <a16:creationId xmlns:a16="http://schemas.microsoft.com/office/drawing/2014/main" id="{89F19649-F4D6-18F5-5941-817B82C58C17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938880" y="101847"/>
                                  <a:ext cx="114481" cy="74692"/>
                                </a:xfrm>
                                <a:custGeom>
                                  <a:avLst/>
                                  <a:gdLst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14482"/>
                                    <a:gd name="csY0" fmla="*/ 0 h 42025"/>
                                    <a:gd name="csX1" fmla="*/ 114482 w 114482"/>
                                    <a:gd name="csY1" fmla="*/ 42025 h 42025"/>
                                    <a:gd name="csX0" fmla="*/ 0 w 130422"/>
                                    <a:gd name="csY0" fmla="*/ 0 h 42025"/>
                                    <a:gd name="csX1" fmla="*/ 130422 w 130422"/>
                                    <a:gd name="csY1" fmla="*/ 42025 h 42025"/>
                                    <a:gd name="csX0" fmla="*/ 0 w 104338"/>
                                    <a:gd name="csY0" fmla="*/ 61579 h 64783"/>
                                    <a:gd name="csX1" fmla="*/ 104338 w 104338"/>
                                    <a:gd name="csY1" fmla="*/ 716 h 64783"/>
                                    <a:gd name="csX0" fmla="*/ 0 w 104338"/>
                                    <a:gd name="csY0" fmla="*/ 60863 h 66415"/>
                                    <a:gd name="csX1" fmla="*/ 104338 w 104338"/>
                                    <a:gd name="csY1" fmla="*/ 0 h 66415"/>
                                    <a:gd name="csX0" fmla="*/ 0 w 104338"/>
                                    <a:gd name="csY0" fmla="*/ 60863 h 61235"/>
                                    <a:gd name="csX1" fmla="*/ 104338 w 104338"/>
                                    <a:gd name="csY1" fmla="*/ 0 h 61235"/>
                                    <a:gd name="csX0" fmla="*/ 0 w 104338"/>
                                    <a:gd name="csY0" fmla="*/ 60863 h 60863"/>
                                    <a:gd name="csX1" fmla="*/ 104338 w 104338"/>
                                    <a:gd name="csY1" fmla="*/ 0 h 60863"/>
                                    <a:gd name="csX0" fmla="*/ 0 w 108685"/>
                                    <a:gd name="csY0" fmla="*/ 68108 h 68108"/>
                                    <a:gd name="csX1" fmla="*/ 108685 w 108685"/>
                                    <a:gd name="csY1" fmla="*/ 0 h 68108"/>
                                    <a:gd name="csX0" fmla="*/ 0 w 108685"/>
                                    <a:gd name="csY0" fmla="*/ 68108 h 68108"/>
                                    <a:gd name="csX1" fmla="*/ 108685 w 108685"/>
                                    <a:gd name="csY1" fmla="*/ 0 h 68108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08685" h="68108">
                                      <a:moveTo>
                                        <a:pt x="0" y="68108"/>
                                      </a:moveTo>
                                      <a:cubicBezTo>
                                        <a:pt x="70042" y="60378"/>
                                        <a:pt x="80669" y="36710"/>
                                        <a:pt x="10868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653928415" name="椭圆 1653928415">
                                <a:extLst>
                                  <a:ext uri="{FF2B5EF4-FFF2-40B4-BE49-F238E27FC236}">
                                    <a16:creationId xmlns:a16="http://schemas.microsoft.com/office/drawing/2014/main" id="{EBFD9299-1D10-CD64-9745-B5A6FE4DDB12}"/>
                                  </a:ext>
                                </a:extLst>
                              </wps:cNvPr>
                              <wps:cNvSpPr/>
                              <wps:spPr>
                                <a:xfrm rot="20117593">
                                  <a:off x="3988128" y="-4234"/>
                                  <a:ext cx="62582" cy="749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1636698902" name="任意多边形: 形状 1636698902">
                              <a:extLst>
                                <a:ext uri="{FF2B5EF4-FFF2-40B4-BE49-F238E27FC236}">
                                  <a16:creationId xmlns:a16="http://schemas.microsoft.com/office/drawing/2014/main" id="{F1D870B1-4456-80E5-C57C-D3CE09ABA3BF}"/>
                                </a:ext>
                              </a:extLst>
                            </wps:cNvPr>
                            <wps:cNvSpPr/>
                            <wps:spPr>
                              <a:xfrm rot="120000">
                                <a:off x="3842173" y="97214"/>
                                <a:ext cx="360632" cy="224581"/>
                              </a:xfrm>
                              <a:custGeom>
                                <a:avLst/>
                                <a:gdLst>
                                  <a:gd name="csX0" fmla="*/ 0 w 324605"/>
                                  <a:gd name="csY0" fmla="*/ 150709 h 189835"/>
                                  <a:gd name="csX1" fmla="*/ 62313 w 324605"/>
                                  <a:gd name="csY1" fmla="*/ 143463 h 189835"/>
                                  <a:gd name="csX2" fmla="*/ 270987 w 324605"/>
                                  <a:gd name="csY2" fmla="*/ 47821 h 189835"/>
                                  <a:gd name="csX3" fmla="*/ 298521 w 324605"/>
                                  <a:gd name="csY3" fmla="*/ 0 h 189835"/>
                                  <a:gd name="csX4" fmla="*/ 324605 w 324605"/>
                                  <a:gd name="csY4" fmla="*/ 10143 h 189835"/>
                                  <a:gd name="csX5" fmla="*/ 304317 w 324605"/>
                                  <a:gd name="csY5" fmla="*/ 78253 h 189835"/>
                                  <a:gd name="csX6" fmla="*/ 60864 w 324605"/>
                                  <a:gd name="csY6" fmla="*/ 189835 h 189835"/>
                                  <a:gd name="csX7" fmla="*/ 0 w 324605"/>
                                  <a:gd name="csY7" fmla="*/ 150709 h 189835"/>
                                  <a:gd name="csX0" fmla="*/ 4 w 324609"/>
                                  <a:gd name="csY0" fmla="*/ 150709 h 191940"/>
                                  <a:gd name="csX1" fmla="*/ 62317 w 324609"/>
                                  <a:gd name="csY1" fmla="*/ 143463 h 191940"/>
                                  <a:gd name="csX2" fmla="*/ 270991 w 324609"/>
                                  <a:gd name="csY2" fmla="*/ 47821 h 191940"/>
                                  <a:gd name="csX3" fmla="*/ 298525 w 324609"/>
                                  <a:gd name="csY3" fmla="*/ 0 h 191940"/>
                                  <a:gd name="csX4" fmla="*/ 324609 w 324609"/>
                                  <a:gd name="csY4" fmla="*/ 10143 h 191940"/>
                                  <a:gd name="csX5" fmla="*/ 304321 w 324609"/>
                                  <a:gd name="csY5" fmla="*/ 78253 h 191940"/>
                                  <a:gd name="csX6" fmla="*/ 60868 w 324609"/>
                                  <a:gd name="csY6" fmla="*/ 189835 h 191940"/>
                                  <a:gd name="csX7" fmla="*/ 4 w 324609"/>
                                  <a:gd name="csY7" fmla="*/ 150709 h 191940"/>
                                  <a:gd name="csX0" fmla="*/ 4 w 331323"/>
                                  <a:gd name="csY0" fmla="*/ 153770 h 195001"/>
                                  <a:gd name="csX1" fmla="*/ 62317 w 331323"/>
                                  <a:gd name="csY1" fmla="*/ 146524 h 195001"/>
                                  <a:gd name="csX2" fmla="*/ 270991 w 331323"/>
                                  <a:gd name="csY2" fmla="*/ 50882 h 195001"/>
                                  <a:gd name="csX3" fmla="*/ 298525 w 331323"/>
                                  <a:gd name="csY3" fmla="*/ 3061 h 195001"/>
                                  <a:gd name="csX4" fmla="*/ 324609 w 331323"/>
                                  <a:gd name="csY4" fmla="*/ 13204 h 195001"/>
                                  <a:gd name="csX5" fmla="*/ 304321 w 331323"/>
                                  <a:gd name="csY5" fmla="*/ 81314 h 195001"/>
                                  <a:gd name="csX6" fmla="*/ 60868 w 331323"/>
                                  <a:gd name="csY6" fmla="*/ 192896 h 195001"/>
                                  <a:gd name="csX7" fmla="*/ 4 w 331323"/>
                                  <a:gd name="csY7" fmla="*/ 153770 h 195001"/>
                                  <a:gd name="csX0" fmla="*/ 4 w 330830"/>
                                  <a:gd name="csY0" fmla="*/ 163259 h 204490"/>
                                  <a:gd name="csX1" fmla="*/ 62317 w 330830"/>
                                  <a:gd name="csY1" fmla="*/ 156013 h 204490"/>
                                  <a:gd name="csX2" fmla="*/ 270991 w 330830"/>
                                  <a:gd name="csY2" fmla="*/ 60371 h 204490"/>
                                  <a:gd name="csX3" fmla="*/ 306690 w 330830"/>
                                  <a:gd name="csY3" fmla="*/ 1665 h 204490"/>
                                  <a:gd name="csX4" fmla="*/ 324609 w 330830"/>
                                  <a:gd name="csY4" fmla="*/ 22693 h 204490"/>
                                  <a:gd name="csX5" fmla="*/ 304321 w 330830"/>
                                  <a:gd name="csY5" fmla="*/ 90803 h 204490"/>
                                  <a:gd name="csX6" fmla="*/ 60868 w 330830"/>
                                  <a:gd name="csY6" fmla="*/ 202385 h 204490"/>
                                  <a:gd name="csX7" fmla="*/ 4 w 330830"/>
                                  <a:gd name="csY7" fmla="*/ 163259 h 204490"/>
                                  <a:gd name="csX0" fmla="*/ 4 w 332167"/>
                                  <a:gd name="csY0" fmla="*/ 164706 h 205937"/>
                                  <a:gd name="csX1" fmla="*/ 62317 w 332167"/>
                                  <a:gd name="csY1" fmla="*/ 157460 h 205937"/>
                                  <a:gd name="csX2" fmla="*/ 270991 w 332167"/>
                                  <a:gd name="csY2" fmla="*/ 61818 h 205937"/>
                                  <a:gd name="csX3" fmla="*/ 306690 w 332167"/>
                                  <a:gd name="csY3" fmla="*/ 3112 h 205937"/>
                                  <a:gd name="csX4" fmla="*/ 327331 w 332167"/>
                                  <a:gd name="csY4" fmla="*/ 14615 h 205937"/>
                                  <a:gd name="csX5" fmla="*/ 304321 w 332167"/>
                                  <a:gd name="csY5" fmla="*/ 92250 h 205937"/>
                                  <a:gd name="csX6" fmla="*/ 60868 w 332167"/>
                                  <a:gd name="csY6" fmla="*/ 203832 h 205937"/>
                                  <a:gd name="csX7" fmla="*/ 4 w 332167"/>
                                  <a:gd name="csY7" fmla="*/ 164706 h 205937"/>
                                  <a:gd name="csX0" fmla="*/ 4 w 332167"/>
                                  <a:gd name="csY0" fmla="*/ 175592 h 206487"/>
                                  <a:gd name="csX1" fmla="*/ 62317 w 332167"/>
                                  <a:gd name="csY1" fmla="*/ 157460 h 206487"/>
                                  <a:gd name="csX2" fmla="*/ 270991 w 332167"/>
                                  <a:gd name="csY2" fmla="*/ 61818 h 206487"/>
                                  <a:gd name="csX3" fmla="*/ 306690 w 332167"/>
                                  <a:gd name="csY3" fmla="*/ 3112 h 206487"/>
                                  <a:gd name="csX4" fmla="*/ 327331 w 332167"/>
                                  <a:gd name="csY4" fmla="*/ 14615 h 206487"/>
                                  <a:gd name="csX5" fmla="*/ 304321 w 332167"/>
                                  <a:gd name="csY5" fmla="*/ 92250 h 206487"/>
                                  <a:gd name="csX6" fmla="*/ 60868 w 332167"/>
                                  <a:gd name="csY6" fmla="*/ 203832 h 206487"/>
                                  <a:gd name="csX7" fmla="*/ 4 w 332167"/>
                                  <a:gd name="csY7" fmla="*/ 175592 h 206487"/>
                                  <a:gd name="csX0" fmla="*/ 4 w 324541"/>
                                  <a:gd name="csY0" fmla="*/ 172480 h 203375"/>
                                  <a:gd name="csX1" fmla="*/ 62317 w 324541"/>
                                  <a:gd name="csY1" fmla="*/ 154348 h 203375"/>
                                  <a:gd name="csX2" fmla="*/ 270991 w 324541"/>
                                  <a:gd name="csY2" fmla="*/ 58706 h 203375"/>
                                  <a:gd name="csX3" fmla="*/ 306690 w 324541"/>
                                  <a:gd name="csY3" fmla="*/ 0 h 203375"/>
                                  <a:gd name="csX4" fmla="*/ 304321 w 324541"/>
                                  <a:gd name="csY4" fmla="*/ 89138 h 203375"/>
                                  <a:gd name="csX5" fmla="*/ 60868 w 324541"/>
                                  <a:gd name="csY5" fmla="*/ 200720 h 203375"/>
                                  <a:gd name="csX6" fmla="*/ 4 w 324541"/>
                                  <a:gd name="csY6" fmla="*/ 172480 h 203375"/>
                                  <a:gd name="csX0" fmla="*/ 4 w 326378"/>
                                  <a:gd name="csY0" fmla="*/ 173841 h 204736"/>
                                  <a:gd name="csX1" fmla="*/ 62317 w 326378"/>
                                  <a:gd name="csY1" fmla="*/ 155709 h 204736"/>
                                  <a:gd name="csX2" fmla="*/ 270991 w 326378"/>
                                  <a:gd name="csY2" fmla="*/ 60067 h 204736"/>
                                  <a:gd name="csX3" fmla="*/ 312133 w 326378"/>
                                  <a:gd name="csY3" fmla="*/ 0 h 204736"/>
                                  <a:gd name="csX4" fmla="*/ 304321 w 326378"/>
                                  <a:gd name="csY4" fmla="*/ 90499 h 204736"/>
                                  <a:gd name="csX5" fmla="*/ 60868 w 326378"/>
                                  <a:gd name="csY5" fmla="*/ 202081 h 204736"/>
                                  <a:gd name="csX6" fmla="*/ 4 w 326378"/>
                                  <a:gd name="csY6" fmla="*/ 173841 h 204736"/>
                                  <a:gd name="csX0" fmla="*/ 4 w 324062"/>
                                  <a:gd name="csY0" fmla="*/ 173841 h 204736"/>
                                  <a:gd name="csX1" fmla="*/ 62317 w 324062"/>
                                  <a:gd name="csY1" fmla="*/ 155709 h 204736"/>
                                  <a:gd name="csX2" fmla="*/ 270991 w 324062"/>
                                  <a:gd name="csY2" fmla="*/ 60067 h 204736"/>
                                  <a:gd name="csX3" fmla="*/ 312133 w 324062"/>
                                  <a:gd name="csY3" fmla="*/ 0 h 204736"/>
                                  <a:gd name="csX4" fmla="*/ 304321 w 324062"/>
                                  <a:gd name="csY4" fmla="*/ 90499 h 204736"/>
                                  <a:gd name="csX5" fmla="*/ 60868 w 324062"/>
                                  <a:gd name="csY5" fmla="*/ 202081 h 204736"/>
                                  <a:gd name="csX6" fmla="*/ 4 w 324062"/>
                                  <a:gd name="csY6" fmla="*/ 173841 h 204736"/>
                                  <a:gd name="csX0" fmla="*/ 4 w 326381"/>
                                  <a:gd name="csY0" fmla="*/ 173841 h 204736"/>
                                  <a:gd name="csX1" fmla="*/ 62317 w 326381"/>
                                  <a:gd name="csY1" fmla="*/ 155709 h 204736"/>
                                  <a:gd name="csX2" fmla="*/ 270991 w 326381"/>
                                  <a:gd name="csY2" fmla="*/ 60067 h 204736"/>
                                  <a:gd name="csX3" fmla="*/ 317576 w 326381"/>
                                  <a:gd name="csY3" fmla="*/ 0 h 204736"/>
                                  <a:gd name="csX4" fmla="*/ 304321 w 326381"/>
                                  <a:gd name="csY4" fmla="*/ 90499 h 204736"/>
                                  <a:gd name="csX5" fmla="*/ 60868 w 326381"/>
                                  <a:gd name="csY5" fmla="*/ 202081 h 204736"/>
                                  <a:gd name="csX6" fmla="*/ 4 w 326381"/>
                                  <a:gd name="csY6" fmla="*/ 173841 h 204736"/>
                                  <a:gd name="csX0" fmla="*/ 4 w 328447"/>
                                  <a:gd name="csY0" fmla="*/ 153430 h 184325"/>
                                  <a:gd name="csX1" fmla="*/ 62317 w 328447"/>
                                  <a:gd name="csY1" fmla="*/ 135298 h 184325"/>
                                  <a:gd name="csX2" fmla="*/ 270991 w 328447"/>
                                  <a:gd name="csY2" fmla="*/ 39656 h 184325"/>
                                  <a:gd name="csX3" fmla="*/ 321659 w 328447"/>
                                  <a:gd name="csY3" fmla="*/ 0 h 184325"/>
                                  <a:gd name="csX4" fmla="*/ 304321 w 328447"/>
                                  <a:gd name="csY4" fmla="*/ 70088 h 184325"/>
                                  <a:gd name="csX5" fmla="*/ 60868 w 328447"/>
                                  <a:gd name="csY5" fmla="*/ 181670 h 184325"/>
                                  <a:gd name="csX6" fmla="*/ 4 w 328447"/>
                                  <a:gd name="csY6" fmla="*/ 153430 h 184325"/>
                                  <a:gd name="csX0" fmla="*/ 4 w 328447"/>
                                  <a:gd name="csY0" fmla="*/ 162955 h 193850"/>
                                  <a:gd name="csX1" fmla="*/ 62317 w 328447"/>
                                  <a:gd name="csY1" fmla="*/ 144823 h 193850"/>
                                  <a:gd name="csX2" fmla="*/ 270991 w 328447"/>
                                  <a:gd name="csY2" fmla="*/ 49181 h 193850"/>
                                  <a:gd name="csX3" fmla="*/ 321659 w 328447"/>
                                  <a:gd name="csY3" fmla="*/ 0 h 193850"/>
                                  <a:gd name="csX4" fmla="*/ 304321 w 328447"/>
                                  <a:gd name="csY4" fmla="*/ 79613 h 193850"/>
                                  <a:gd name="csX5" fmla="*/ 60868 w 328447"/>
                                  <a:gd name="csY5" fmla="*/ 191195 h 193850"/>
                                  <a:gd name="csX6" fmla="*/ 4 w 328447"/>
                                  <a:gd name="csY6" fmla="*/ 162955 h 193850"/>
                                  <a:gd name="csX0" fmla="*/ 4 w 330840"/>
                                  <a:gd name="csY0" fmla="*/ 156152 h 187047"/>
                                  <a:gd name="csX1" fmla="*/ 62317 w 330840"/>
                                  <a:gd name="csY1" fmla="*/ 138020 h 187047"/>
                                  <a:gd name="csX2" fmla="*/ 270991 w 330840"/>
                                  <a:gd name="csY2" fmla="*/ 42378 h 187047"/>
                                  <a:gd name="csX3" fmla="*/ 325741 w 330840"/>
                                  <a:gd name="csY3" fmla="*/ 0 h 187047"/>
                                  <a:gd name="csX4" fmla="*/ 304321 w 330840"/>
                                  <a:gd name="csY4" fmla="*/ 72810 h 187047"/>
                                  <a:gd name="csX5" fmla="*/ 60868 w 330840"/>
                                  <a:gd name="csY5" fmla="*/ 184392 h 187047"/>
                                  <a:gd name="csX6" fmla="*/ 4 w 330840"/>
                                  <a:gd name="csY6" fmla="*/ 156152 h 187047"/>
                                  <a:gd name="csX0" fmla="*/ 4 w 327036"/>
                                  <a:gd name="csY0" fmla="*/ 167038 h 197933"/>
                                  <a:gd name="csX1" fmla="*/ 62317 w 327036"/>
                                  <a:gd name="csY1" fmla="*/ 148906 h 197933"/>
                                  <a:gd name="csX2" fmla="*/ 270991 w 327036"/>
                                  <a:gd name="csY2" fmla="*/ 53264 h 197933"/>
                                  <a:gd name="csX3" fmla="*/ 318938 w 327036"/>
                                  <a:gd name="csY3" fmla="*/ 0 h 197933"/>
                                  <a:gd name="csX4" fmla="*/ 304321 w 327036"/>
                                  <a:gd name="csY4" fmla="*/ 83696 h 197933"/>
                                  <a:gd name="csX5" fmla="*/ 60868 w 327036"/>
                                  <a:gd name="csY5" fmla="*/ 195278 h 197933"/>
                                  <a:gd name="csX6" fmla="*/ 4 w 327036"/>
                                  <a:gd name="csY6" fmla="*/ 167038 h 197933"/>
                                  <a:gd name="csX0" fmla="*/ 4 w 328447"/>
                                  <a:gd name="csY0" fmla="*/ 188809 h 219704"/>
                                  <a:gd name="csX1" fmla="*/ 62317 w 328447"/>
                                  <a:gd name="csY1" fmla="*/ 170677 h 219704"/>
                                  <a:gd name="csX2" fmla="*/ 270991 w 328447"/>
                                  <a:gd name="csY2" fmla="*/ 75035 h 219704"/>
                                  <a:gd name="csX3" fmla="*/ 321659 w 328447"/>
                                  <a:gd name="csY3" fmla="*/ 0 h 219704"/>
                                  <a:gd name="csX4" fmla="*/ 304321 w 328447"/>
                                  <a:gd name="csY4" fmla="*/ 105467 h 219704"/>
                                  <a:gd name="csX5" fmla="*/ 60868 w 328447"/>
                                  <a:gd name="csY5" fmla="*/ 217049 h 219704"/>
                                  <a:gd name="csX6" fmla="*/ 4 w 328447"/>
                                  <a:gd name="csY6" fmla="*/ 188809 h 219704"/>
                                  <a:gd name="csX0" fmla="*/ 4 w 324806"/>
                                  <a:gd name="csY0" fmla="*/ 188809 h 219704"/>
                                  <a:gd name="csX1" fmla="*/ 62317 w 324806"/>
                                  <a:gd name="csY1" fmla="*/ 170677 h 219704"/>
                                  <a:gd name="csX2" fmla="*/ 270991 w 324806"/>
                                  <a:gd name="csY2" fmla="*/ 75035 h 219704"/>
                                  <a:gd name="csX3" fmla="*/ 321659 w 324806"/>
                                  <a:gd name="csY3" fmla="*/ 0 h 219704"/>
                                  <a:gd name="csX4" fmla="*/ 304321 w 324806"/>
                                  <a:gd name="csY4" fmla="*/ 105467 h 219704"/>
                                  <a:gd name="csX5" fmla="*/ 60868 w 324806"/>
                                  <a:gd name="csY5" fmla="*/ 217049 h 219704"/>
                                  <a:gd name="csX6" fmla="*/ 4 w 324806"/>
                                  <a:gd name="csY6" fmla="*/ 188809 h 219704"/>
                                  <a:gd name="csX0" fmla="*/ 4 w 324806"/>
                                  <a:gd name="csY0" fmla="*/ 190170 h 221065"/>
                                  <a:gd name="csX1" fmla="*/ 62317 w 324806"/>
                                  <a:gd name="csY1" fmla="*/ 172038 h 221065"/>
                                  <a:gd name="csX2" fmla="*/ 270991 w 324806"/>
                                  <a:gd name="csY2" fmla="*/ 76396 h 221065"/>
                                  <a:gd name="csX3" fmla="*/ 321659 w 324806"/>
                                  <a:gd name="csY3" fmla="*/ 0 h 221065"/>
                                  <a:gd name="csX4" fmla="*/ 304321 w 324806"/>
                                  <a:gd name="csY4" fmla="*/ 106828 h 221065"/>
                                  <a:gd name="csX5" fmla="*/ 60868 w 324806"/>
                                  <a:gd name="csY5" fmla="*/ 218410 h 221065"/>
                                  <a:gd name="csX6" fmla="*/ 4 w 324806"/>
                                  <a:gd name="csY6" fmla="*/ 190170 h 221065"/>
                                  <a:gd name="csX0" fmla="*/ 4 w 331392"/>
                                  <a:gd name="csY0" fmla="*/ 190510 h 221405"/>
                                  <a:gd name="csX1" fmla="*/ 62317 w 331392"/>
                                  <a:gd name="csY1" fmla="*/ 172378 h 221405"/>
                                  <a:gd name="csX2" fmla="*/ 270991 w 331392"/>
                                  <a:gd name="csY2" fmla="*/ 76736 h 221405"/>
                                  <a:gd name="csX3" fmla="*/ 321659 w 331392"/>
                                  <a:gd name="csY3" fmla="*/ 340 h 221405"/>
                                  <a:gd name="csX4" fmla="*/ 304321 w 331392"/>
                                  <a:gd name="csY4" fmla="*/ 107168 h 221405"/>
                                  <a:gd name="csX5" fmla="*/ 60868 w 331392"/>
                                  <a:gd name="csY5" fmla="*/ 218750 h 221405"/>
                                  <a:gd name="csX6" fmla="*/ 4 w 331392"/>
                                  <a:gd name="csY6" fmla="*/ 190510 h 221405"/>
                                  <a:gd name="csX0" fmla="*/ 4 w 333461"/>
                                  <a:gd name="csY0" fmla="*/ 189158 h 220053"/>
                                  <a:gd name="csX1" fmla="*/ 62317 w 333461"/>
                                  <a:gd name="csY1" fmla="*/ 171026 h 220053"/>
                                  <a:gd name="csX2" fmla="*/ 270991 w 333461"/>
                                  <a:gd name="csY2" fmla="*/ 75384 h 220053"/>
                                  <a:gd name="csX3" fmla="*/ 325741 w 333461"/>
                                  <a:gd name="csY3" fmla="*/ 349 h 220053"/>
                                  <a:gd name="csX4" fmla="*/ 304321 w 333461"/>
                                  <a:gd name="csY4" fmla="*/ 105816 h 220053"/>
                                  <a:gd name="csX5" fmla="*/ 60868 w 333461"/>
                                  <a:gd name="csY5" fmla="*/ 217398 h 220053"/>
                                  <a:gd name="csX6" fmla="*/ 4 w 333461"/>
                                  <a:gd name="csY6" fmla="*/ 189158 h 220053"/>
                                  <a:gd name="csX0" fmla="*/ 4 w 329565"/>
                                  <a:gd name="csY0" fmla="*/ 191862 h 222757"/>
                                  <a:gd name="csX1" fmla="*/ 62317 w 329565"/>
                                  <a:gd name="csY1" fmla="*/ 173730 h 222757"/>
                                  <a:gd name="csX2" fmla="*/ 270991 w 329565"/>
                                  <a:gd name="csY2" fmla="*/ 78088 h 222757"/>
                                  <a:gd name="csX3" fmla="*/ 317577 w 329565"/>
                                  <a:gd name="csY3" fmla="*/ 332 h 222757"/>
                                  <a:gd name="csX4" fmla="*/ 304321 w 329565"/>
                                  <a:gd name="csY4" fmla="*/ 108520 h 222757"/>
                                  <a:gd name="csX5" fmla="*/ 60868 w 329565"/>
                                  <a:gd name="csY5" fmla="*/ 220102 h 222757"/>
                                  <a:gd name="csX6" fmla="*/ 4 w 329565"/>
                                  <a:gd name="csY6" fmla="*/ 191862 h 222757"/>
                                  <a:gd name="csX0" fmla="*/ 4 w 332053"/>
                                  <a:gd name="csY0" fmla="*/ 191862 h 222757"/>
                                  <a:gd name="csX1" fmla="*/ 62317 w 332053"/>
                                  <a:gd name="csY1" fmla="*/ 173730 h 222757"/>
                                  <a:gd name="csX2" fmla="*/ 270991 w 332053"/>
                                  <a:gd name="csY2" fmla="*/ 78088 h 222757"/>
                                  <a:gd name="csX3" fmla="*/ 323019 w 332053"/>
                                  <a:gd name="csY3" fmla="*/ 332 h 222757"/>
                                  <a:gd name="csX4" fmla="*/ 304321 w 332053"/>
                                  <a:gd name="csY4" fmla="*/ 108520 h 222757"/>
                                  <a:gd name="csX5" fmla="*/ 60868 w 332053"/>
                                  <a:gd name="csY5" fmla="*/ 220102 h 222757"/>
                                  <a:gd name="csX6" fmla="*/ 4 w 332053"/>
                                  <a:gd name="csY6" fmla="*/ 191862 h 222757"/>
                                  <a:gd name="csX0" fmla="*/ 4 w 336306"/>
                                  <a:gd name="csY0" fmla="*/ 192495 h 223390"/>
                                  <a:gd name="csX1" fmla="*/ 62317 w 336306"/>
                                  <a:gd name="csY1" fmla="*/ 174363 h 223390"/>
                                  <a:gd name="csX2" fmla="*/ 270991 w 336306"/>
                                  <a:gd name="csY2" fmla="*/ 78721 h 223390"/>
                                  <a:gd name="csX3" fmla="*/ 323019 w 336306"/>
                                  <a:gd name="csY3" fmla="*/ 965 h 223390"/>
                                  <a:gd name="csX4" fmla="*/ 304321 w 336306"/>
                                  <a:gd name="csY4" fmla="*/ 109153 h 223390"/>
                                  <a:gd name="csX5" fmla="*/ 60868 w 336306"/>
                                  <a:gd name="csY5" fmla="*/ 220735 h 223390"/>
                                  <a:gd name="csX6" fmla="*/ 4 w 336306"/>
                                  <a:gd name="csY6" fmla="*/ 192495 h 223390"/>
                                  <a:gd name="csX0" fmla="*/ 4 w 332931"/>
                                  <a:gd name="csY0" fmla="*/ 192495 h 223390"/>
                                  <a:gd name="csX1" fmla="*/ 62317 w 332931"/>
                                  <a:gd name="csY1" fmla="*/ 174363 h 223390"/>
                                  <a:gd name="csX2" fmla="*/ 270991 w 332931"/>
                                  <a:gd name="csY2" fmla="*/ 78721 h 223390"/>
                                  <a:gd name="csX3" fmla="*/ 323019 w 332931"/>
                                  <a:gd name="csY3" fmla="*/ 965 h 223390"/>
                                  <a:gd name="csX4" fmla="*/ 304321 w 332931"/>
                                  <a:gd name="csY4" fmla="*/ 109153 h 223390"/>
                                  <a:gd name="csX5" fmla="*/ 60868 w 332931"/>
                                  <a:gd name="csY5" fmla="*/ 220735 h 223390"/>
                                  <a:gd name="csX6" fmla="*/ 4 w 332931"/>
                                  <a:gd name="csY6" fmla="*/ 192495 h 223390"/>
                                  <a:gd name="csX0" fmla="*/ 4 w 331857"/>
                                  <a:gd name="csY0" fmla="*/ 192495 h 223390"/>
                                  <a:gd name="csX1" fmla="*/ 62317 w 331857"/>
                                  <a:gd name="csY1" fmla="*/ 174363 h 223390"/>
                                  <a:gd name="csX2" fmla="*/ 270991 w 331857"/>
                                  <a:gd name="csY2" fmla="*/ 78721 h 223390"/>
                                  <a:gd name="csX3" fmla="*/ 323019 w 331857"/>
                                  <a:gd name="csY3" fmla="*/ 965 h 223390"/>
                                  <a:gd name="csX4" fmla="*/ 304321 w 331857"/>
                                  <a:gd name="csY4" fmla="*/ 109153 h 223390"/>
                                  <a:gd name="csX5" fmla="*/ 60868 w 331857"/>
                                  <a:gd name="csY5" fmla="*/ 220735 h 223390"/>
                                  <a:gd name="csX6" fmla="*/ 4 w 331857"/>
                                  <a:gd name="csY6" fmla="*/ 192495 h 223390"/>
                                  <a:gd name="csX0" fmla="*/ 4 w 333314"/>
                                  <a:gd name="csY0" fmla="*/ 192495 h 223390"/>
                                  <a:gd name="csX1" fmla="*/ 62317 w 333314"/>
                                  <a:gd name="csY1" fmla="*/ 174363 h 223390"/>
                                  <a:gd name="csX2" fmla="*/ 270991 w 333314"/>
                                  <a:gd name="csY2" fmla="*/ 78721 h 223390"/>
                                  <a:gd name="csX3" fmla="*/ 323019 w 333314"/>
                                  <a:gd name="csY3" fmla="*/ 965 h 223390"/>
                                  <a:gd name="csX4" fmla="*/ 304321 w 333314"/>
                                  <a:gd name="csY4" fmla="*/ 109153 h 223390"/>
                                  <a:gd name="csX5" fmla="*/ 60868 w 333314"/>
                                  <a:gd name="csY5" fmla="*/ 220735 h 223390"/>
                                  <a:gd name="csX6" fmla="*/ 4 w 333314"/>
                                  <a:gd name="csY6" fmla="*/ 192495 h 223390"/>
                                  <a:gd name="csX0" fmla="*/ 4 w 331858"/>
                                  <a:gd name="csY0" fmla="*/ 192495 h 223390"/>
                                  <a:gd name="csX1" fmla="*/ 62317 w 331858"/>
                                  <a:gd name="csY1" fmla="*/ 174363 h 223390"/>
                                  <a:gd name="csX2" fmla="*/ 270991 w 331858"/>
                                  <a:gd name="csY2" fmla="*/ 78721 h 223390"/>
                                  <a:gd name="csX3" fmla="*/ 323019 w 331858"/>
                                  <a:gd name="csY3" fmla="*/ 965 h 223390"/>
                                  <a:gd name="csX4" fmla="*/ 304321 w 331858"/>
                                  <a:gd name="csY4" fmla="*/ 109153 h 223390"/>
                                  <a:gd name="csX5" fmla="*/ 60868 w 331858"/>
                                  <a:gd name="csY5" fmla="*/ 220735 h 223390"/>
                                  <a:gd name="csX6" fmla="*/ 4 w 331858"/>
                                  <a:gd name="csY6" fmla="*/ 192495 h 223390"/>
                                  <a:gd name="csX0" fmla="*/ 4 w 332202"/>
                                  <a:gd name="csY0" fmla="*/ 192495 h 223390"/>
                                  <a:gd name="csX1" fmla="*/ 62317 w 332202"/>
                                  <a:gd name="csY1" fmla="*/ 174363 h 223390"/>
                                  <a:gd name="csX2" fmla="*/ 270991 w 332202"/>
                                  <a:gd name="csY2" fmla="*/ 78721 h 223390"/>
                                  <a:gd name="csX3" fmla="*/ 323019 w 332202"/>
                                  <a:gd name="csY3" fmla="*/ 965 h 223390"/>
                                  <a:gd name="csX4" fmla="*/ 304321 w 332202"/>
                                  <a:gd name="csY4" fmla="*/ 109153 h 223390"/>
                                  <a:gd name="csX5" fmla="*/ 60868 w 332202"/>
                                  <a:gd name="csY5" fmla="*/ 220735 h 223390"/>
                                  <a:gd name="csX6" fmla="*/ 4 w 332202"/>
                                  <a:gd name="csY6" fmla="*/ 192495 h 223390"/>
                                  <a:gd name="csX0" fmla="*/ 4 w 335138"/>
                                  <a:gd name="csY0" fmla="*/ 177810 h 208705"/>
                                  <a:gd name="csX1" fmla="*/ 62317 w 335138"/>
                                  <a:gd name="csY1" fmla="*/ 159678 h 208705"/>
                                  <a:gd name="csX2" fmla="*/ 270991 w 335138"/>
                                  <a:gd name="csY2" fmla="*/ 64036 h 208705"/>
                                  <a:gd name="csX3" fmla="*/ 327101 w 335138"/>
                                  <a:gd name="csY3" fmla="*/ 1248 h 208705"/>
                                  <a:gd name="csX4" fmla="*/ 304321 w 335138"/>
                                  <a:gd name="csY4" fmla="*/ 94468 h 208705"/>
                                  <a:gd name="csX5" fmla="*/ 60868 w 335138"/>
                                  <a:gd name="csY5" fmla="*/ 206050 h 208705"/>
                                  <a:gd name="csX6" fmla="*/ 4 w 335138"/>
                                  <a:gd name="csY6" fmla="*/ 177810 h 208705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</a:cxnLst>
                                <a:rect l="l" t="t" r="r" b="b"/>
                                <a:pathLst>
                                  <a:path w="335138" h="208705">
                                    <a:moveTo>
                                      <a:pt x="4" y="177810"/>
                                    </a:moveTo>
                                    <a:cubicBezTo>
                                      <a:pt x="246" y="170081"/>
                                      <a:pt x="17153" y="176826"/>
                                      <a:pt x="62317" y="159678"/>
                                    </a:cubicBezTo>
                                    <a:lnTo>
                                      <a:pt x="270991" y="64036"/>
                                    </a:lnTo>
                                    <a:cubicBezTo>
                                      <a:pt x="314215" y="35363"/>
                                      <a:pt x="310660" y="-7906"/>
                                      <a:pt x="327101" y="1248"/>
                                    </a:cubicBezTo>
                                    <a:cubicBezTo>
                                      <a:pt x="343542" y="10402"/>
                                      <a:pt x="334180" y="70313"/>
                                      <a:pt x="304321" y="94468"/>
                                    </a:cubicBezTo>
                                    <a:lnTo>
                                      <a:pt x="60868" y="206050"/>
                                    </a:lnTo>
                                    <a:cubicBezTo>
                                      <a:pt x="10149" y="218126"/>
                                      <a:pt x="-238" y="185539"/>
                                      <a:pt x="4" y="17781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  <wpg:grpSp>
                        <wpg:cNvPr id="803435376" name="组合 339"/>
                        <wpg:cNvGrpSpPr/>
                        <wpg:grpSpPr>
                          <a:xfrm>
                            <a:off x="302342" y="-3432"/>
                            <a:ext cx="3162960" cy="1389711"/>
                            <a:chOff x="-2352367" y="-3432"/>
                            <a:chExt cx="3162960" cy="1389711"/>
                          </a:xfrm>
                        </wpg:grpSpPr>
                        <wps:wsp>
                          <wps:cNvPr id="21421159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94103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CBE018" w14:textId="77777777" w:rsidR="00D3021B" w:rsidRPr="00030F73" w:rsidRDefault="00D3021B" w:rsidP="00D3021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1187671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4134" y="-3432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60BDE0" w14:textId="77777777" w:rsidR="00D3021B" w:rsidRPr="00030F73" w:rsidRDefault="00D3021B" w:rsidP="00D3021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5532608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4748" y="835113"/>
                              <a:ext cx="1513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612D50" w14:textId="77777777" w:rsidR="00D3021B" w:rsidRPr="00D3021B" w:rsidRDefault="00D3021B" w:rsidP="00D3021B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3021B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6250479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69115" y="1178554"/>
                              <a:ext cx="1513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14487B" w14:textId="77777777" w:rsidR="00D3021B" w:rsidRPr="00D3021B" w:rsidRDefault="00D3021B" w:rsidP="00D3021B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11245390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352367" y="1178635"/>
                              <a:ext cx="1583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52D583F" w14:textId="77777777" w:rsidR="00D3021B" w:rsidRPr="00D3021B" w:rsidRDefault="00D3021B" w:rsidP="00D3021B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1129459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672512" y="915714"/>
                              <a:ext cx="13803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9F4040" w14:textId="77777777" w:rsidR="00D3021B" w:rsidRPr="00D3021B" w:rsidRDefault="00D3021B" w:rsidP="00D3021B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9D59C99" id="组合 340" o:spid="_x0000_s1669" style="width:288.2pt;height:109.4pt;mso-position-horizontal-relative:char;mso-position-vertical-relative:line" coordorigin=",-34" coordsize="36601,13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">
                <v:group id="组合 112" o:spid="_x0000_s1670" style="position:absolute;top:1655;width:36601;height:10299" coordorigin=",-42" coordsize="45100,12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">
                  <v:group id="组合 404542589" o:spid="_x0000_s1671" style="position:absolute;top:741;width:45100;height:11921" coordorigin=",741" coordsize="45100,1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">
                    <v:shape id="任意多边形: 形状 1211459116" o:spid="_x0000_s1672" style="position:absolute;top:741;width:45100;height:10740;visibility:visible;mso-wrap-style:square;v-text-anchor:middle" coordsize="4510087,1073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" path="m,1073943r1919287,l4510087,e" filled="f" strokecolor="black [3213]" strokeweight="2pt">
                      <v:path arrowok="t" o:connecttype="custom" o:connectlocs="0,1073942;1919287,1073942;4510087,0" o:connectangles="0,0,0"/>
                    </v:shape>
                    <v:line id="直接连接符 631167204" o:spid="_x0000_s1673" style="position:absolute;visibility:visible;mso-wrap-style:square" from="19526,11627" to="30908,11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" strokecolor="black [3213]" strokeweight=".5pt">
                      <v:stroke dashstyle="dash" joinstyle="miter"/>
                      <o:lock v:ext="edit" shapetype="f"/>
                    </v:line>
                    <v:shape id="弧形 158900352" o:spid="_x0000_s1674" style="position:absolute;left:21748;top:9428;width:2695;height:2695;rotation:2448298fd;visibility:visible;mso-wrap-style:square;v-text-anchor:middle" coordsize="269502,269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" path="m134751,nsc209172,,269502,60330,269502,134751r-134751,l134751,xem134751,nfc209172,,269502,60330,269502,134751e" filled="f" strokecolor="black [3213]" strokeweight=".5pt">
                      <v:stroke joinstyle="miter"/>
                      <v:path arrowok="t" o:connecttype="custom" o:connectlocs="134751,0;269502,134751" o:connectangles="0,0"/>
                    </v:shape>
                    <v:line id="直接连接符 1495602397" o:spid="_x0000_s1675" style="position:absolute;visibility:visible;mso-wrap-style:square" from="32064,6270" to="33231,8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" strokecolor="black [3213]" strokeweight=".5pt">
                      <v:stroke dashstyle="dash" joinstyle="miter"/>
                      <o:lock v:ext="edit" shapetype="f"/>
                    </v:line>
                    <v:line id="直接连接符 82548276" o:spid="_x0000_s1676" style="position:absolute;visibility:visible;mso-wrap-style:square" from="19238,11405" to="19238,12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" strokecolor="black [3213]" strokeweight=".5pt">
                      <v:stroke dashstyle="dash" joinstyle="miter"/>
                      <o:lock v:ext="edit" shapetype="f"/>
                    </v:line>
                  </v:group>
                  <v:group id="组合 314329193" o:spid="_x0000_s1677" style="position:absolute;left:31714;top:2751;width:3606;height:3260" coordorigin="31714,2751" coordsize="3606,3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">
                    <v:group id="组合 266036116" o:spid="_x0000_s1678" style="position:absolute;left:31985;top:2751;width:2986;height:2720" coordorigin="31985,2751" coordsize="2985,2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">
                      <v:shape id="任意多边形: 形状 189248699" o:spid="_x0000_s1679" style="position:absolute;left:31985;top:3486;width:2015;height:1985;visibility:visible;mso-wrap-style:square;v-text-anchor:middle" coordsize="201428,198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" path="m168098,r33330,62312c197322,87430,186937,130663,143463,150709,99989,170755,81392,96367,62312,104337l28982,198530,,178243e" filled="f" strokecolor="black [3213]" strokeweight="1pt">
                        <v:path arrowok="t" o:connecttype="custom" o:connectlocs="168098,0;201428,62312;143463,150709;62312,104337;28982,198530;0,178243" o:connectangles="0,0,0,0,0,0"/>
                      </v:shape>
                      <v:shape id="任意多边形: 形状 706366619" o:spid="_x0000_s1680" style="position:absolute;left:33826;top:3743;width:1145;height:420;visibility:visible;mso-wrap-style:square;v-text-anchor:middle" coordsize="114482,42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" path="m,c38161,21253,70525,32364,114482,42025e" filled="f" strokecolor="black [3213]" strokeweight="1pt">
                        <v:stroke joinstyle="miter"/>
                        <v:path arrowok="t" o:connecttype="custom" o:connectlocs="0,0;114482,42025" o:connectangles="0,0"/>
                      </v:shape>
                      <v:shape id="任意多边形: 形状 1741437996" o:spid="_x0000_s1681" style="position:absolute;left:33942;top:4035;width:811;height:384;visibility:visible;mso-wrap-style:square;v-text-anchor:middle" coordsize="112473,35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" path="m,c32136,29245,68516,25703,112473,35364e" filled="f" strokecolor="black [3213]" strokeweight="1pt">
                        <v:stroke joinstyle="miter"/>
                        <v:path arrowok="t" o:connecttype="custom" o:connectlocs="0,0;81152,38472" o:connectangles="0,0"/>
                      </v:shape>
                      <v:shape id="任意多边形: 形状 1830300213" o:spid="_x0000_s1682" style="position:absolute;left:32681;top:3811;width:1145;height:747;visibility:visible;mso-wrap-style:square;v-text-anchor:middle" coordsize="108685,68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" path="m,68108c70042,60378,80669,36710,108685,e" filled="f" strokecolor="black [3213]" strokeweight="1pt">
                        <v:stroke joinstyle="miter"/>
                        <v:path arrowok="t" o:connecttype="custom" o:connectlocs="0,74691;114481,0" o:connectangles="0,0"/>
                      </v:shape>
                      <v:oval id="椭圆 367165015" o:spid="_x0000_s1683" style="position:absolute;left:33173;top:2751;width:626;height:749;rotation:-161918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" filled="f" strokecolor="black [3213]" strokeweight="1pt">
                        <v:stroke joinstyle="miter"/>
                      </v:oval>
                    </v:group>
                    <v:shape id="任意多边形: 形状 1119967706" o:spid="_x0000_s1684" style="position:absolute;left:31714;top:3765;width:3606;height:2246;rotation:2;visibility:visible;mso-wrap-style:square;v-text-anchor:middle" coordsize="335138,208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" path="m4,177810v242,-7729,17149,-984,62313,-18132l270991,64036c314215,35363,310660,-7906,327101,1248v16441,9154,7079,69065,-22780,93220l60868,206050c10149,218126,-238,185539,4,177810xe" fillcolor="black [3213]" stroked="f" strokeweight="1pt">
                      <v:stroke joinstyle="miter"/>
                      <v:path arrowok="t" o:connecttype="custom" o:connectlocs="4,191336;67057,171825;291605,68907;351984,1343;327471,101654;65498,221724;4,191336" o:connectangles="0,0,0,0,0,0,0"/>
                    </v:shape>
                  </v:group>
                  <v:group id="组合 1417150367" o:spid="_x0000_s1685" style="position:absolute;left:38421;top:-42;width:3607;height:3259" coordorigin="38421,-42" coordsize="3606,3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">
                    <v:group id="组合 320701639" o:spid="_x0000_s1686" style="position:absolute;left:38693;top:-42;width:2985;height:2720" coordorigin="38693,-42" coordsize="2985,2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">
                      <v:shape id="任意多边形: 形状 1945014903" o:spid="_x0000_s1687" style="position:absolute;left:38693;top:693;width:2014;height:1985;visibility:visible;mso-wrap-style:square;v-text-anchor:middle" coordsize="201428,198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" path="m168098,r33330,62312c197322,87430,186937,130663,143463,150709,99989,170755,81392,96367,62312,104337l28982,198530,,178243e" filled="f" strokecolor="black [3213]" strokeweight="1pt">
                        <v:path arrowok="t" o:connecttype="custom" o:connectlocs="168098,0;201428,62312;143463,150709;62312,104337;28982,198530;0,178243" o:connectangles="0,0,0,0,0,0"/>
                      </v:shape>
                      <v:shape id="任意多边形: 形状 576732125" o:spid="_x0000_s1688" style="position:absolute;left:40533;top:949;width:1145;height:420;visibility:visible;mso-wrap-style:square;v-text-anchor:middle" coordsize="114482,42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" path="m,c38161,21253,70525,32364,114482,42025e" filled="f" strokecolor="black [3213]" strokeweight="1pt">
                        <v:stroke joinstyle="miter"/>
                        <v:path arrowok="t" o:connecttype="custom" o:connectlocs="0,0;114482,42025" o:connectangles="0,0"/>
                      </v:shape>
                      <v:shape id="任意多边形: 形状 609715459" o:spid="_x0000_s1689" style="position:absolute;left:40649;top:1241;width:812;height:385;visibility:visible;mso-wrap-style:square;v-text-anchor:middle" coordsize="112473,35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" path="m,c32136,29245,68516,25703,112473,35364e" filled="f" strokecolor="black [3213]" strokeweight="1pt">
                        <v:stroke joinstyle="miter"/>
                        <v:path arrowok="t" o:connecttype="custom" o:connectlocs="0,0;81151,38472" o:connectangles="0,0"/>
                      </v:shape>
                      <v:shape id="任意多边形: 形状 1612317673" o:spid="_x0000_s1690" style="position:absolute;left:39388;top:1018;width:1145;height:747;visibility:visible;mso-wrap-style:square;v-text-anchor:middle" coordsize="108685,68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" path="m,68108c70042,60378,80669,36710,108685,e" filled="f" strokecolor="black [3213]" strokeweight="1pt">
                        <v:stroke joinstyle="miter"/>
                        <v:path arrowok="t" o:connecttype="custom" o:connectlocs="0,74692;114481,0" o:connectangles="0,0"/>
                      </v:shape>
                      <v:oval id="椭圆 1653928415" o:spid="_x0000_s1691" style="position:absolute;left:39881;top:-42;width:626;height:748;rotation:-161918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" filled="f" strokecolor="black [3213]" strokeweight="1pt">
                        <v:stroke joinstyle="miter"/>
                      </v:oval>
                    </v:group>
                    <v:shape id="任意多边形: 形状 1636698902" o:spid="_x0000_s1692" style="position:absolute;left:38421;top:972;width:3607;height:2245;rotation:2;visibility:visible;mso-wrap-style:square;v-text-anchor:middle" coordsize="335138,208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" path="m4,177810v242,-7729,17149,-984,62313,-18132l270991,64036c314215,35363,310660,-7906,327101,1248v16441,9154,7079,69065,-22780,93220l60868,206050c10149,218126,-238,185539,4,177810xe" fillcolor="black [3213]" stroked="f" strokeweight="1pt">
                      <v:stroke joinstyle="miter"/>
                      <v:path arrowok="t" o:connecttype="custom" o:connectlocs="4,191336;67057,171825;291605,68907;351984,1343;327471,101654;65498,221724;4,191336" o:connectangles="0,0,0,0,0,0,0"/>
                    </v:shape>
                  </v:group>
                </v:group>
                <v:group id="组合 339" o:spid="_x0000_s1693" style="position:absolute;left:3023;top:-34;width:31630;height:13896" coordorigin="-23523,-34" coordsize="31629,13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">
                  <v:shape id="文本框 2" o:spid="_x0000_s1694" type="#_x0000_t202" style="position:absolute;top:1941;width:196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FCBE018" w14:textId="77777777" w:rsidR="00D3021B" w:rsidRPr="00030F73" w:rsidRDefault="00D3021B" w:rsidP="00D3021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本框 2" o:spid="_x0000_s1695" type="#_x0000_t202" style="position:absolute;left:6141;top:-34;width:196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6B60BDE0" w14:textId="77777777" w:rsidR="00D3021B" w:rsidRPr="00030F73" w:rsidRDefault="00D3021B" w:rsidP="00D3021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本框 2" o:spid="_x0000_s1696" type="#_x0000_t202" style="position:absolute;left:-147;top:8351;width:151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9612D50" w14:textId="77777777" w:rsidR="00D3021B" w:rsidRPr="00D3021B" w:rsidRDefault="00D3021B" w:rsidP="00D3021B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D3021B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697" type="#_x0000_t202" style="position:absolute;left:-11691;top:11785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2014487B" w14:textId="77777777" w:rsidR="00D3021B" w:rsidRPr="00D3021B" w:rsidRDefault="00D3021B" w:rsidP="00D3021B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698" type="#_x0000_t202" style="position:absolute;left:-23523;top:11786;width:158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52D583F" w14:textId="77777777" w:rsidR="00D3021B" w:rsidRPr="00D3021B" w:rsidRDefault="00D3021B" w:rsidP="00D3021B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" o:spid="_x0000_s1699" type="#_x0000_t202" style="position:absolute;left:-6725;top:9157;width:13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79F4040" w14:textId="77777777" w:rsidR="00D3021B" w:rsidRPr="00D3021B" w:rsidRDefault="00D3021B" w:rsidP="00D3021B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50F615D" w14:textId="0580ACC7" w:rsidR="009A2260" w:rsidRPr="00E303F4" w:rsidRDefault="00000000" w:rsidP="00E303F4">
      <w:pPr>
        <w:ind w:firstLine="420"/>
      </w:pPr>
      <w:r w:rsidRPr="00E303F4">
        <w:lastRenderedPageBreak/>
        <w:t>（</w:t>
      </w:r>
      <w:r w:rsidRPr="00E303F4">
        <w:t>1</w:t>
      </w:r>
      <w:r w:rsidRPr="00E303F4">
        <w:t>）求</w:t>
      </w:r>
      <w:r w:rsidRPr="00E303F4">
        <w:rPr>
          <w:rFonts w:eastAsia="Times New Roman" w:cs="Times New Roman"/>
          <w:i/>
        </w:rPr>
        <w:t>AB</w:t>
      </w:r>
      <w:r w:rsidRPr="00E303F4">
        <w:t>段滑道与滑板间的动摩擦因数</w:t>
      </w:r>
      <w:r w:rsidR="00E303F4" w:rsidRPr="00E303F4">
        <w:rPr>
          <w:rFonts w:cs="Times New Roman"/>
          <w:i/>
          <w:iCs/>
        </w:rPr>
        <w:t>μ</w:t>
      </w:r>
      <w:r w:rsidR="00E303F4" w:rsidRPr="00E303F4">
        <w:rPr>
          <w:rFonts w:hint="eastAsia"/>
          <w:vertAlign w:val="subscript"/>
        </w:rPr>
        <w:t>1</w:t>
      </w:r>
      <w:r w:rsidRPr="00E303F4">
        <w:t>；</w:t>
      </w:r>
    </w:p>
    <w:p w14:paraId="2A1706ED" w14:textId="77777777" w:rsidR="009A2260" w:rsidRPr="00E303F4" w:rsidRDefault="00000000" w:rsidP="00E303F4">
      <w:pPr>
        <w:ind w:firstLine="420"/>
      </w:pPr>
      <w:r w:rsidRPr="00E303F4">
        <w:t>（</w:t>
      </w:r>
      <w:r w:rsidRPr="00E303F4">
        <w:t>2</w:t>
      </w:r>
      <w:r w:rsidRPr="00E303F4">
        <w:t>）求</w:t>
      </w:r>
      <w:r w:rsidRPr="00E303F4">
        <w:rPr>
          <w:rFonts w:eastAsia="Times New Roman" w:cs="Times New Roman"/>
          <w:i/>
        </w:rPr>
        <w:t>AB</w:t>
      </w:r>
      <w:r w:rsidRPr="00E303F4">
        <w:t>段甲和滑板的机械能损失及动量变化量的大小；</w:t>
      </w:r>
    </w:p>
    <w:p w14:paraId="50717947" w14:textId="60B5B27D" w:rsidR="009A2260" w:rsidRPr="00E303F4" w:rsidRDefault="00000000" w:rsidP="00E303F4">
      <w:pPr>
        <w:ind w:firstLine="420"/>
      </w:pPr>
      <w:r w:rsidRPr="00E303F4">
        <w:t>（</w:t>
      </w:r>
      <w:r w:rsidRPr="00E303F4">
        <w:t>3</w:t>
      </w:r>
      <w:r w:rsidRPr="00E303F4">
        <w:t>）当甲到达</w:t>
      </w:r>
      <w:r w:rsidR="00E303F4" w:rsidRPr="00E303F4">
        <w:rPr>
          <w:rFonts w:hint="eastAsia"/>
          <w:i/>
          <w:iCs/>
        </w:rPr>
        <w:t>B</w:t>
      </w:r>
      <w:r w:rsidRPr="00E303F4">
        <w:t>点时，游客乙乘同样滑板恰以</w:t>
      </w:r>
      <w:r w:rsidR="00E303F4" w:rsidRPr="00E303F4">
        <w:rPr>
          <w:rFonts w:hint="eastAsia"/>
        </w:rPr>
        <w:t>5 m/s</w:t>
      </w:r>
      <w:r w:rsidRPr="00E303F4">
        <w:t>的速度经过</w:t>
      </w:r>
      <w:r w:rsidR="00E303F4" w:rsidRPr="00E303F4">
        <w:rPr>
          <w:rFonts w:hint="eastAsia"/>
          <w:i/>
          <w:iCs/>
        </w:rPr>
        <w:t>A</w:t>
      </w:r>
      <w:r w:rsidRPr="00E303F4">
        <w:t>点下滑。求乙到达</w:t>
      </w:r>
      <w:r w:rsidR="00E303F4" w:rsidRPr="00E303F4">
        <w:rPr>
          <w:rFonts w:hint="eastAsia"/>
          <w:i/>
          <w:iCs/>
        </w:rPr>
        <w:t>B</w:t>
      </w:r>
      <w:r w:rsidRPr="00E303F4">
        <w:t>点时与甲的距离。</w:t>
      </w:r>
    </w:p>
    <w:p w14:paraId="7FE3A2C0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解析】</w:t>
      </w:r>
    </w:p>
    <w:p w14:paraId="05238C0B" w14:textId="03FA068B" w:rsidR="009A2260" w:rsidRPr="00B33B14" w:rsidRDefault="00E303F4" w:rsidP="00E303F4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1</w:t>
      </w:r>
      <w:r>
        <w:rPr>
          <w:rFonts w:hint="eastAsia"/>
          <w:color w:val="EE0000"/>
        </w:rPr>
        <w:t>）</w:t>
      </w:r>
      <w:r w:rsidRPr="00B33B14">
        <w:rPr>
          <w:color w:val="EE0000"/>
        </w:rPr>
        <w:t>当甲从</w:t>
      </w:r>
      <w:r w:rsidRPr="00B33B14">
        <w:rPr>
          <w:rFonts w:eastAsia="Times New Roman" w:cs="Times New Roman"/>
          <w:i/>
          <w:color w:val="EE0000"/>
        </w:rPr>
        <w:t>A</w:t>
      </w:r>
      <w:r w:rsidRPr="00B33B14">
        <w:rPr>
          <w:color w:val="EE0000"/>
        </w:rPr>
        <w:t>点滑至</w:t>
      </w:r>
      <w:r w:rsidRPr="00B33B14">
        <w:rPr>
          <w:rFonts w:eastAsia="Times New Roman" w:cs="Times New Roman"/>
          <w:i/>
          <w:color w:val="EE0000"/>
        </w:rPr>
        <w:t>B</w:t>
      </w:r>
      <w:r w:rsidRPr="00B33B14">
        <w:rPr>
          <w:color w:val="EE0000"/>
        </w:rPr>
        <w:t>点根据</w:t>
      </w:r>
      <w:r w:rsidRPr="00B33B14">
        <w:rPr>
          <w:color w:val="EE0000"/>
        </w:rPr>
        <w:object w:dxaOrig="942" w:dyaOrig="623" w14:anchorId="16D0AA51">
          <v:shape id="_x0000_i1096" type="#_x0000_t75" alt="学科网(www.zxxk.com)--教育资源门户，提供试卷、教案、课件、论文、素材以及各类教学资源下载，还有大量而丰富的教学相关资讯！" style="width:46.65pt;height:29.65pt;mso-wrap-style:square;mso-position-horizontal-relative:page;mso-position-vertical-relative:page" o:ole="">
            <v:imagedata r:id="rId155" o:title="eqIdc6d7b0de3b86308df771592c7a57adca"/>
          </v:shape>
          <o:OLEObject Type="Embed" ProgID="Equation.DSMT4" ShapeID="_x0000_i1096" DrawAspect="Content" ObjectID="_1843565971" r:id="rId156"/>
        </w:object>
      </w:r>
    </w:p>
    <w:p w14:paraId="3FC039E5" w14:textId="6FBB52B6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代入数据可得</w:t>
      </w:r>
      <w:r w:rsidRPr="00B33B14">
        <w:rPr>
          <w:rFonts w:eastAsia="Times New Roman" w:cs="Times New Roman"/>
          <w:i/>
          <w:color w:val="EE0000"/>
        </w:rPr>
        <w:t>a</w:t>
      </w:r>
      <w:r w:rsidR="00E303F4">
        <w:rPr>
          <w:rFonts w:eastAsiaTheme="minorEastAsia" w:cs="Times New Roman" w:hint="eastAsia"/>
          <w:iCs/>
          <w:color w:val="EE0000"/>
        </w:rPr>
        <w:t xml:space="preserve"> </w:t>
      </w:r>
      <w:r w:rsidRPr="00B33B14">
        <w:rPr>
          <w:rFonts w:eastAsia="Times New Roman" w:cs="Times New Roman"/>
          <w:color w:val="EE0000"/>
        </w:rPr>
        <w:t>=</w:t>
      </w:r>
      <w:r w:rsidR="00E303F4">
        <w:rPr>
          <w:rFonts w:eastAsiaTheme="minorEastAsia" w:cs="Times New Roman" w:hint="eastAsia"/>
          <w:color w:val="EE0000"/>
        </w:rPr>
        <w:t xml:space="preserve"> </w:t>
      </w:r>
      <w:r w:rsidRPr="00B33B14">
        <w:rPr>
          <w:rFonts w:eastAsia="Times New Roman" w:cs="Times New Roman"/>
          <w:color w:val="EE0000"/>
        </w:rPr>
        <w:t>2</w:t>
      </w:r>
      <w:r w:rsidR="00E303F4">
        <w:rPr>
          <w:rFonts w:eastAsiaTheme="minorEastAsia" w:cs="Times New Roman" w:hint="eastAsia"/>
          <w:color w:val="EE0000"/>
        </w:rPr>
        <w:t xml:space="preserve"> </w:t>
      </w:r>
      <w:r w:rsidRPr="00B33B14">
        <w:rPr>
          <w:rFonts w:eastAsia="Times New Roman" w:cs="Times New Roman"/>
          <w:color w:val="EE0000"/>
        </w:rPr>
        <w:t>m/s</w:t>
      </w:r>
      <w:r w:rsidRPr="00B33B14">
        <w:rPr>
          <w:color w:val="EE0000"/>
          <w:vertAlign w:val="superscript"/>
        </w:rPr>
        <w:t>2</w:t>
      </w:r>
    </w:p>
    <w:p w14:paraId="4C79CD00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根据牛顿第二定律有</w:t>
      </w:r>
      <w:r w:rsidRPr="00B33B14">
        <w:rPr>
          <w:color w:val="EE0000"/>
        </w:rPr>
        <w:object w:dxaOrig="2640" w:dyaOrig="360" w14:anchorId="5E22ADF4">
          <v:shape id="_x0000_i1097" type="#_x0000_t75" alt="学科网(www.zxxk.com)--教育资源门户，提供试卷、教案、课件、论文、素材以及各类教学资源下载，还有大量而丰富的教学相关资讯！" style="width:131.35pt;height:17pt" o:ole="">
            <v:imagedata r:id="rId157" o:title="eqId0fecd86759d3166b352cf216eead6c04"/>
          </v:shape>
          <o:OLEObject Type="Embed" ProgID="Equation.DSMT4" ShapeID="_x0000_i1097" DrawAspect="Content" ObjectID="_1843565972" r:id="rId158"/>
        </w:object>
      </w:r>
    </w:p>
    <w:p w14:paraId="77BA456C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又因为</w:t>
      </w:r>
      <w:r w:rsidRPr="00B33B14">
        <w:rPr>
          <w:color w:val="EE0000"/>
        </w:rPr>
        <w:object w:dxaOrig="900" w:dyaOrig="630" w14:anchorId="7378633F">
          <v:shape id="_x0000_i1098" type="#_x0000_t75" alt="学科网(www.zxxk.com)--教育资源门户，提供试卷、教案、课件、论文、素材以及各类教学资源下载，还有大量而丰富的教学相关资讯！" style="width:46.65pt;height:34pt" o:ole="">
            <v:imagedata r:id="rId159" o:title="eqId46ae4f86aad1e1dd4732591948ed75ab"/>
          </v:shape>
          <o:OLEObject Type="Embed" ProgID="Equation.DSMT4" ShapeID="_x0000_i1098" DrawAspect="Content" ObjectID="_1843565973" r:id="rId160"/>
        </w:object>
      </w:r>
      <w:r w:rsidRPr="00B33B14">
        <w:rPr>
          <w:color w:val="EE0000"/>
        </w:rPr>
        <w:t>，所以</w:t>
      </w:r>
      <w:r w:rsidRPr="00B33B14">
        <w:rPr>
          <w:color w:val="EE0000"/>
        </w:rPr>
        <w:object w:dxaOrig="1260" w:dyaOrig="675" w14:anchorId="6C846085">
          <v:shape id="_x0000_i1099" type="#_x0000_t75" alt="学科网(www.zxxk.com)--教育资源门户，提供试卷、教案、课件、论文、素材以及各类教学资源下载，还有大量而丰富的教学相关资讯！" style="width:63.65pt;height:34pt" o:ole="">
            <v:imagedata r:id="rId161" o:title="eqId3b14cab0baf13cafc0c7933658688189"/>
          </v:shape>
          <o:OLEObject Type="Embed" ProgID="Equation.DSMT4" ShapeID="_x0000_i1099" DrawAspect="Content" ObjectID="_1843565974" r:id="rId162"/>
        </w:object>
      </w:r>
    </w:p>
    <w:p w14:paraId="40064AED" w14:textId="12172B4E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代入数据联立可得</w:t>
      </w:r>
      <w:r w:rsidR="00E303F4" w:rsidRPr="00E303F4">
        <w:rPr>
          <w:rFonts w:cs="Times New Roman"/>
          <w:i/>
          <w:iCs/>
          <w:color w:val="EE0000"/>
        </w:rPr>
        <w:t>μ</w:t>
      </w:r>
      <w:r w:rsidR="00E303F4">
        <w:rPr>
          <w:rFonts w:hint="eastAsia"/>
          <w:color w:val="EE0000"/>
          <w:vertAlign w:val="subscript"/>
        </w:rPr>
        <w:t>1</w:t>
      </w:r>
      <w:r w:rsidR="00E303F4">
        <w:rPr>
          <w:rFonts w:hint="eastAsia"/>
          <w:color w:val="EE0000"/>
        </w:rPr>
        <w:t xml:space="preserve"> = </w:t>
      </w:r>
      <w:r w:rsidR="00E303F4">
        <w:rPr>
          <w:color w:val="EE0000"/>
        </w:rPr>
        <w:fldChar w:fldCharType="begin"/>
      </w:r>
      <w:r w:rsidR="00E303F4">
        <w:rPr>
          <w:color w:val="EE0000"/>
        </w:rPr>
        <w:instrText xml:space="preserve"> </w:instrText>
      </w:r>
      <w:r w:rsidR="00E303F4">
        <w:rPr>
          <w:rFonts w:hint="eastAsia"/>
          <w:color w:val="EE0000"/>
        </w:rPr>
        <w:instrText>EQ \F(\R(2),10)</w:instrText>
      </w:r>
      <w:r w:rsidR="00E303F4">
        <w:rPr>
          <w:color w:val="EE0000"/>
        </w:rPr>
        <w:instrText xml:space="preserve"> </w:instrText>
      </w:r>
      <w:r w:rsidR="00E303F4">
        <w:rPr>
          <w:color w:val="EE0000"/>
        </w:rPr>
        <w:fldChar w:fldCharType="separate"/>
      </w:r>
      <w:r w:rsidR="00E303F4">
        <w:rPr>
          <w:color w:val="EE0000"/>
        </w:rPr>
        <w:fldChar w:fldCharType="end"/>
      </w:r>
    </w:p>
    <w:p w14:paraId="27DB6D0D" w14:textId="77777777" w:rsidR="00E303F4" w:rsidRDefault="00E303F4" w:rsidP="00E303F4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33B14">
        <w:rPr>
          <w:color w:val="EE0000"/>
        </w:rPr>
        <w:t>甲从</w:t>
      </w:r>
      <w:r w:rsidRPr="00E303F4">
        <w:rPr>
          <w:rFonts w:eastAsia="Times New Roman" w:cs="Times New Roman"/>
          <w:iCs/>
          <w:color w:val="EE0000"/>
        </w:rPr>
        <w:t>A</w:t>
      </w:r>
      <w:r w:rsidRPr="00B33B14">
        <w:rPr>
          <w:color w:val="EE0000"/>
        </w:rPr>
        <w:t>点滑至</w:t>
      </w:r>
      <w:r w:rsidRPr="00E303F4">
        <w:rPr>
          <w:rFonts w:eastAsia="Times New Roman" w:cs="Times New Roman"/>
          <w:iCs/>
          <w:color w:val="EE0000"/>
        </w:rPr>
        <w:t>B</w:t>
      </w:r>
      <w:r w:rsidRPr="00B33B14">
        <w:rPr>
          <w:color w:val="EE0000"/>
        </w:rPr>
        <w:t>点损失的机械能等于这个过程中摩擦力做的功，所以有</w:t>
      </w:r>
    </w:p>
    <w:p w14:paraId="4A649D60" w14:textId="0136A16C" w:rsidR="009A2260" w:rsidRPr="00B33B14" w:rsidRDefault="00000000" w:rsidP="00E303F4">
      <w:pPr>
        <w:rPr>
          <w:color w:val="EE0000"/>
        </w:rPr>
      </w:pPr>
      <w:r w:rsidRPr="00B33B14">
        <w:rPr>
          <w:color w:val="EE0000"/>
        </w:rPr>
        <w:object w:dxaOrig="3225" w:dyaOrig="375" w14:anchorId="650A3ACA">
          <v:shape id="_x0000_i1100" type="#_x0000_t75" alt="学科网(www.zxxk.com)--教育资源门户，提供试卷、教案、课件、论文、素材以及各类教学资源下载，还有大量而丰富的教学相关资讯！" style="width:161pt;height:17pt" o:ole="">
            <v:imagedata r:id="rId163" o:title="eqIdf91391a83a8fd9ff3c623054d86ebef4"/>
          </v:shape>
          <o:OLEObject Type="Embed" ProgID="Equation.DSMT4" ShapeID="_x0000_i1100" DrawAspect="Content" ObjectID="_1843565975" r:id="rId164"/>
        </w:object>
      </w:r>
    </w:p>
    <w:p w14:paraId="10F64412" w14:textId="0ABDEA26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根据前面小问可知甲下滑的加速度为</w:t>
      </w:r>
      <w:r w:rsidRPr="00B33B14">
        <w:rPr>
          <w:rFonts w:eastAsia="Times New Roman" w:cs="Times New Roman"/>
          <w:i/>
          <w:color w:val="EE0000"/>
        </w:rPr>
        <w:t>a</w:t>
      </w:r>
      <w:r w:rsidR="00E303F4">
        <w:rPr>
          <w:rFonts w:eastAsiaTheme="minorEastAsia" w:cs="Times New Roman" w:hint="eastAsia"/>
          <w:iCs/>
          <w:color w:val="EE0000"/>
        </w:rPr>
        <w:t xml:space="preserve"> </w:t>
      </w:r>
      <w:r w:rsidRPr="00B33B14">
        <w:rPr>
          <w:rFonts w:eastAsia="Times New Roman" w:cs="Times New Roman"/>
          <w:color w:val="EE0000"/>
        </w:rPr>
        <w:t>=</w:t>
      </w:r>
      <w:r w:rsidR="00E303F4">
        <w:rPr>
          <w:rFonts w:eastAsiaTheme="minorEastAsia" w:cs="Times New Roman" w:hint="eastAsia"/>
          <w:color w:val="EE0000"/>
        </w:rPr>
        <w:t xml:space="preserve"> </w:t>
      </w:r>
      <w:r w:rsidRPr="00B33B14">
        <w:rPr>
          <w:rFonts w:eastAsia="Times New Roman" w:cs="Times New Roman"/>
          <w:color w:val="EE0000"/>
        </w:rPr>
        <w:t>2</w:t>
      </w:r>
      <w:r w:rsidR="00E303F4">
        <w:rPr>
          <w:rFonts w:eastAsiaTheme="minorEastAsia" w:cs="Times New Roman" w:hint="eastAsia"/>
          <w:color w:val="EE0000"/>
        </w:rPr>
        <w:t xml:space="preserve"> </w:t>
      </w:r>
      <w:r w:rsidRPr="00B33B14">
        <w:rPr>
          <w:rFonts w:eastAsia="Times New Roman" w:cs="Times New Roman"/>
          <w:color w:val="EE0000"/>
        </w:rPr>
        <w:t>m/s</w:t>
      </w:r>
      <w:r w:rsidRPr="00B33B14">
        <w:rPr>
          <w:color w:val="EE0000"/>
          <w:vertAlign w:val="superscript"/>
        </w:rPr>
        <w:t>2</w:t>
      </w:r>
      <w:r w:rsidRPr="00B33B14">
        <w:rPr>
          <w:color w:val="EE0000"/>
        </w:rPr>
        <w:t>；根据运动学公式</w:t>
      </w:r>
      <w:r w:rsidRPr="00B33B14">
        <w:rPr>
          <w:color w:val="EE0000"/>
        </w:rPr>
        <w:object w:dxaOrig="900" w:dyaOrig="315" w14:anchorId="547E4B39">
          <v:shape id="_x0000_i1101" type="#_x0000_t75" alt="学科网(www.zxxk.com)--教育资源门户，提供试卷、教案、课件、论文、素材以及各类教学资源下载，还有大量而丰富的教学相关资讯！" style="width:46.65pt;height:17pt;mso-position-horizontal-relative:page;mso-position-vertical-relative:page" o:ole="">
            <v:imagedata r:id="rId165" o:title="eqId782f7cf4b2019eab81b3d91ed7458b21"/>
          </v:shape>
          <o:OLEObject Type="Embed" ProgID="Equation.DSMT4" ShapeID="_x0000_i1101" DrawAspect="Content" ObjectID="_1843565976" r:id="rId166"/>
        </w:object>
      </w:r>
      <w:r w:rsidRPr="00B33B14">
        <w:rPr>
          <w:color w:val="EE0000"/>
        </w:rPr>
        <w:t>可得甲到达</w:t>
      </w:r>
      <w:r w:rsidRPr="00E303F4">
        <w:rPr>
          <w:rFonts w:eastAsia="Times New Roman" w:cs="Times New Roman"/>
          <w:iCs/>
          <w:color w:val="EE0000"/>
        </w:rPr>
        <w:t>B</w:t>
      </w:r>
      <w:r w:rsidRPr="00B33B14">
        <w:rPr>
          <w:color w:val="EE0000"/>
        </w:rPr>
        <w:t>点的速度为</w:t>
      </w:r>
      <w:r w:rsidRPr="00B33B14">
        <w:rPr>
          <w:rFonts w:eastAsia="Times New Roman" w:cs="Times New Roman"/>
          <w:color w:val="EE0000"/>
        </w:rPr>
        <w:t>12</w:t>
      </w:r>
      <w:r w:rsidR="00E303F4">
        <w:rPr>
          <w:rFonts w:eastAsiaTheme="minorEastAsia" w:cs="Times New Roman" w:hint="eastAsia"/>
          <w:color w:val="EE0000"/>
        </w:rPr>
        <w:t xml:space="preserve"> </w:t>
      </w:r>
      <w:r w:rsidRPr="00B33B14">
        <w:rPr>
          <w:rFonts w:eastAsia="Times New Roman" w:cs="Times New Roman"/>
          <w:color w:val="EE0000"/>
        </w:rPr>
        <w:t>m/s</w:t>
      </w:r>
    </w:p>
    <w:p w14:paraId="529E11FF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所以</w:t>
      </w:r>
      <w:r w:rsidRPr="00E303F4">
        <w:rPr>
          <w:rFonts w:eastAsia="Times New Roman" w:cs="Times New Roman"/>
          <w:iCs/>
          <w:color w:val="EE0000"/>
        </w:rPr>
        <w:t>AB</w:t>
      </w:r>
      <w:r w:rsidRPr="00B33B14">
        <w:rPr>
          <w:color w:val="EE0000"/>
        </w:rPr>
        <w:t>段动量的变化量为</w:t>
      </w:r>
      <w:r w:rsidRPr="00B33B14">
        <w:rPr>
          <w:color w:val="EE0000"/>
        </w:rPr>
        <w:object w:dxaOrig="2520" w:dyaOrig="323" w14:anchorId="0C189C82">
          <v:shape id="_x0000_i1102" type="#_x0000_t75" alt="学科网(www.zxxk.com)--教育资源门户，提供试卷、教案、课件、论文、素材以及各类教学资源下载，还有大量而丰富的教学相关资讯！" style="width:127pt;height:17pt" o:ole="">
            <v:imagedata r:id="rId167" o:title="eqIdc68a2cbc1de3eb008a915c74ea6f329b"/>
          </v:shape>
          <o:OLEObject Type="Embed" ProgID="Equation.DSMT4" ShapeID="_x0000_i1102" DrawAspect="Content" ObjectID="_1843565977" r:id="rId168"/>
        </w:object>
      </w:r>
    </w:p>
    <w:p w14:paraId="52B9ABB6" w14:textId="01DBF69D" w:rsidR="009A2260" w:rsidRPr="00B33B14" w:rsidRDefault="00E303F4" w:rsidP="00E303F4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B33B14">
        <w:rPr>
          <w:color w:val="EE0000"/>
        </w:rPr>
        <w:t>乙从</w:t>
      </w:r>
      <w:r w:rsidRPr="00B33B14">
        <w:rPr>
          <w:rFonts w:eastAsia="Times New Roman" w:cs="Times New Roman"/>
          <w:i/>
          <w:color w:val="EE0000"/>
        </w:rPr>
        <w:t>A</w:t>
      </w:r>
      <w:r w:rsidRPr="00B33B14">
        <w:rPr>
          <w:color w:val="EE0000"/>
        </w:rPr>
        <w:t>滑到</w:t>
      </w:r>
      <w:r w:rsidRPr="00B33B14">
        <w:rPr>
          <w:rFonts w:eastAsia="Times New Roman" w:cs="Times New Roman"/>
          <w:i/>
          <w:color w:val="EE0000"/>
        </w:rPr>
        <w:t>B</w:t>
      </w:r>
      <w:r w:rsidRPr="00B33B14">
        <w:rPr>
          <w:color w:val="EE0000"/>
        </w:rPr>
        <w:t>的过程根据运动学公式有</w:t>
      </w:r>
      <w:r w:rsidRPr="00B33B14">
        <w:rPr>
          <w:color w:val="EE0000"/>
        </w:rPr>
        <w:object w:dxaOrig="1496" w:dyaOrig="617" w14:anchorId="2738CFB1">
          <v:shape id="_x0000_i1103" type="#_x0000_t75" alt="学科网(www.zxxk.com)--教育资源门户，提供试卷、教案、课件、论文、素材以及各类教学资源下载，还有大量而丰富的教学相关资讯！" style="width:76.35pt;height:29.65pt" o:ole="">
            <v:imagedata r:id="rId169" o:title="eqId96b7e4b6f6af6298767bc59873300164"/>
          </v:shape>
          <o:OLEObject Type="Embed" ProgID="Equation.DSMT4" ShapeID="_x0000_i1103" DrawAspect="Content" ObjectID="_1843565978" r:id="rId170"/>
        </w:object>
      </w:r>
    </w:p>
    <w:p w14:paraId="37FD57FC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代入数据解得</w:t>
      </w:r>
      <w:r w:rsidRPr="00B33B14">
        <w:rPr>
          <w:color w:val="EE0000"/>
        </w:rPr>
        <w:object w:dxaOrig="660" w:dyaOrig="285" w14:anchorId="49847013">
          <v:shape id="_x0000_i1104" type="#_x0000_t75" alt="学科网(www.zxxk.com)--教育资源门户，提供试卷、教案、课件、论文、素材以及各类教学资源下载，还有大量而丰富的教学相关资讯！" style="width:34pt;height:12.65pt" o:ole="">
            <v:imagedata r:id="rId171" o:title="eqIdedc94f3b4c90307dc795db46a5fbb68e"/>
          </v:shape>
          <o:OLEObject Type="Embed" ProgID="Equation.DSMT4" ShapeID="_x0000_i1104" DrawAspect="Content" ObjectID="_1843565979" r:id="rId172"/>
        </w:object>
      </w:r>
    </w:p>
    <w:p w14:paraId="0D25237C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甲在地面上做匀减速运动，根据牛顿第二定律有</w:t>
      </w:r>
      <w:r w:rsidRPr="00B33B14">
        <w:rPr>
          <w:color w:val="EE0000"/>
        </w:rPr>
        <w:object w:dxaOrig="1228" w:dyaOrig="364" w14:anchorId="78CC5A45">
          <v:shape id="_x0000_i1105" type="#_x0000_t75" alt="学科网(www.zxxk.com)--教育资源门户，提供试卷、教案、课件、论文、素材以及各类教学资源下载，还有大量而丰富的教学相关资讯！" style="width:59.35pt;height:17pt" o:ole="">
            <v:imagedata r:id="rId173" o:title="eqId4b4a60cb96ae863ce4484f8b9281ef50"/>
          </v:shape>
          <o:OLEObject Type="Embed" ProgID="Equation.DSMT4" ShapeID="_x0000_i1105" DrawAspect="Content" ObjectID="_1843565980" r:id="rId174"/>
        </w:object>
      </w:r>
    </w:p>
    <w:p w14:paraId="64CF03B7" w14:textId="20425F2C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可得</w:t>
      </w:r>
      <w:r w:rsidR="00E303F4" w:rsidRPr="00B33B14">
        <w:rPr>
          <w:rFonts w:eastAsia="Times New Roman" w:cs="Times New Roman"/>
          <w:i/>
          <w:color w:val="EE0000"/>
        </w:rPr>
        <w:t>a</w:t>
      </w:r>
      <w:r w:rsidR="00E303F4">
        <w:rPr>
          <w:rFonts w:eastAsiaTheme="minorEastAsia" w:cs="Times New Roman" w:hint="eastAsia"/>
          <w:iCs/>
          <w:color w:val="EE0000"/>
          <w:vertAlign w:val="subscript"/>
        </w:rPr>
        <w:t>2</w:t>
      </w:r>
      <w:r w:rsidR="00E303F4">
        <w:rPr>
          <w:rFonts w:eastAsiaTheme="minorEastAsia" w:cs="Times New Roman" w:hint="eastAsia"/>
          <w:iCs/>
          <w:color w:val="EE0000"/>
        </w:rPr>
        <w:t xml:space="preserve"> </w:t>
      </w:r>
      <w:r w:rsidR="00E303F4" w:rsidRPr="00B33B14">
        <w:rPr>
          <w:rFonts w:eastAsia="Times New Roman" w:cs="Times New Roman"/>
          <w:color w:val="EE0000"/>
        </w:rPr>
        <w:t>=</w:t>
      </w:r>
      <w:r w:rsidR="00E303F4">
        <w:rPr>
          <w:rFonts w:eastAsiaTheme="minorEastAsia" w:cs="Times New Roman" w:hint="eastAsia"/>
          <w:color w:val="EE0000"/>
        </w:rPr>
        <w:t xml:space="preserve"> 1 </w:t>
      </w:r>
      <w:r w:rsidR="00E303F4" w:rsidRPr="00B33B14">
        <w:rPr>
          <w:rFonts w:eastAsia="Times New Roman" w:cs="Times New Roman"/>
          <w:color w:val="EE0000"/>
        </w:rPr>
        <w:t>m/s</w:t>
      </w:r>
      <w:r w:rsidR="00E303F4" w:rsidRPr="00B33B14">
        <w:rPr>
          <w:color w:val="EE0000"/>
          <w:vertAlign w:val="superscript"/>
        </w:rPr>
        <w:t>2</w:t>
      </w:r>
    </w:p>
    <w:p w14:paraId="74CE821B" w14:textId="2D49F174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甲到达</w:t>
      </w:r>
      <w:r w:rsidRPr="00B33B14">
        <w:rPr>
          <w:rFonts w:eastAsia="Times New Roman" w:cs="Times New Roman"/>
          <w:i/>
          <w:color w:val="EE0000"/>
        </w:rPr>
        <w:t>B</w:t>
      </w:r>
      <w:r w:rsidRPr="00B33B14">
        <w:rPr>
          <w:color w:val="EE0000"/>
        </w:rPr>
        <w:t>点的速度为</w:t>
      </w:r>
      <w:r w:rsidRPr="00B33B14">
        <w:rPr>
          <w:color w:val="EE0000"/>
        </w:rPr>
        <w:object w:dxaOrig="977" w:dyaOrig="278" w14:anchorId="47E19C7C">
          <v:shape id="_x0000_i1106" type="#_x0000_t75" alt="学科网(www.zxxk.com)--教育资源门户，提供试卷、教案、课件、论文、素材以及各类教学资源下载，还有大量而丰富的教学相关资讯！" style="width:50.7pt;height:12.65pt" o:ole="">
            <v:imagedata r:id="rId175" o:title="eqId5cb18a8fe10d0475863595c6e966b113"/>
          </v:shape>
          <o:OLEObject Type="Embed" ProgID="Equation.DSMT4" ShapeID="_x0000_i1106" DrawAspect="Content" ObjectID="_1843565981" r:id="rId176"/>
        </w:object>
      </w:r>
      <w:r w:rsidRPr="00B33B14">
        <w:rPr>
          <w:color w:val="EE0000"/>
        </w:rPr>
        <w:t>，在</w:t>
      </w:r>
      <w:r w:rsidRPr="00B33B14">
        <w:rPr>
          <w:rFonts w:eastAsia="Times New Roman" w:cs="Times New Roman"/>
          <w:color w:val="EE0000"/>
        </w:rPr>
        <w:t>4</w:t>
      </w:r>
      <w:r w:rsidR="00E303F4">
        <w:rPr>
          <w:rFonts w:eastAsiaTheme="minorEastAsia" w:cs="Times New Roman" w:hint="eastAsia"/>
          <w:color w:val="EE0000"/>
        </w:rPr>
        <w:t xml:space="preserve"> </w:t>
      </w:r>
      <w:r w:rsidRPr="00B33B14">
        <w:rPr>
          <w:rFonts w:eastAsia="Times New Roman" w:cs="Times New Roman"/>
          <w:color w:val="EE0000"/>
        </w:rPr>
        <w:t>s</w:t>
      </w:r>
      <w:r w:rsidRPr="00B33B14">
        <w:rPr>
          <w:color w:val="EE0000"/>
        </w:rPr>
        <w:t>内甲没有停止；</w:t>
      </w:r>
    </w:p>
    <w:p w14:paraId="316244F7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在</w:t>
      </w:r>
      <w:r w:rsidRPr="00B33B14">
        <w:rPr>
          <w:color w:val="EE0000"/>
        </w:rPr>
        <w:object w:dxaOrig="660" w:dyaOrig="285" w14:anchorId="353D1245">
          <v:shape id="_x0000_i1107" type="#_x0000_t75" alt="学科网(www.zxxk.com)--教育资源门户，提供试卷、教案、课件、论文、素材以及各类教学资源下载，还有大量而丰富的教学相关资讯！" style="width:34pt;height:12.65pt" o:ole="">
            <v:imagedata r:id="rId171" o:title="eqIdedc94f3b4c90307dc795db46a5fbb68e"/>
          </v:shape>
          <o:OLEObject Type="Embed" ProgID="Equation.DSMT4" ShapeID="_x0000_i1107" DrawAspect="Content" ObjectID="_1843565982" r:id="rId177"/>
        </w:object>
      </w:r>
      <w:r w:rsidRPr="00B33B14">
        <w:rPr>
          <w:color w:val="EE0000"/>
        </w:rPr>
        <w:t>内，甲运动的距离</w:t>
      </w:r>
      <w:r w:rsidRPr="00B33B14">
        <w:rPr>
          <w:color w:val="EE0000"/>
        </w:rPr>
        <w:object w:dxaOrig="1485" w:dyaOrig="615" w14:anchorId="02F2B703">
          <v:shape id="_x0000_i1108" type="#_x0000_t75" alt="学科网(www.zxxk.com)--教育资源门户，提供试卷、教案、课件、论文、素材以及各类教学资源下载，还有大量而丰富的教学相关资讯！" style="width:76.35pt;height:29.65pt" o:ole="">
            <v:imagedata r:id="rId178" o:title="eqId70da6277e97a4d612273d7ca99e2cd2c"/>
          </v:shape>
          <o:OLEObject Type="Embed" ProgID="Equation.DSMT4" ShapeID="_x0000_i1108" DrawAspect="Content" ObjectID="_1843565983" r:id="rId179"/>
        </w:object>
      </w:r>
    </w:p>
    <w:p w14:paraId="21FC74A6" w14:textId="3FB0CEB5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代入数据解得</w:t>
      </w:r>
      <w:r w:rsidR="00E303F4" w:rsidRPr="00E303F4">
        <w:rPr>
          <w:rFonts w:hint="eastAsia"/>
          <w:i/>
          <w:iCs/>
          <w:color w:val="EE0000"/>
        </w:rPr>
        <w:t>x</w:t>
      </w:r>
      <w:r w:rsidR="00E303F4">
        <w:rPr>
          <w:rFonts w:hint="eastAsia"/>
          <w:color w:val="EE0000"/>
        </w:rPr>
        <w:t xml:space="preserve"> = 40 m</w:t>
      </w:r>
      <w:r w:rsidRPr="00B33B14">
        <w:rPr>
          <w:color w:val="EE0000"/>
        </w:rPr>
        <w:t>，即甲乙之间的距离为</w:t>
      </w:r>
      <w:r w:rsidRPr="00B33B14">
        <w:rPr>
          <w:rFonts w:eastAsia="Times New Roman" w:cs="Times New Roman"/>
          <w:color w:val="EE0000"/>
        </w:rPr>
        <w:t>40</w:t>
      </w:r>
      <w:r w:rsidR="00E303F4">
        <w:rPr>
          <w:rFonts w:eastAsiaTheme="minorEastAsia" w:cs="Times New Roman" w:hint="eastAsia"/>
          <w:color w:val="EE0000"/>
        </w:rPr>
        <w:t xml:space="preserve"> </w:t>
      </w:r>
      <w:r w:rsidRPr="00B33B14">
        <w:rPr>
          <w:rFonts w:eastAsia="Times New Roman" w:cs="Times New Roman"/>
          <w:color w:val="EE0000"/>
        </w:rPr>
        <w:t>m</w:t>
      </w:r>
      <w:r w:rsidRPr="00B33B14">
        <w:rPr>
          <w:color w:val="EE0000"/>
        </w:rPr>
        <w:t>。</w:t>
      </w:r>
    </w:p>
    <w:p w14:paraId="276B9262" w14:textId="77777777" w:rsidR="00144D08" w:rsidRDefault="00144D08" w:rsidP="00B33B14">
      <w:pPr>
        <w:rPr>
          <w:color w:val="EE0000"/>
        </w:rPr>
      </w:pPr>
    </w:p>
    <w:p w14:paraId="34B83538" w14:textId="6E957DF1" w:rsidR="00100525" w:rsidRPr="002A091E" w:rsidRDefault="00100525" w:rsidP="00144D08">
      <w:pPr>
        <w:numPr>
          <w:ilvl w:val="0"/>
          <w:numId w:val="2"/>
        </w:numPr>
        <w:rPr>
          <w:color w:val="000000" w:themeColor="text1"/>
        </w:rPr>
      </w:pPr>
      <w:r w:rsidRPr="002A091E">
        <w:rPr>
          <w:rFonts w:hint="eastAsia"/>
          <w:color w:val="000000" w:themeColor="text1"/>
        </w:rPr>
        <w:t>（</w:t>
      </w:r>
      <w:r w:rsidR="005C281B" w:rsidRPr="002A091E">
        <w:rPr>
          <w:rFonts w:hint="eastAsia"/>
          <w:color w:val="000000" w:themeColor="text1"/>
        </w:rPr>
        <w:t>16</w:t>
      </w:r>
      <w:commentRangeStart w:id="14"/>
      <w:r w:rsidRPr="002A091E">
        <w:rPr>
          <w:rFonts w:hint="eastAsia"/>
          <w:color w:val="000000" w:themeColor="text1"/>
        </w:rPr>
        <w:t>分</w:t>
      </w:r>
      <w:commentRangeEnd w:id="14"/>
      <w:r w:rsidRPr="002A091E">
        <w:rPr>
          <w:rStyle w:val="a9"/>
          <w:rFonts w:hint="eastAsia"/>
          <w:color w:val="000000" w:themeColor="text1"/>
          <w:szCs w:val="24"/>
        </w:rPr>
        <w:commentReference w:id="14"/>
      </w:r>
      <w:r w:rsidRPr="002A091E">
        <w:rPr>
          <w:rFonts w:hint="eastAsia"/>
          <w:color w:val="000000" w:themeColor="text1"/>
        </w:rPr>
        <w:t>）</w:t>
      </w:r>
    </w:p>
    <w:p w14:paraId="6D13D1A1" w14:textId="089F2E3A" w:rsidR="009A2260" w:rsidRPr="002A091E" w:rsidRDefault="00000000" w:rsidP="00E303F4">
      <w:pPr>
        <w:ind w:firstLine="420"/>
        <w:rPr>
          <w:color w:val="000000" w:themeColor="text1"/>
        </w:rPr>
      </w:pPr>
      <w:r w:rsidRPr="002A091E">
        <w:rPr>
          <w:color w:val="000000" w:themeColor="text1"/>
        </w:rPr>
        <w:t>如图，垂直于</w:t>
      </w:r>
      <w:r w:rsidR="00100525" w:rsidRPr="002A091E">
        <w:rPr>
          <w:rFonts w:hint="eastAsia"/>
          <w:i/>
          <w:iCs/>
          <w:color w:val="000000" w:themeColor="text1"/>
        </w:rPr>
        <w:t>x</w:t>
      </w:r>
      <w:r w:rsidRPr="002A091E">
        <w:rPr>
          <w:color w:val="000000" w:themeColor="text1"/>
        </w:rPr>
        <w:t>轴的足够大绝缘薄挡板</w:t>
      </w:r>
      <w:r w:rsidRPr="002A091E">
        <w:rPr>
          <w:rFonts w:eastAsia="Times New Roman" w:cs="Times New Roman"/>
          <w:color w:val="000000" w:themeColor="text1"/>
        </w:rPr>
        <w:t>P</w:t>
      </w:r>
      <w:r w:rsidRPr="002A091E">
        <w:rPr>
          <w:color w:val="000000" w:themeColor="text1"/>
        </w:rPr>
        <w:t>紧贴平行金属板放置，挡板</w:t>
      </w:r>
      <w:r w:rsidRPr="002A091E">
        <w:rPr>
          <w:rFonts w:eastAsia="Times New Roman" w:cs="Times New Roman"/>
          <w:color w:val="000000" w:themeColor="text1"/>
        </w:rPr>
        <w:t>P</w:t>
      </w:r>
      <w:r w:rsidRPr="002A091E">
        <w:rPr>
          <w:color w:val="000000" w:themeColor="text1"/>
        </w:rPr>
        <w:t>有一小孔在原点</w:t>
      </w:r>
      <w:r w:rsidR="00100525" w:rsidRPr="002A091E">
        <w:rPr>
          <w:rFonts w:hint="eastAsia"/>
          <w:i/>
          <w:iCs/>
          <w:color w:val="000000" w:themeColor="text1"/>
        </w:rPr>
        <w:t>O</w:t>
      </w:r>
      <w:r w:rsidRPr="002A091E">
        <w:rPr>
          <w:color w:val="000000" w:themeColor="text1"/>
        </w:rPr>
        <w:t>处，</w:t>
      </w:r>
      <w:r w:rsidR="00100525" w:rsidRPr="002A091E">
        <w:rPr>
          <w:rFonts w:hint="eastAsia"/>
          <w:i/>
          <w:iCs/>
          <w:color w:val="000000" w:themeColor="text1"/>
        </w:rPr>
        <w:t>O</w:t>
      </w:r>
      <w:r w:rsidRPr="002A091E">
        <w:rPr>
          <w:color w:val="000000" w:themeColor="text1"/>
        </w:rPr>
        <w:t>点到垂直于</w:t>
      </w:r>
      <w:r w:rsidR="00100525" w:rsidRPr="002A091E">
        <w:rPr>
          <w:rFonts w:hint="eastAsia"/>
          <w:i/>
          <w:iCs/>
          <w:color w:val="000000" w:themeColor="text1"/>
        </w:rPr>
        <w:t>y</w:t>
      </w:r>
      <w:r w:rsidRPr="002A091E">
        <w:rPr>
          <w:color w:val="000000" w:themeColor="text1"/>
        </w:rPr>
        <w:t>轴的两金属板距离相等。在</w:t>
      </w:r>
      <w:r w:rsidR="00F276CF" w:rsidRPr="002A091E">
        <w:rPr>
          <w:rFonts w:hint="eastAsia"/>
          <w:i/>
          <w:iCs/>
          <w:color w:val="000000" w:themeColor="text1"/>
        </w:rPr>
        <w:t>xOy</w:t>
      </w:r>
      <w:r w:rsidRPr="002A091E">
        <w:rPr>
          <w:color w:val="000000" w:themeColor="text1"/>
        </w:rPr>
        <w:t>平面位于</w:t>
      </w:r>
      <w:r w:rsidR="00F276CF" w:rsidRPr="002A091E">
        <w:rPr>
          <w:rFonts w:hint="eastAsia"/>
          <w:color w:val="000000" w:themeColor="text1"/>
        </w:rPr>
        <w:t>（</w:t>
      </w:r>
      <w:r w:rsidR="00F276CF" w:rsidRPr="002A091E">
        <w:rPr>
          <w:rFonts w:cs="Times New Roman"/>
          <w:color w:val="000000" w:themeColor="text1"/>
        </w:rPr>
        <w:t>−</w:t>
      </w:r>
      <w:r w:rsidR="00F276CF" w:rsidRPr="002A091E">
        <w:rPr>
          <w:rFonts w:hint="eastAsia"/>
          <w:color w:val="000000" w:themeColor="text1"/>
        </w:rPr>
        <w:t xml:space="preserve"> </w:t>
      </w:r>
      <w:r w:rsidR="00F276CF" w:rsidRPr="002A091E">
        <w:rPr>
          <w:rFonts w:hint="eastAsia"/>
          <w:i/>
          <w:iCs/>
          <w:color w:val="000000" w:themeColor="text1"/>
        </w:rPr>
        <w:t>L</w:t>
      </w:r>
      <w:r w:rsidR="00F276CF" w:rsidRPr="002A091E">
        <w:rPr>
          <w:rFonts w:hint="eastAsia"/>
          <w:color w:val="000000" w:themeColor="text1"/>
        </w:rPr>
        <w:t>，</w:t>
      </w:r>
      <w:r w:rsidR="00F276CF" w:rsidRPr="002A091E">
        <w:rPr>
          <w:rFonts w:hint="eastAsia"/>
          <w:color w:val="000000" w:themeColor="text1"/>
        </w:rPr>
        <w:t>0</w:t>
      </w:r>
      <w:r w:rsidR="00F276CF" w:rsidRPr="002A091E">
        <w:rPr>
          <w:rFonts w:hint="eastAsia"/>
          <w:color w:val="000000" w:themeColor="text1"/>
        </w:rPr>
        <w:t>）</w:t>
      </w:r>
      <w:r w:rsidRPr="002A091E">
        <w:rPr>
          <w:color w:val="000000" w:themeColor="text1"/>
        </w:rPr>
        <w:t>处的粒子源以速率</w:t>
      </w:r>
      <w:r w:rsidR="00F276CF" w:rsidRPr="002A091E">
        <w:rPr>
          <w:rFonts w:ascii="Book Antiqua" w:hAnsi="Book Antiqua"/>
          <w:i/>
          <w:iCs/>
          <w:color w:val="000000" w:themeColor="text1"/>
        </w:rPr>
        <w:t>v</w:t>
      </w:r>
      <w:r w:rsidR="00F276CF" w:rsidRPr="002A091E">
        <w:rPr>
          <w:rFonts w:hint="eastAsia"/>
          <w:color w:val="000000" w:themeColor="text1"/>
          <w:vertAlign w:val="subscript"/>
        </w:rPr>
        <w:t>0</w:t>
      </w:r>
      <w:r w:rsidRPr="002A091E">
        <w:rPr>
          <w:color w:val="000000" w:themeColor="text1"/>
        </w:rPr>
        <w:t>向面内各方向发射质量为</w:t>
      </w:r>
      <w:r w:rsidR="00F276CF" w:rsidRPr="002A091E">
        <w:rPr>
          <w:rFonts w:hint="eastAsia"/>
          <w:i/>
          <w:iCs/>
          <w:color w:val="000000" w:themeColor="text1"/>
        </w:rPr>
        <w:t>m</w:t>
      </w:r>
      <w:r w:rsidRPr="002A091E">
        <w:rPr>
          <w:color w:val="000000" w:themeColor="text1"/>
        </w:rPr>
        <w:t>、电荷量为</w:t>
      </w:r>
      <w:r w:rsidR="00F276CF" w:rsidRPr="002A091E">
        <w:rPr>
          <w:rFonts w:hint="eastAsia"/>
          <w:i/>
          <w:iCs/>
          <w:color w:val="000000" w:themeColor="text1"/>
        </w:rPr>
        <w:t>q</w:t>
      </w:r>
      <w:r w:rsidR="00F276CF" w:rsidRPr="002A091E">
        <w:rPr>
          <w:rFonts w:hint="eastAsia"/>
          <w:color w:val="000000" w:themeColor="text1"/>
        </w:rPr>
        <w:t>（</w:t>
      </w:r>
      <w:r w:rsidR="00F276CF" w:rsidRPr="002A091E">
        <w:rPr>
          <w:rFonts w:hint="eastAsia"/>
          <w:i/>
          <w:iCs/>
          <w:color w:val="000000" w:themeColor="text1"/>
        </w:rPr>
        <w:t>q</w:t>
      </w:r>
      <w:r w:rsidR="00F276CF" w:rsidRPr="002A091E">
        <w:rPr>
          <w:rFonts w:hint="eastAsia"/>
          <w:color w:val="000000" w:themeColor="text1"/>
        </w:rPr>
        <w:t xml:space="preserve"> &gt; 0</w:t>
      </w:r>
      <w:r w:rsidR="00F276CF" w:rsidRPr="002A091E">
        <w:rPr>
          <w:rFonts w:hint="eastAsia"/>
          <w:color w:val="000000" w:themeColor="text1"/>
        </w:rPr>
        <w:t>）</w:t>
      </w:r>
      <w:r w:rsidRPr="002A091E">
        <w:rPr>
          <w:color w:val="000000" w:themeColor="text1"/>
        </w:rPr>
        <w:t>的带电粒子。两金属板（上板为正</w:t>
      </w:r>
      <w:r w:rsidRPr="002A091E">
        <w:rPr>
          <w:color w:val="000000" w:themeColor="text1"/>
        </w:rPr>
        <w:lastRenderedPageBreak/>
        <w:t>极）间距为</w:t>
      </w:r>
      <w:r w:rsidR="00F276CF" w:rsidRPr="002A091E">
        <w:rPr>
          <w:rFonts w:hint="eastAsia"/>
          <w:color w:val="000000" w:themeColor="text1"/>
        </w:rPr>
        <w:t>2</w:t>
      </w:r>
      <w:r w:rsidR="00F276CF" w:rsidRPr="002A091E">
        <w:rPr>
          <w:rFonts w:hint="eastAsia"/>
          <w:i/>
          <w:iCs/>
          <w:color w:val="000000" w:themeColor="text1"/>
        </w:rPr>
        <w:t>L</w:t>
      </w:r>
      <w:r w:rsidRPr="002A091E">
        <w:rPr>
          <w:color w:val="000000" w:themeColor="text1"/>
        </w:rPr>
        <w:t>，板间电压</w:t>
      </w:r>
      <w:r w:rsidR="00F276CF" w:rsidRPr="002A091E">
        <w:rPr>
          <w:rFonts w:hint="eastAsia"/>
          <w:i/>
          <w:iCs/>
          <w:color w:val="000000" w:themeColor="text1"/>
        </w:rPr>
        <w:t>U</w:t>
      </w:r>
      <w:r w:rsidRPr="002A091E">
        <w:rPr>
          <w:color w:val="000000" w:themeColor="text1"/>
        </w:rPr>
        <w:t>初始为</w:t>
      </w:r>
      <w:r w:rsidR="00F276CF" w:rsidRPr="002A091E">
        <w:rPr>
          <w:color w:val="000000" w:themeColor="text1"/>
        </w:rPr>
        <w:fldChar w:fldCharType="begin"/>
      </w:r>
      <w:r w:rsidR="00F276CF" w:rsidRPr="002A091E">
        <w:rPr>
          <w:color w:val="000000" w:themeColor="text1"/>
        </w:rPr>
        <w:instrText xml:space="preserve"> </w:instrText>
      </w:r>
      <w:r w:rsidR="00F276CF" w:rsidRPr="002A091E">
        <w:rPr>
          <w:rFonts w:hint="eastAsia"/>
          <w:color w:val="000000" w:themeColor="text1"/>
        </w:rPr>
        <w:instrText>EQ \F(48</w:instrText>
      </w:r>
      <w:r w:rsidR="00F276CF" w:rsidRPr="002A091E">
        <w:rPr>
          <w:rFonts w:hint="eastAsia"/>
          <w:i/>
          <w:iCs/>
          <w:color w:val="000000" w:themeColor="text1"/>
        </w:rPr>
        <w:instrText>m</w:instrText>
      </w:r>
      <w:r w:rsidR="00F276CF" w:rsidRPr="002A091E">
        <w:rPr>
          <w:rFonts w:ascii="Book Antiqua" w:hAnsi="Book Antiqua"/>
          <w:i/>
          <w:iCs/>
          <w:color w:val="000000" w:themeColor="text1"/>
        </w:rPr>
        <w:instrText>v</w:instrText>
      </w:r>
      <w:r w:rsidR="00F276CF" w:rsidRPr="002A091E">
        <w:rPr>
          <w:rFonts w:hint="eastAsia"/>
          <w:color w:val="000000" w:themeColor="text1"/>
          <w:vertAlign w:val="subscript"/>
        </w:rPr>
        <w:instrText>0</w:instrText>
      </w:r>
      <w:r w:rsidR="00F276CF" w:rsidRPr="002A091E">
        <w:rPr>
          <w:rFonts w:hint="eastAsia"/>
          <w:color w:val="000000" w:themeColor="text1"/>
          <w:vertAlign w:val="superscript"/>
        </w:rPr>
        <w:instrText>2</w:instrText>
      </w:r>
      <w:r w:rsidR="00F276CF" w:rsidRPr="002A091E">
        <w:rPr>
          <w:rFonts w:hint="eastAsia"/>
          <w:color w:val="000000" w:themeColor="text1"/>
        </w:rPr>
        <w:instrText>,25</w:instrText>
      </w:r>
      <w:r w:rsidR="00F276CF" w:rsidRPr="002A091E">
        <w:rPr>
          <w:rFonts w:hint="eastAsia"/>
          <w:i/>
          <w:iCs/>
          <w:color w:val="000000" w:themeColor="text1"/>
        </w:rPr>
        <w:instrText>q</w:instrText>
      </w:r>
      <w:r w:rsidR="00F276CF" w:rsidRPr="002A091E">
        <w:rPr>
          <w:rFonts w:hint="eastAsia"/>
          <w:color w:val="000000" w:themeColor="text1"/>
        </w:rPr>
        <w:instrText>)</w:instrText>
      </w:r>
      <w:r w:rsidR="00F276CF" w:rsidRPr="002A091E">
        <w:rPr>
          <w:color w:val="000000" w:themeColor="text1"/>
        </w:rPr>
        <w:instrText xml:space="preserve"> </w:instrText>
      </w:r>
      <w:r w:rsidR="00F276CF" w:rsidRPr="002A091E">
        <w:rPr>
          <w:color w:val="000000" w:themeColor="text1"/>
        </w:rPr>
        <w:fldChar w:fldCharType="separate"/>
      </w:r>
      <w:r w:rsidR="00F276CF" w:rsidRPr="002A091E">
        <w:rPr>
          <w:color w:val="000000" w:themeColor="text1"/>
        </w:rPr>
        <w:fldChar w:fldCharType="end"/>
      </w:r>
      <w:r w:rsidRPr="002A091E">
        <w:rPr>
          <w:color w:val="000000" w:themeColor="text1"/>
        </w:rPr>
        <w:t>。在</w:t>
      </w:r>
      <w:r w:rsidR="00F276CF" w:rsidRPr="002A091E">
        <w:rPr>
          <w:rFonts w:hint="eastAsia"/>
          <w:i/>
          <w:iCs/>
          <w:color w:val="000000" w:themeColor="text1"/>
        </w:rPr>
        <w:t>xOy</w:t>
      </w:r>
      <w:r w:rsidRPr="002A091E">
        <w:rPr>
          <w:color w:val="000000" w:themeColor="text1"/>
        </w:rPr>
        <w:t>平面</w:t>
      </w:r>
      <w:r w:rsidR="00F276CF" w:rsidRPr="002A091E">
        <w:rPr>
          <w:rFonts w:hint="eastAsia"/>
          <w:i/>
          <w:iCs/>
          <w:color w:val="000000" w:themeColor="text1"/>
        </w:rPr>
        <w:t>y</w:t>
      </w:r>
      <w:r w:rsidRPr="002A091E">
        <w:rPr>
          <w:color w:val="000000" w:themeColor="text1"/>
        </w:rPr>
        <w:t>轴右侧，圆心</w:t>
      </w:r>
      <w:r w:rsidR="00F276CF" w:rsidRPr="002A091E">
        <w:rPr>
          <w:rFonts w:hint="eastAsia"/>
          <w:i/>
          <w:iCs/>
          <w:color w:val="000000" w:themeColor="text1"/>
        </w:rPr>
        <w:t>O</w:t>
      </w:r>
      <w:r w:rsidR="00F276CF" w:rsidRPr="002A091E">
        <w:rPr>
          <w:rFonts w:cs="Times New Roman"/>
          <w:color w:val="000000" w:themeColor="text1"/>
        </w:rPr>
        <w:t>ʹ</w:t>
      </w:r>
      <w:r w:rsidRPr="002A091E">
        <w:rPr>
          <w:color w:val="000000" w:themeColor="text1"/>
        </w:rPr>
        <w:t>位于</w:t>
      </w:r>
      <w:r w:rsidR="00F276CF" w:rsidRPr="002A091E">
        <w:rPr>
          <w:rFonts w:hint="eastAsia"/>
          <w:color w:val="000000" w:themeColor="text1"/>
        </w:rPr>
        <w:t>（</w:t>
      </w:r>
      <w:r w:rsidR="00F276CF" w:rsidRPr="002A091E">
        <w:rPr>
          <w:rFonts w:hint="eastAsia"/>
          <w:color w:val="000000" w:themeColor="text1"/>
        </w:rPr>
        <w:t>0</w:t>
      </w:r>
      <w:r w:rsidR="00F276CF" w:rsidRPr="002A091E">
        <w:rPr>
          <w:rFonts w:hint="eastAsia"/>
          <w:color w:val="000000" w:themeColor="text1"/>
        </w:rPr>
        <w:t>，</w:t>
      </w:r>
      <w:r w:rsidR="00F276CF" w:rsidRPr="002A091E">
        <w:rPr>
          <w:rFonts w:hint="eastAsia"/>
          <w:i/>
          <w:iCs/>
          <w:color w:val="000000" w:themeColor="text1"/>
        </w:rPr>
        <w:t>L</w:t>
      </w:r>
      <w:r w:rsidR="00F276CF" w:rsidRPr="002A091E">
        <w:rPr>
          <w:rFonts w:hint="eastAsia"/>
          <w:color w:val="000000" w:themeColor="text1"/>
        </w:rPr>
        <w:t>）</w:t>
      </w:r>
      <w:r w:rsidRPr="002A091E">
        <w:rPr>
          <w:color w:val="000000" w:themeColor="text1"/>
        </w:rPr>
        <w:t>、直径在</w:t>
      </w:r>
      <w:r w:rsidR="00F276CF" w:rsidRPr="002A091E">
        <w:rPr>
          <w:rFonts w:hint="eastAsia"/>
          <w:i/>
          <w:iCs/>
          <w:color w:val="000000" w:themeColor="text1"/>
        </w:rPr>
        <w:t>y</w:t>
      </w:r>
      <w:r w:rsidRPr="002A091E">
        <w:rPr>
          <w:color w:val="000000" w:themeColor="text1"/>
        </w:rPr>
        <w:t>轴、半径为</w:t>
      </w:r>
      <w:r w:rsidR="00F276CF" w:rsidRPr="002A091E">
        <w:rPr>
          <w:rFonts w:hint="eastAsia"/>
          <w:i/>
          <w:iCs/>
          <w:color w:val="000000" w:themeColor="text1"/>
        </w:rPr>
        <w:t>L</w:t>
      </w:r>
      <w:r w:rsidRPr="002A091E">
        <w:rPr>
          <w:color w:val="000000" w:themeColor="text1"/>
        </w:rPr>
        <w:t>的半圆区域存在方向垂直于平面向里的匀强磁场，其磁感应强度大小为</w:t>
      </w:r>
      <w:r w:rsidR="00F276CF" w:rsidRPr="002A091E">
        <w:rPr>
          <w:color w:val="000000" w:themeColor="text1"/>
        </w:rPr>
        <w:fldChar w:fldCharType="begin"/>
      </w:r>
      <w:r w:rsidR="00F276CF" w:rsidRPr="002A091E">
        <w:rPr>
          <w:color w:val="000000" w:themeColor="text1"/>
        </w:rPr>
        <w:instrText xml:space="preserve"> </w:instrText>
      </w:r>
      <w:r w:rsidR="00F276CF" w:rsidRPr="002A091E">
        <w:rPr>
          <w:rFonts w:hint="eastAsia"/>
          <w:color w:val="000000" w:themeColor="text1"/>
        </w:rPr>
        <w:instrText>EQ \F(</w:instrText>
      </w:r>
      <w:r w:rsidR="00F276CF" w:rsidRPr="002A091E">
        <w:rPr>
          <w:rFonts w:hint="eastAsia"/>
          <w:i/>
          <w:iCs/>
          <w:color w:val="000000" w:themeColor="text1"/>
        </w:rPr>
        <w:instrText>m</w:instrText>
      </w:r>
      <w:r w:rsidR="00F276CF" w:rsidRPr="002A091E">
        <w:rPr>
          <w:rFonts w:ascii="Book Antiqua" w:hAnsi="Book Antiqua"/>
          <w:i/>
          <w:iCs/>
          <w:color w:val="000000" w:themeColor="text1"/>
        </w:rPr>
        <w:instrText>v</w:instrText>
      </w:r>
      <w:r w:rsidR="00F276CF" w:rsidRPr="002A091E">
        <w:rPr>
          <w:rFonts w:hint="eastAsia"/>
          <w:color w:val="000000" w:themeColor="text1"/>
          <w:vertAlign w:val="subscript"/>
        </w:rPr>
        <w:instrText>0</w:instrText>
      </w:r>
      <w:r w:rsidR="00F276CF" w:rsidRPr="002A091E">
        <w:rPr>
          <w:rFonts w:hint="eastAsia"/>
          <w:color w:val="000000" w:themeColor="text1"/>
        </w:rPr>
        <w:instrText>,</w:instrText>
      </w:r>
      <w:r w:rsidR="00F276CF" w:rsidRPr="002A091E">
        <w:rPr>
          <w:rFonts w:hint="eastAsia"/>
          <w:i/>
          <w:iCs/>
          <w:color w:val="000000" w:themeColor="text1"/>
        </w:rPr>
        <w:instrText>qL</w:instrText>
      </w:r>
      <w:r w:rsidR="00F276CF" w:rsidRPr="002A091E">
        <w:rPr>
          <w:rFonts w:hint="eastAsia"/>
          <w:color w:val="000000" w:themeColor="text1"/>
        </w:rPr>
        <w:instrText>)</w:instrText>
      </w:r>
      <w:r w:rsidR="00F276CF" w:rsidRPr="002A091E">
        <w:rPr>
          <w:color w:val="000000" w:themeColor="text1"/>
        </w:rPr>
        <w:instrText xml:space="preserve"> </w:instrText>
      </w:r>
      <w:r w:rsidR="00F276CF" w:rsidRPr="002A091E">
        <w:rPr>
          <w:color w:val="000000" w:themeColor="text1"/>
        </w:rPr>
        <w:fldChar w:fldCharType="separate"/>
      </w:r>
      <w:r w:rsidR="00F276CF" w:rsidRPr="002A091E">
        <w:rPr>
          <w:color w:val="000000" w:themeColor="text1"/>
        </w:rPr>
        <w:fldChar w:fldCharType="end"/>
      </w:r>
      <w:r w:rsidRPr="002A091E">
        <w:rPr>
          <w:color w:val="000000" w:themeColor="text1"/>
        </w:rPr>
        <w:t>。在</w:t>
      </w:r>
      <w:r w:rsidR="00F276CF" w:rsidRPr="002A091E">
        <w:rPr>
          <w:rFonts w:hint="eastAsia"/>
          <w:i/>
          <w:iCs/>
          <w:color w:val="000000" w:themeColor="text1"/>
        </w:rPr>
        <w:t>x</w:t>
      </w:r>
      <w:r w:rsidR="00F276CF" w:rsidRPr="002A091E">
        <w:rPr>
          <w:rFonts w:hint="eastAsia"/>
          <w:color w:val="000000" w:themeColor="text1"/>
        </w:rPr>
        <w:t xml:space="preserve"> &gt; </w:t>
      </w:r>
      <w:r w:rsidR="00F276CF" w:rsidRPr="002A091E">
        <w:rPr>
          <w:rFonts w:hint="eastAsia"/>
          <w:i/>
          <w:iCs/>
          <w:color w:val="000000" w:themeColor="text1"/>
        </w:rPr>
        <w:t>L</w:t>
      </w:r>
      <w:r w:rsidRPr="002A091E">
        <w:rPr>
          <w:color w:val="000000" w:themeColor="text1"/>
        </w:rPr>
        <w:t>处有一垂直于</w:t>
      </w:r>
      <w:r w:rsidR="00F276CF" w:rsidRPr="002A091E">
        <w:rPr>
          <w:rFonts w:hint="eastAsia"/>
          <w:i/>
          <w:iCs/>
          <w:color w:val="000000" w:themeColor="text1"/>
        </w:rPr>
        <w:t>x</w:t>
      </w:r>
      <w:r w:rsidRPr="002A091E">
        <w:rPr>
          <w:color w:val="000000" w:themeColor="text1"/>
        </w:rPr>
        <w:t>轴的固定弹性绝缘挡板</w:t>
      </w:r>
      <w:r w:rsidRPr="002A091E">
        <w:rPr>
          <w:rFonts w:eastAsia="Times New Roman" w:cs="Times New Roman"/>
          <w:color w:val="000000" w:themeColor="text1"/>
        </w:rPr>
        <w:t>Q</w:t>
      </w:r>
      <w:r w:rsidRPr="002A091E">
        <w:rPr>
          <w:color w:val="000000" w:themeColor="text1"/>
        </w:rPr>
        <w:t>，粒子若碰到</w:t>
      </w:r>
      <w:r w:rsidRPr="002A091E">
        <w:rPr>
          <w:rFonts w:eastAsia="Times New Roman" w:cs="Times New Roman"/>
          <w:color w:val="000000" w:themeColor="text1"/>
        </w:rPr>
        <w:t>Q</w:t>
      </w:r>
      <w:r w:rsidRPr="002A091E">
        <w:rPr>
          <w:color w:val="000000" w:themeColor="text1"/>
        </w:rPr>
        <w:t>将发生弹性碰撞且电荷量</w:t>
      </w:r>
      <w:r w:rsidR="00F276CF" w:rsidRPr="002A091E">
        <w:rPr>
          <w:rFonts w:hint="eastAsia"/>
          <w:i/>
          <w:iCs/>
          <w:color w:val="000000" w:themeColor="text1"/>
        </w:rPr>
        <w:t>q</w:t>
      </w:r>
      <w:r w:rsidRPr="002A091E">
        <w:rPr>
          <w:color w:val="000000" w:themeColor="text1"/>
        </w:rPr>
        <w:t>不变。粒子打到金属板或挡板</w:t>
      </w:r>
      <w:r w:rsidRPr="002A091E">
        <w:rPr>
          <w:rFonts w:eastAsia="Times New Roman" w:cs="Times New Roman"/>
          <w:color w:val="000000" w:themeColor="text1"/>
        </w:rPr>
        <w:t>P</w:t>
      </w:r>
      <w:r w:rsidRPr="002A091E">
        <w:rPr>
          <w:color w:val="000000" w:themeColor="text1"/>
        </w:rPr>
        <w:t>均会被吸收，不计粒子重力及粒子间的相互作用，忽略边缘效应。（</w:t>
      </w:r>
      <w:r w:rsidR="00F276CF" w:rsidRPr="002A091E">
        <w:rPr>
          <w:rFonts w:ascii="Book Antiqua" w:hAnsi="Book Antiqua"/>
          <w:i/>
          <w:iCs/>
          <w:color w:val="000000" w:themeColor="text1"/>
        </w:rPr>
        <w:t>v</w:t>
      </w:r>
      <w:r w:rsidR="00F276CF" w:rsidRPr="002A091E">
        <w:rPr>
          <w:rFonts w:hint="eastAsia"/>
          <w:color w:val="000000" w:themeColor="text1"/>
          <w:vertAlign w:val="subscript"/>
        </w:rPr>
        <w:t>0</w:t>
      </w:r>
      <w:r w:rsidR="00F276CF" w:rsidRPr="002A091E">
        <w:rPr>
          <w:rFonts w:hint="eastAsia"/>
          <w:color w:val="000000" w:themeColor="text1"/>
        </w:rPr>
        <w:t>、</w:t>
      </w:r>
      <w:r w:rsidR="00F276CF" w:rsidRPr="002A091E">
        <w:rPr>
          <w:rFonts w:hint="eastAsia"/>
          <w:i/>
          <w:iCs/>
          <w:color w:val="000000" w:themeColor="text1"/>
        </w:rPr>
        <w:t>m</w:t>
      </w:r>
      <w:r w:rsidR="00F276CF" w:rsidRPr="002A091E">
        <w:rPr>
          <w:rFonts w:hint="eastAsia"/>
          <w:color w:val="000000" w:themeColor="text1"/>
        </w:rPr>
        <w:t>、</w:t>
      </w:r>
      <w:r w:rsidR="00F276CF" w:rsidRPr="002A091E">
        <w:rPr>
          <w:rFonts w:hint="eastAsia"/>
          <w:i/>
          <w:iCs/>
          <w:color w:val="000000" w:themeColor="text1"/>
        </w:rPr>
        <w:t>q</w:t>
      </w:r>
      <w:r w:rsidR="00F276CF" w:rsidRPr="002A091E">
        <w:rPr>
          <w:rFonts w:hint="eastAsia"/>
          <w:color w:val="000000" w:themeColor="text1"/>
        </w:rPr>
        <w:t>、</w:t>
      </w:r>
      <w:r w:rsidR="00F276CF" w:rsidRPr="002A091E">
        <w:rPr>
          <w:rFonts w:hint="eastAsia"/>
          <w:i/>
          <w:iCs/>
          <w:color w:val="000000" w:themeColor="text1"/>
        </w:rPr>
        <w:t>L</w:t>
      </w:r>
      <w:r w:rsidRPr="002A091E">
        <w:rPr>
          <w:color w:val="000000" w:themeColor="text1"/>
        </w:rPr>
        <w:t>均为已知量）</w:t>
      </w:r>
    </w:p>
    <w:p w14:paraId="2C5DF8B6" w14:textId="42065757" w:rsidR="009A2260" w:rsidRDefault="00CA4CD4" w:rsidP="00CA4CD4">
      <w:pPr>
        <w:jc w:val="center"/>
        <w:rPr>
          <w:color w:val="000000" w:themeColor="text1"/>
        </w:rPr>
      </w:pPr>
      <w:r>
        <w:rPr>
          <w:noProof/>
        </w:rPr>
        <mc:AlternateContent>
          <mc:Choice Requires="wpg">
            <w:drawing>
              <wp:inline distT="0" distB="0" distL="0" distR="0" wp14:anchorId="593581AE" wp14:editId="5C4A566D">
                <wp:extent cx="3269333" cy="2563033"/>
                <wp:effectExtent l="0" t="0" r="26670" b="46990"/>
                <wp:docPr id="1761250274" name="组合 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69333" cy="2563033"/>
                          <a:chOff x="-5435" y="0"/>
                          <a:chExt cx="3269333" cy="2563033"/>
                        </a:xfrm>
                      </wpg:grpSpPr>
                      <wpg:grpSp>
                        <wpg:cNvPr id="247683945" name="组合 337"/>
                        <wpg:cNvGrpSpPr/>
                        <wpg:grpSpPr>
                          <a:xfrm>
                            <a:off x="-5435" y="0"/>
                            <a:ext cx="3269333" cy="2563033"/>
                            <a:chOff x="-5435" y="0"/>
                            <a:chExt cx="3269333" cy="2563033"/>
                          </a:xfrm>
                        </wpg:grpSpPr>
                        <wpg:grpSp>
                          <wpg:cNvPr id="1874025449" name="组合 307"/>
                          <wpg:cNvGrpSpPr/>
                          <wpg:grpSpPr>
                            <a:xfrm>
                              <a:off x="-5435" y="0"/>
                              <a:ext cx="3269333" cy="2563033"/>
                              <a:chOff x="225136" y="224658"/>
                              <a:chExt cx="3269335" cy="2563495"/>
                            </a:xfrm>
                          </wpg:grpSpPr>
                          <wpg:grpSp>
                            <wpg:cNvPr id="1232787692" name="组合 6"/>
                            <wpg:cNvGrpSpPr/>
                            <wpg:grpSpPr>
                              <a:xfrm>
                                <a:off x="225136" y="224658"/>
                                <a:ext cx="3269335" cy="2563495"/>
                                <a:chOff x="-2425392" y="695548"/>
                                <a:chExt cx="3269740" cy="2563973"/>
                              </a:xfrm>
                            </wpg:grpSpPr>
                            <wpg:grpSp>
                              <wpg:cNvPr id="1167587954" name="组合 5"/>
                              <wpg:cNvGrpSpPr/>
                              <wpg:grpSpPr>
                                <a:xfrm>
                                  <a:off x="-2425392" y="695548"/>
                                  <a:ext cx="3269740" cy="2563973"/>
                                  <a:chOff x="-2425392" y="695548"/>
                                  <a:chExt cx="3269740" cy="2563973"/>
                                </a:xfrm>
                              </wpg:grpSpPr>
                              <wps:wsp>
                                <wps:cNvPr id="1507776452" name="椭圆 2"/>
                                <wps:cNvSpPr/>
                                <wps:spPr>
                                  <a:xfrm>
                                    <a:off x="-1447288" y="1005738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30758862" name="直接连接符 3"/>
                                <wps:cNvCnPr/>
                                <wps:spPr>
                                  <a:xfrm>
                                    <a:off x="-2291987" y="1284890"/>
                                    <a:ext cx="0" cy="348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94962107" name="直接连接符 3"/>
                                <wps:cNvCnPr/>
                                <wps:spPr>
                                  <a:xfrm>
                                    <a:off x="464969" y="711206"/>
                                    <a:ext cx="0" cy="2197532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2254480" name="直接连接符 3"/>
                                <wps:cNvCnPr/>
                                <wps:spPr>
                                  <a:xfrm>
                                    <a:off x="-669986" y="1705953"/>
                                    <a:ext cx="1514334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03464400" name="直接连接符 3"/>
                                <wps:cNvCnPr/>
                                <wps:spPr>
                                  <a:xfrm>
                                    <a:off x="-678874" y="695548"/>
                                    <a:ext cx="0" cy="938154"/>
                                  </a:xfrm>
                                  <a:prstGeom prst="line">
                                    <a:avLst/>
                                  </a:prstGeom>
                                  <a:ln w="317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20739056" name="直接连接符 3"/>
                                <wps:cNvCnPr/>
                                <wps:spPr>
                                  <a:xfrm>
                                    <a:off x="-678389" y="1755515"/>
                                    <a:ext cx="0" cy="1178842"/>
                                  </a:xfrm>
                                  <a:prstGeom prst="line">
                                    <a:avLst/>
                                  </a:prstGeom>
                                  <a:ln w="317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72715622" name="直接连接符 3"/>
                                <wps:cNvCnPr/>
                                <wps:spPr>
                                  <a:xfrm>
                                    <a:off x="-2425000" y="1277111"/>
                                    <a:ext cx="26685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82267709" name="直接连接符 3"/>
                                <wps:cNvCnPr/>
                                <wps:spPr>
                                  <a:xfrm flipV="1">
                                    <a:off x="-2291418" y="1778863"/>
                                    <a:ext cx="0" cy="3488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06244453" name="直接连接符 3"/>
                                <wps:cNvCnPr/>
                                <wps:spPr>
                                  <a:xfrm>
                                    <a:off x="-2425392" y="2127669"/>
                                    <a:ext cx="26685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60739529" name="直接连接符 3"/>
                                <wps:cNvCnPr/>
                                <wps:spPr>
                                  <a:xfrm flipV="1">
                                    <a:off x="-677897" y="2934171"/>
                                    <a:ext cx="0" cy="3253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32930214" name="直接连接符 3"/>
                                <wps:cNvCnPr/>
                                <wps:spPr>
                                  <a:xfrm flipV="1">
                                    <a:off x="-230822" y="2195119"/>
                                    <a:ext cx="0" cy="49290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33018329" name="直接连接符 3"/>
                                <wps:cNvCnPr/>
                                <wps:spPr>
                                  <a:xfrm>
                                    <a:off x="-368985" y="2646377"/>
                                    <a:ext cx="13566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55698458" name="直接连接符 3"/>
                                <wps:cNvCnPr/>
                                <wps:spPr>
                                  <a:xfrm flipH="1">
                                    <a:off x="-667338" y="2646572"/>
                                    <a:ext cx="13566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9561157" name="直接连接符 3"/>
                                <wps:cNvCnPr/>
                                <wps:spPr>
                                  <a:xfrm>
                                    <a:off x="-825925" y="1457466"/>
                                    <a:ext cx="13566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1944005" name="直接连接符 3"/>
                                <wps:cNvCnPr/>
                                <wps:spPr>
                                  <a:xfrm flipH="1">
                                    <a:off x="-1117587" y="1457661"/>
                                    <a:ext cx="13566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84000209" name="直接连接符 3"/>
                                <wps:cNvCnPr/>
                                <wps:spPr>
                                  <a:xfrm flipV="1">
                                    <a:off x="-1123705" y="1384307"/>
                                    <a:ext cx="0" cy="14608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59597020" name="直接连接符 3"/>
                                <wps:cNvCnPr/>
                                <wps:spPr>
                                  <a:xfrm flipV="1">
                                    <a:off x="-1424188" y="1050099"/>
                                    <a:ext cx="0" cy="19340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53736969" name="直接连接符 3"/>
                                <wps:cNvCnPr/>
                                <wps:spPr>
                                  <a:xfrm flipH="1">
                                    <a:off x="-2155468" y="1265005"/>
                                    <a:ext cx="1460901" cy="0"/>
                                  </a:xfrm>
                                  <a:prstGeom prst="line">
                                    <a:avLst/>
                                  </a:prstGeom>
                                  <a:ln w="381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36381133" name="直接连接符 3"/>
                                <wps:cNvCnPr/>
                                <wps:spPr>
                                  <a:xfrm flipH="1">
                                    <a:off x="-2155283" y="2144254"/>
                                    <a:ext cx="1460901" cy="0"/>
                                  </a:xfrm>
                                  <a:prstGeom prst="line">
                                    <a:avLst/>
                                  </a:prstGeom>
                                  <a:ln w="381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04938769" name="椭圆 2"/>
                                <wps:cNvSpPr/>
                                <wps:spPr>
                                  <a:xfrm>
                                    <a:off x="-1447175" y="2347285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34506514" name="直接连接符 3"/>
                                <wps:cNvCnPr/>
                                <wps:spPr>
                                  <a:xfrm flipV="1">
                                    <a:off x="-1127821" y="1570191"/>
                                    <a:ext cx="0" cy="27453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6487224" name="椭圆 2"/>
                                <wps:cNvSpPr/>
                                <wps:spPr>
                                  <a:xfrm>
                                    <a:off x="-701614" y="1685046"/>
                                    <a:ext cx="45725" cy="457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54524" name="椭圆 2"/>
                                <wps:cNvSpPr/>
                                <wps:spPr>
                                  <a:xfrm>
                                    <a:off x="-1151257" y="1684914"/>
                                    <a:ext cx="45725" cy="457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92449222" name="直接连接符 3"/>
                                <wps:cNvCnPr/>
                                <wps:spPr>
                                  <a:xfrm rot="5400000" flipV="1">
                                    <a:off x="-1127712" y="1570542"/>
                                    <a:ext cx="0" cy="27453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66362839" name="直接连接符 3"/>
                                <wps:cNvCnPr/>
                                <wps:spPr>
                                  <a:xfrm rot="2700000" flipV="1">
                                    <a:off x="-1127788" y="1570746"/>
                                    <a:ext cx="0" cy="27308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65888885" name="直接连接符 3"/>
                                <wps:cNvCnPr/>
                                <wps:spPr>
                                  <a:xfrm rot="18900000" flipH="1" flipV="1">
                                    <a:off x="-1127547" y="1570899"/>
                                    <a:ext cx="0" cy="27308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14137915" name="直接连接符 3"/>
                                <wps:cNvCnPr/>
                                <wps:spPr>
                                  <a:xfrm flipV="1">
                                    <a:off x="-1424463" y="2153879"/>
                                    <a:ext cx="0" cy="19340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4588956" name="直接连接符 3"/>
                                <wps:cNvCnPr/>
                                <wps:spPr>
                                  <a:xfrm flipV="1">
                                    <a:off x="472898" y="723051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07735387" name="直接连接符 3"/>
                                <wps:cNvCnPr/>
                                <wps:spPr>
                                  <a:xfrm flipV="1">
                                    <a:off x="472898" y="811913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71124723" name="直接连接符 3"/>
                                <wps:cNvCnPr/>
                                <wps:spPr>
                                  <a:xfrm flipV="1">
                                    <a:off x="473245" y="900715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08196993" name="直接连接符 3"/>
                                <wps:cNvCnPr/>
                                <wps:spPr>
                                  <a:xfrm flipV="1">
                                    <a:off x="473089" y="989430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68936725" name="直接连接符 3"/>
                                <wps:cNvCnPr/>
                                <wps:spPr>
                                  <a:xfrm flipV="1">
                                    <a:off x="473089" y="1078615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40231566" name="直接连接符 3"/>
                                <wps:cNvCnPr/>
                                <wps:spPr>
                                  <a:xfrm flipV="1">
                                    <a:off x="473437" y="1167330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27641834" name="直接连接符 3"/>
                                <wps:cNvCnPr/>
                                <wps:spPr>
                                  <a:xfrm flipV="1">
                                    <a:off x="473437" y="1256324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0829775" name="直接连接符 3"/>
                                <wps:cNvCnPr/>
                                <wps:spPr>
                                  <a:xfrm flipV="1">
                                    <a:off x="473089" y="1344934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19931344" name="直接连接符 3"/>
                                <wps:cNvCnPr/>
                                <wps:spPr>
                                  <a:xfrm flipV="1">
                                    <a:off x="473185" y="1433832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2963338" name="直接连接符 3"/>
                                <wps:cNvCnPr/>
                                <wps:spPr>
                                  <a:xfrm flipV="1">
                                    <a:off x="472898" y="1522633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64498337" name="直接连接符 3"/>
                                <wps:cNvCnPr/>
                                <wps:spPr>
                                  <a:xfrm flipV="1">
                                    <a:off x="473245" y="1611436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85566560" name="直接连接符 3"/>
                                <wps:cNvCnPr/>
                                <wps:spPr>
                                  <a:xfrm flipV="1">
                                    <a:off x="473245" y="1700142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9341080" name="直接连接符 3"/>
                                <wps:cNvCnPr/>
                                <wps:spPr>
                                  <a:xfrm flipV="1">
                                    <a:off x="473149" y="1788405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50743008" name="直接连接符 3"/>
                                <wps:cNvCnPr/>
                                <wps:spPr>
                                  <a:xfrm flipV="1">
                                    <a:off x="473185" y="1877015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22900525" name="直接连接符 3"/>
                                <wps:cNvCnPr/>
                                <wps:spPr>
                                  <a:xfrm flipV="1">
                                    <a:off x="472898" y="1965914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34836090" name="直接连接符 3"/>
                                <wps:cNvCnPr/>
                                <wps:spPr>
                                  <a:xfrm flipV="1">
                                    <a:off x="472898" y="2054628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97792994" name="直接连接符 3"/>
                                <wps:cNvCnPr/>
                                <wps:spPr>
                                  <a:xfrm flipV="1">
                                    <a:off x="472898" y="2143343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53074257" name="直接连接符 3"/>
                                <wps:cNvCnPr/>
                                <wps:spPr>
                                  <a:xfrm flipV="1">
                                    <a:off x="473245" y="2231893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8568384" name="直接连接符 3"/>
                                <wps:cNvCnPr/>
                                <wps:spPr>
                                  <a:xfrm flipV="1">
                                    <a:off x="473185" y="2320348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6019061" name="直接连接符 3"/>
                                <wps:cNvCnPr/>
                                <wps:spPr>
                                  <a:xfrm flipV="1">
                                    <a:off x="473437" y="2408958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3603701" name="直接连接符 3"/>
                                <wps:cNvCnPr/>
                                <wps:spPr>
                                  <a:xfrm flipV="1">
                                    <a:off x="473089" y="2497413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943224" name="直接连接符 3"/>
                                <wps:cNvCnPr/>
                                <wps:spPr>
                                  <a:xfrm flipV="1">
                                    <a:off x="473437" y="2585543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52551870" name="直接连接符 3"/>
                                <wps:cNvCnPr/>
                                <wps:spPr>
                                  <a:xfrm flipV="1">
                                    <a:off x="473089" y="2674257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27859448" name="直接连接符 3"/>
                                <wps:cNvCnPr/>
                                <wps:spPr>
                                  <a:xfrm flipV="1">
                                    <a:off x="473245" y="2763096"/>
                                    <a:ext cx="81070" cy="8109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0813133" name="直接连接符 3"/>
                                <wps:cNvCnPr/>
                                <wps:spPr>
                                  <a:xfrm>
                                    <a:off x="-1463858" y="2506768"/>
                                    <a:ext cx="78231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39912963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393521" y="1606354"/>
                                  <a:ext cx="2028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31C956B" w14:textId="77777777" w:rsidR="00052BD8" w:rsidRDefault="00052BD8" w:rsidP="00FE0F6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  <w:r w:rsidRPr="00052BD8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62877894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971803" y="1353649"/>
                                  <a:ext cx="145677" cy="20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C44D3D9" w14:textId="5AB63D0B" w:rsidR="00CA4CD4" w:rsidRDefault="00CA4CD4" w:rsidP="00FE0F6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52BD8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23522885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514758" y="2542911"/>
                                  <a:ext cx="145677" cy="20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12BC996" w14:textId="77777777" w:rsidR="00CA4CD4" w:rsidRDefault="00CA4CD4" w:rsidP="00FE0F6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52BD8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2798141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76505" y="1505719"/>
                                  <a:ext cx="164095" cy="20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F57EBE4" w14:textId="7B5A6170" w:rsidR="00CA4CD4" w:rsidRDefault="00CA4CD4" w:rsidP="00FE0F6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46551944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9769" y="1508230"/>
                                  <a:ext cx="132341" cy="20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E8FF32B" w14:textId="3909CF1D" w:rsidR="00CA4CD4" w:rsidRDefault="00CA4CD4" w:rsidP="00FE0F6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89182019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39850" y="3042250"/>
                                  <a:ext cx="132341" cy="20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D631BD6" w14:textId="199B1A2E" w:rsidR="00CA4CD4" w:rsidRDefault="00CA4CD4" w:rsidP="00FE0F6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9805973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74291" y="2738226"/>
                                  <a:ext cx="145677" cy="20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BDE4F11" w14:textId="36B2D3ED" w:rsidR="00CA4CD4" w:rsidRPr="00CA4CD4" w:rsidRDefault="00CA4CD4" w:rsidP="00FE0F6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CA4CD4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43904756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430" y="2738041"/>
                                  <a:ext cx="164095" cy="20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D482201" w14:textId="5639DFFB" w:rsidR="00CA4CD4" w:rsidRPr="00CA4CD4" w:rsidRDefault="00CA4CD4" w:rsidP="00FE0F6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52025642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344487" y="1433830"/>
                                  <a:ext cx="177431" cy="20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07057A3" w14:textId="1ED16FE7" w:rsidR="00CA4CD4" w:rsidRPr="00CA4CD4" w:rsidRDefault="00CA4CD4" w:rsidP="00FE0F68">
                                    <w:pP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CA4CD4"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  <w:r w:rsidRPr="00CA4CD4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94711181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74290" y="2043471"/>
                                  <a:ext cx="188863" cy="20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08C58EA" w14:textId="49333BA2" w:rsidR="00CA4CD4" w:rsidRDefault="00CA4CD4" w:rsidP="00FE0F6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  <w:r w:rsidRPr="00CA4CD4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ʹ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681648420" name="任意多边形: 形状 25">
                              <a:extLst>
                                <a:ext uri="{FF2B5EF4-FFF2-40B4-BE49-F238E27FC236}">
                                  <a16:creationId xmlns:a16="http://schemas.microsoft.com/office/drawing/2014/main" id="{74DEE9F2-50F2-556A-DE77-5273603FF172}"/>
                                </a:ext>
                              </a:extLst>
                            </wps:cNvPr>
                            <wps:cNvSpPr>
                              <a:spLocks/>
                            </wps:cNvSpPr>
                            <wps:spPr>
                              <a:xfrm rot="5400000">
                                <a:off x="1757856" y="1457379"/>
                                <a:ext cx="879348" cy="443263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866648" h="433337">
                                    <a:moveTo>
                                      <a:pt x="866648" y="433337"/>
                                    </a:moveTo>
                                    <a:cubicBezTo>
                                      <a:pt x="866648" y="194018"/>
                                      <a:pt x="672643" y="0"/>
                                      <a:pt x="433324" y="0"/>
                                    </a:cubicBezTo>
                                    <a:cubicBezTo>
                                      <a:pt x="194005" y="0"/>
                                      <a:pt x="0" y="194018"/>
                                      <a:pt x="0" y="433337"/>
                                    </a:cubicBezTo>
                                  </a:path>
                                </a:pathLst>
                              </a:custGeom>
                              <a:ln w="6350" cap="flat">
                                <a:solidFill>
                                  <a:schemeClr val="tx1"/>
                                </a:solidFill>
                                <a:miter lim="100000"/>
                              </a:ln>
                            </wps:spPr>
                            <wps:style>
                              <a:lnRef idx="1">
                                <a:srgbClr val="00A0E8"/>
                              </a:lnRef>
                              <a:fillRef idx="0">
                                <a:srgbClr val="000000">
                                  <a:alpha val="0"/>
                                </a:srgbClr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</wpg:grpSp>
                        <wpg:grpSp>
                          <wpg:cNvPr id="260446311" name="组合 336"/>
                          <wpg:cNvGrpSpPr/>
                          <wpg:grpSpPr>
                            <a:xfrm>
                              <a:off x="1758769" y="1114488"/>
                              <a:ext cx="407200" cy="705335"/>
                              <a:chOff x="0" y="0"/>
                              <a:chExt cx="407200" cy="705335"/>
                            </a:xfrm>
                          </wpg:grpSpPr>
                          <wpg:grpSp>
                            <wpg:cNvPr id="1064603686" name="组合 335"/>
                            <wpg:cNvGrpSpPr/>
                            <wpg:grpSpPr>
                              <a:xfrm>
                                <a:off x="0" y="2000"/>
                                <a:ext cx="65051" cy="703335"/>
                                <a:chOff x="0" y="0"/>
                                <a:chExt cx="65051" cy="703335"/>
                              </a:xfrm>
                            </wpg:grpSpPr>
                            <wps:wsp>
                              <wps:cNvPr id="1038012068" name="自定义形状 5">
                                <a:extLst>
                                  <a:ext uri="{FF2B5EF4-FFF2-40B4-BE49-F238E27FC236}">
                                    <a16:creationId xmlns:a16="http://schemas.microsoft.com/office/drawing/2014/main" id="{B895DADC-7D8D-2C75-8C15-582713F51C6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0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71612243" name="自定义形状 5"/>
                              <wps:cNvSpPr/>
                              <wps:spPr>
                                <a:xfrm>
                                  <a:off x="0" y="212093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74518270" name="自定义形状 5"/>
                              <wps:cNvSpPr/>
                              <wps:spPr>
                                <a:xfrm>
                                  <a:off x="0" y="424186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2341336" name="自定义形状 5"/>
                              <wps:cNvSpPr/>
                              <wps:spPr>
                                <a:xfrm>
                                  <a:off x="0" y="638279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082916678" name="组合 335"/>
                            <wpg:cNvGrpSpPr/>
                            <wpg:grpSpPr>
                              <a:xfrm>
                                <a:off x="172075" y="0"/>
                                <a:ext cx="65051" cy="703335"/>
                                <a:chOff x="0" y="0"/>
                                <a:chExt cx="65051" cy="703335"/>
                              </a:xfrm>
                            </wpg:grpSpPr>
                            <wps:wsp>
                              <wps:cNvPr id="1455441942" name="自定义形状 5"/>
                              <wps:cNvSpPr/>
                              <wps:spPr>
                                <a:xfrm>
                                  <a:off x="0" y="0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7038342" name="自定义形状 5"/>
                              <wps:cNvSpPr/>
                              <wps:spPr>
                                <a:xfrm>
                                  <a:off x="0" y="212093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28100072" name="自定义形状 5"/>
                              <wps:cNvSpPr/>
                              <wps:spPr>
                                <a:xfrm>
                                  <a:off x="0" y="424186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21905076" name="自定义形状 5"/>
                              <wps:cNvSpPr/>
                              <wps:spPr>
                                <a:xfrm>
                                  <a:off x="0" y="638279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728406988" name="组合 335"/>
                            <wpg:cNvGrpSpPr/>
                            <wpg:grpSpPr>
                              <a:xfrm>
                                <a:off x="342149" y="212093"/>
                                <a:ext cx="65051" cy="277149"/>
                                <a:chOff x="0" y="212093"/>
                                <a:chExt cx="65051" cy="277149"/>
                              </a:xfrm>
                            </wpg:grpSpPr>
                            <wps:wsp>
                              <wps:cNvPr id="1591323934" name="自定义形状 5"/>
                              <wps:cNvSpPr/>
                              <wps:spPr>
                                <a:xfrm>
                                  <a:off x="0" y="212093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7367664" name="自定义形状 5"/>
                              <wps:cNvSpPr/>
                              <wps:spPr>
                                <a:xfrm>
                                  <a:off x="0" y="424186"/>
                                  <a:ext cx="65051" cy="6505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295806231" name="自定义形状 11">
                          <a:extLst>
                            <a:ext uri="{FF2B5EF4-FFF2-40B4-BE49-F238E27FC236}">
                              <a16:creationId xmlns:a16="http://schemas.microsoft.com/office/drawing/2014/main" id="{BFC57407-202F-FA4E-4C1F-65266C40093A}"/>
                            </a:ext>
                          </a:extLst>
                        </wps:cNvPr>
                        <wps:cNvSpPr/>
                        <wps:spPr>
                          <a:xfrm>
                            <a:off x="957976" y="194085"/>
                            <a:ext cx="74033" cy="74033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9651" h="419651">
                                <a:moveTo>
                                  <a:pt x="209825" y="0"/>
                                </a:moveTo>
                                <a:lnTo>
                                  <a:pt x="209825" y="419651"/>
                                </a:lnTo>
                                <a:moveTo>
                                  <a:pt x="0" y="209825"/>
                                </a:moveTo>
                                <a:lnTo>
                                  <a:pt x="419651" y="209825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93581AE" id="组合 338" o:spid="_x0000_s1700" style="width:257.45pt;height:201.8pt;mso-position-horizontal-relative:char;mso-position-vertical-relative:line" coordorigin="-54" coordsize="32693,25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">
                <v:group id="组合 337" o:spid="_x0000_s1701" style="position:absolute;left:-54;width:32692;height:25630" coordorigin="-54" coordsize="32693,25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">
                  <v:group id="组合 307" o:spid="_x0000_s1702" style="position:absolute;left:-54;width:32692;height:25630" coordorigin="2251,2246" coordsize="32693,25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">
                    <v:group id="_x0000_s1703" style="position:absolute;left:2251;top:2246;width:32693;height:25635" coordorigin="-24253,6955" coordsize="32697,25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">
                      <v:group id="组合 5" o:spid="_x0000_s1704" style="position:absolute;left:-24253;top:6955;width:32696;height:25640" coordorigin="-24253,6955" coordsize="32697,25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">
                        <v:oval id="椭圆 2" o:spid="_x0000_s1705" style="position:absolute;left:-14472;top:10057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" filled="f" strokecolor="black [3213]" strokeweight="1pt">
                          <v:stroke joinstyle="miter"/>
                        </v:oval>
                        <v:line id="直接连接符 3" o:spid="_x0000_s1706" style="position:absolute;visibility:visible;mso-wrap-style:square" from="-22919,12848" to="-22919,1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" strokecolor="black [3213]" strokeweight=".5pt">
                          <v:stroke startarrow="block" startarrowwidth="narrow" joinstyle="miter"/>
                        </v:line>
                        <v:line id="直接连接符 3" o:spid="_x0000_s1707" style="position:absolute;visibility:visible;mso-wrap-style:square" from="4649,7112" to="4649,29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3" o:spid="_x0000_s1708" style="position:absolute;visibility:visible;mso-wrap-style:square" from="-6699,17059" to="8443,17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" strokecolor="black [3213]" strokeweight=".5pt">
                          <v:stroke endarrow="block" endarrowwidth="narrow" joinstyle="miter"/>
                        </v:line>
                        <v:line id="直接连接符 3" o:spid="_x0000_s1709" style="position:absolute;visibility:visible;mso-wrap-style:square" from="-6788,6955" to="-6788,16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" strokecolor="black [3213]" strokeweight="2.5pt">
                          <v:stroke joinstyle="miter"/>
                        </v:line>
                        <v:line id="直接连接符 3" o:spid="_x0000_s1710" style="position:absolute;visibility:visible;mso-wrap-style:square" from="-6783,17555" to="-6783,29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" strokecolor="black [3213]" strokeweight="2.5pt">
                          <v:stroke joinstyle="miter"/>
                        </v:line>
                        <v:line id="直接连接符 3" o:spid="_x0000_s1711" style="position:absolute;visibility:visible;mso-wrap-style:square" from="-24250,12771" to="-21581,12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" strokecolor="black [3213]" strokeweight=".5pt">
                          <v:stroke joinstyle="miter"/>
                        </v:line>
                        <v:line id="直接连接符 3" o:spid="_x0000_s1712" style="position:absolute;flip:y;visibility:visible;mso-wrap-style:square" from="-22914,17788" to="-22914,21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" strokecolor="black [3213]" strokeweight=".5pt">
                          <v:stroke startarrow="block" startarrowwidth="narrow" joinstyle="miter"/>
                        </v:line>
                        <v:line id="直接连接符 3" o:spid="_x0000_s1713" style="position:absolute;visibility:visible;mso-wrap-style:square" from="-24253,21276" to="-21585,21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" strokecolor="black [3213]" strokeweight=".5pt">
                          <v:stroke joinstyle="miter"/>
                        </v:line>
                        <v:line id="直接连接符 3" o:spid="_x0000_s1714" style="position:absolute;flip:y;visibility:visible;mso-wrap-style:square" from="-6778,29341" to="-6778,32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" strokecolor="black [3213]" strokeweight=".5pt">
                          <v:stroke startarrow="block" startarrowwidth="narrow" joinstyle="miter"/>
                        </v:line>
                        <v:line id="直接连接符 3" o:spid="_x0000_s1715" style="position:absolute;flip:y;visibility:visible;mso-wrap-style:square" from="-2308,21951" to="-2308,26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" strokecolor="black [3213]" strokeweight=".5pt">
                          <v:stroke startarrowwidth="narrow" joinstyle="miter"/>
                        </v:line>
                        <v:line id="直接连接符 3" o:spid="_x0000_s1716" style="position:absolute;visibility:visible;mso-wrap-style:square" from="-3689,26463" to="-2333,26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" strokecolor="black [3213]" strokeweight=".5pt">
                          <v:stroke endarrow="block" endarrowwidth="narrow" joinstyle="miter"/>
                        </v:line>
                        <v:line id="直接连接符 3" o:spid="_x0000_s1717" style="position:absolute;flip:x;visibility:visible;mso-wrap-style:square" from="-6673,26465" to="-5316,26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" strokecolor="black [3213]" strokeweight=".5pt">
                          <v:stroke endarrow="block" endarrowwidth="narrow" joinstyle="miter"/>
                        </v:line>
                        <v:line id="直接连接符 3" o:spid="_x0000_s1718" style="position:absolute;visibility:visible;mso-wrap-style:square" from="-8259,14574" to="-6902,14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" strokecolor="black [3213]" strokeweight=".5pt">
                          <v:stroke endarrow="block" endarrowwidth="narrow" joinstyle="miter"/>
                        </v:line>
                        <v:line id="直接连接符 3" o:spid="_x0000_s1719" style="position:absolute;flip:x;visibility:visible;mso-wrap-style:square" from="-11175,14576" to="-9819,14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" strokecolor="black [3213]" strokeweight=".5pt">
                          <v:stroke endarrow="block" endarrowwidth="narrow" joinstyle="miter"/>
                        </v:line>
                        <v:line id="直接连接符 3" o:spid="_x0000_s1720" style="position:absolute;flip:y;visibility:visible;mso-wrap-style:square" from="-11237,13843" to="-11237,15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" strokecolor="black [3213]" strokeweight=".5pt">
                          <v:stroke startarrowwidth="narrow" joinstyle="miter"/>
                        </v:line>
                        <v:line id="直接连接符 3" o:spid="_x0000_s1721" style="position:absolute;flip:y;visibility:visible;mso-wrap-style:square" from="-14241,10500" to="-14241,12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" strokecolor="black [3213]" strokeweight=".5pt">
                          <v:stroke startarrowwidth="narrow" joinstyle="miter"/>
                        </v:line>
                        <v:line id="直接连接符 3" o:spid="_x0000_s1722" style="position:absolute;flip:x;visibility:visible;mso-wrap-style:square" from="-21554,12650" to="-6945,12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" strokecolor="black [3213]" strokeweight="3pt">
                          <v:stroke joinstyle="miter"/>
                        </v:line>
                        <v:line id="直接连接符 3" o:spid="_x0000_s1723" style="position:absolute;flip:x;visibility:visible;mso-wrap-style:square" from="-21552,21442" to="-6943,21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" strokecolor="black [3213]" strokeweight="3pt">
                          <v:stroke joinstyle="miter"/>
                        </v:line>
                        <v:oval id="椭圆 2" o:spid="_x0000_s1724" style="position:absolute;left:-14471;top:23472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" filled="f" strokecolor="black [3213]" strokeweight="1pt">
                          <v:stroke joinstyle="miter"/>
                        </v:oval>
                        <v:line id="直接连接符 3" o:spid="_x0000_s1725" style="position:absolute;flip:y;visibility:visible;mso-wrap-style:square" from="-11278,15701" to="-11278,18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" strokecolor="black [3213]" strokeweight=".5pt">
                          <v:stroke startarrow="block" startarrowwidth="narrow" startarrowlength="short" endarrow="block" endarrowwidth="narrow" endarrowlength="short" joinstyle="miter"/>
                        </v:line>
                        <v:oval id="椭圆 2" o:spid="_x0000_s1726" style="position:absolute;left:-7016;top:16850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" fillcolor="black [3213]" stroked="f" strokeweight="1pt">
                          <v:stroke joinstyle="miter"/>
                        </v:oval>
                        <v:oval id="椭圆 2" o:spid="_x0000_s1727" style="position:absolute;left:-11512;top:16849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" fillcolor="black [3213]" stroked="f" strokeweight="1pt">
                          <v:stroke joinstyle="miter"/>
                        </v:oval>
                        <v:line id="直接连接符 3" o:spid="_x0000_s1728" style="position:absolute;rotation:-90;flip:y;visibility:visible;mso-wrap-style:square" from="-11276,15705" to="-11276,18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" strokecolor="black [3213]" strokeweight=".5pt">
                          <v:stroke startarrow="block" startarrowwidth="narrow" startarrowlength="short" endarrow="block" endarrowwidth="narrow" endarrowlength="short" joinstyle="miter"/>
                        </v:line>
                        <v:line id="直接连接符 3" o:spid="_x0000_s1729" style="position:absolute;rotation:-45;flip:y;visibility:visible;mso-wrap-style:square" from="-11277,15707" to="-11277,18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" strokecolor="black [3213]" strokeweight=".5pt">
                          <v:stroke startarrow="block" startarrowwidth="narrow" startarrowlength="short" endarrow="block" endarrowwidth="narrow" endarrowlength="short" joinstyle="miter"/>
                        </v:line>
                        <v:line id="直接连接符 3" o:spid="_x0000_s1730" style="position:absolute;rotation:-45;flip:x y;visibility:visible;mso-wrap-style:square" from="-11275,15708" to="-11275,18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" strokecolor="black [3213]" strokeweight=".5pt">
                          <v:stroke startarrow="block" startarrowwidth="narrow" startarrowlength="short" endarrow="block" endarrowwidth="narrow" endarrowlength="short" joinstyle="miter"/>
                        </v:line>
                        <v:line id="直接连接符 3" o:spid="_x0000_s1731" style="position:absolute;flip:y;visibility:visible;mso-wrap-style:square" from="-14244,21538" to="-14244,23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" strokecolor="black [3213]" strokeweight=".5pt">
                          <v:stroke startarrowwidth="narrow" joinstyle="miter"/>
                        </v:line>
                        <v:line id="直接连接符 3" o:spid="_x0000_s1732" style="position:absolute;flip:y;visibility:visible;mso-wrap-style:square" from="4728,7230" to="5539,8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" strokecolor="black [3213]" strokeweight=".5pt">
                          <v:stroke startarrowwidth="narrow" joinstyle="miter"/>
                        </v:line>
                        <v:line id="直接连接符 3" o:spid="_x0000_s1733" style="position:absolute;flip:y;visibility:visible;mso-wrap-style:square" from="4728,8119" to="5539,8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" strokecolor="black [3213]" strokeweight=".5pt">
                          <v:stroke startarrowwidth="narrow" joinstyle="miter"/>
                        </v:line>
                        <v:line id="直接连接符 3" o:spid="_x0000_s1734" style="position:absolute;flip:y;visibility:visible;mso-wrap-style:square" from="4732,9007" to="5543,9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" strokecolor="black [3213]" strokeweight=".5pt">
                          <v:stroke startarrowwidth="narrow" joinstyle="miter"/>
                        </v:line>
                        <v:line id="直接连接符 3" o:spid="_x0000_s1735" style="position:absolute;flip:y;visibility:visible;mso-wrap-style:square" from="4730,9894" to="5541,10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" strokecolor="black [3213]" strokeweight=".5pt">
                          <v:stroke startarrowwidth="narrow" joinstyle="miter"/>
                        </v:line>
                        <v:line id="直接连接符 3" o:spid="_x0000_s1736" style="position:absolute;flip:y;visibility:visible;mso-wrap-style:square" from="4730,10786" to="5541,11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" strokecolor="black [3213]" strokeweight=".5pt">
                          <v:stroke startarrowwidth="narrow" joinstyle="miter"/>
                        </v:line>
                        <v:line id="直接连接符 3" o:spid="_x0000_s1737" style="position:absolute;flip:y;visibility:visible;mso-wrap-style:square" from="4734,11673" to="5545,12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" strokecolor="black [3213]" strokeweight=".5pt">
                          <v:stroke startarrowwidth="narrow" joinstyle="miter"/>
                        </v:line>
                        <v:line id="直接连接符 3" o:spid="_x0000_s1738" style="position:absolute;flip:y;visibility:visible;mso-wrap-style:square" from="4734,12563" to="5545,13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" strokecolor="black [3213]" strokeweight=".5pt">
                          <v:stroke startarrowwidth="narrow" joinstyle="miter"/>
                        </v:line>
                        <v:line id="直接连接符 3" o:spid="_x0000_s1739" style="position:absolute;flip:y;visibility:visible;mso-wrap-style:square" from="4730,13449" to="5541,14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" strokecolor="black [3213]" strokeweight=".5pt">
                          <v:stroke startarrowwidth="narrow" joinstyle="miter"/>
                        </v:line>
                        <v:line id="直接连接符 3" o:spid="_x0000_s1740" style="position:absolute;flip:y;visibility:visible;mso-wrap-style:square" from="4731,14338" to="5542,15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" strokecolor="black [3213]" strokeweight=".5pt">
                          <v:stroke startarrowwidth="narrow" joinstyle="miter"/>
                        </v:line>
                        <v:line id="直接连接符 3" o:spid="_x0000_s1741" style="position:absolute;flip:y;visibility:visible;mso-wrap-style:square" from="4728,15226" to="5539,16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" strokecolor="black [3213]" strokeweight=".5pt">
                          <v:stroke startarrowwidth="narrow" joinstyle="miter"/>
                        </v:line>
                        <v:line id="直接连接符 3" o:spid="_x0000_s1742" style="position:absolute;flip:y;visibility:visible;mso-wrap-style:square" from="4732,16114" to="5543,16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" strokecolor="black [3213]" strokeweight=".5pt">
                          <v:stroke startarrowwidth="narrow" joinstyle="miter"/>
                        </v:line>
                        <v:line id="直接连接符 3" o:spid="_x0000_s1743" style="position:absolute;flip:y;visibility:visible;mso-wrap-style:square" from="4732,17001" to="5543,17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" strokecolor="black [3213]" strokeweight=".5pt">
                          <v:stroke startarrowwidth="narrow" joinstyle="miter"/>
                        </v:line>
                        <v:line id="直接连接符 3" o:spid="_x0000_s1744" style="position:absolute;flip:y;visibility:visible;mso-wrap-style:square" from="4731,17884" to="5542,1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" strokecolor="black [3213]" strokeweight=".5pt">
                          <v:stroke startarrowwidth="narrow" joinstyle="miter"/>
                        </v:line>
                        <v:line id="直接连接符 3" o:spid="_x0000_s1745" style="position:absolute;flip:y;visibility:visible;mso-wrap-style:square" from="4731,18770" to="5542,19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" strokecolor="black [3213]" strokeweight=".5pt">
                          <v:stroke startarrowwidth="narrow" joinstyle="miter"/>
                        </v:line>
                        <v:line id="直接连接符 3" o:spid="_x0000_s1746" style="position:absolute;flip:y;visibility:visible;mso-wrap-style:square" from="4728,19659" to="5539,20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" strokecolor="black [3213]" strokeweight=".5pt">
                          <v:stroke startarrowwidth="narrow" joinstyle="miter"/>
                        </v:line>
                        <v:line id="直接连接符 3" o:spid="_x0000_s1747" style="position:absolute;flip:y;visibility:visible;mso-wrap-style:square" from="4728,20546" to="5539,21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" strokecolor="black [3213]" strokeweight=".5pt">
                          <v:stroke startarrowwidth="narrow" joinstyle="miter"/>
                        </v:line>
                        <v:line id="直接连接符 3" o:spid="_x0000_s1748" style="position:absolute;flip:y;visibility:visible;mso-wrap-style:square" from="4728,21433" to="5539,22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" strokecolor="black [3213]" strokeweight=".5pt">
                          <v:stroke startarrowwidth="narrow" joinstyle="miter"/>
                        </v:line>
                        <v:line id="直接连接符 3" o:spid="_x0000_s1749" style="position:absolute;flip:y;visibility:visible;mso-wrap-style:square" from="4732,22318" to="5543,23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" strokecolor="black [3213]" strokeweight=".5pt">
                          <v:stroke startarrowwidth="narrow" joinstyle="miter"/>
                        </v:line>
                        <v:line id="直接连接符 3" o:spid="_x0000_s1750" style="position:absolute;flip:y;visibility:visible;mso-wrap-style:square" from="4731,23203" to="5542,2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" strokecolor="black [3213]" strokeweight=".5pt">
                          <v:stroke startarrowwidth="narrow" joinstyle="miter"/>
                        </v:line>
                        <v:line id="直接连接符 3" o:spid="_x0000_s1751" style="position:absolute;flip:y;visibility:visible;mso-wrap-style:square" from="4734,24089" to="5545,24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" strokecolor="black [3213]" strokeweight=".5pt">
                          <v:stroke startarrowwidth="narrow" joinstyle="miter"/>
                        </v:line>
                        <v:line id="直接连接符 3" o:spid="_x0000_s1752" style="position:absolute;flip:y;visibility:visible;mso-wrap-style:square" from="4730,24974" to="5541,25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" strokecolor="black [3213]" strokeweight=".5pt">
                          <v:stroke startarrowwidth="narrow" joinstyle="miter"/>
                        </v:line>
                        <v:line id="直接连接符 3" o:spid="_x0000_s1753" style="position:absolute;flip:y;visibility:visible;mso-wrap-style:square" from="4734,25855" to="5545,26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" strokecolor="black [3213]" strokeweight=".5pt">
                          <v:stroke startarrowwidth="narrow" joinstyle="miter"/>
                        </v:line>
                        <v:line id="直接连接符 3" o:spid="_x0000_s1754" style="position:absolute;flip:y;visibility:visible;mso-wrap-style:square" from="4730,26742" to="5541,27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" strokecolor="black [3213]" strokeweight=".5pt">
                          <v:stroke startarrowwidth="narrow" joinstyle="miter"/>
                        </v:line>
                        <v:line id="直接连接符 3" o:spid="_x0000_s1755" style="position:absolute;flip:y;visibility:visible;mso-wrap-style:square" from="4732,27630" to="5543,28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" strokecolor="black [3213]" strokeweight=".5pt">
                          <v:stroke startarrowwidth="narrow" joinstyle="miter"/>
                        </v:line>
                        <v:line id="直接连接符 3" o:spid="_x0000_s1756" style="position:absolute;visibility:visible;mso-wrap-style:square" from="-14638,25067" to="-13856,2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" strokecolor="black [3213]" strokeweight=".5pt">
                          <v:stroke joinstyle="miter"/>
                        </v:line>
                      </v:group>
                      <v:shape id="文本框 2" o:spid="_x0000_s1757" type="#_x0000_t202" style="position:absolute;left:-23935;top:16063;width:202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631C956B" w14:textId="77777777" w:rsidR="00052BD8" w:rsidRDefault="00052BD8" w:rsidP="00FE0F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052BD8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文本框 2" o:spid="_x0000_s1758" type="#_x0000_t202" style="position:absolute;left:-9718;top:13536;width:14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0C44D3D9" w14:textId="5AB63D0B" w:rsidR="00CA4CD4" w:rsidRDefault="00CA4CD4" w:rsidP="00FE0F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52BD8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文本框 2" o:spid="_x0000_s1759" type="#_x0000_t202" style="position:absolute;left:-5147;top:25429;width:14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12BC996" w14:textId="77777777" w:rsidR="00CA4CD4" w:rsidRDefault="00CA4CD4" w:rsidP="00FE0F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52BD8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文本框 2" o:spid="_x0000_s1760" type="#_x0000_t202" style="position:absolute;left:-6765;top:15057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1F57EBE4" w14:textId="7B5A6170" w:rsidR="00CA4CD4" w:rsidRDefault="00CA4CD4" w:rsidP="00FE0F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761" type="#_x0000_t202" style="position:absolute;left:7097;top:15082;width:132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0E8FF32B" w14:textId="3909CF1D" w:rsidR="00CA4CD4" w:rsidRDefault="00CA4CD4" w:rsidP="00FE0F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本框 2" o:spid="_x0000_s1762" type="#_x0000_t202" style="position:absolute;left:-8398;top:30422;width:132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7D631BD6" w14:textId="199B1A2E" w:rsidR="00CA4CD4" w:rsidRDefault="00CA4CD4" w:rsidP="00FE0F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文本框 2" o:spid="_x0000_s1763" type="#_x0000_t202" style="position:absolute;left:-6742;top:27382;width:145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5BDE4F11" w14:textId="36B2D3ED" w:rsidR="00CA4CD4" w:rsidRPr="00CA4CD4" w:rsidRDefault="00CA4CD4" w:rsidP="00FE0F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A4CD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文本框 2" o:spid="_x0000_s1764" type="#_x0000_t202" style="position:absolute;left:2914;top:27380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1D482201" w14:textId="5639DFFB" w:rsidR="00CA4CD4" w:rsidRPr="00CA4CD4" w:rsidRDefault="00CA4CD4" w:rsidP="00FE0F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文本框 2" o:spid="_x0000_s1765" type="#_x0000_t202" style="position:absolute;left:-13444;top:14338;width:177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707057A3" w14:textId="1ED16FE7" w:rsidR="00CA4CD4" w:rsidRPr="00CA4CD4" w:rsidRDefault="00CA4CD4" w:rsidP="00FE0F68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A4CD4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CA4CD4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766" type="#_x0000_t202" style="position:absolute;left:-6742;top:20434;width:188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108C58EA" w14:textId="49333BA2" w:rsidR="00CA4CD4" w:rsidRDefault="00CA4CD4" w:rsidP="00FE0F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  <w:r w:rsidRPr="00CA4CD4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ʹ</w:t>
                              </w:r>
                            </w:p>
                          </w:txbxContent>
                        </v:textbox>
                      </v:shape>
                    </v:group>
                    <v:shape id="任意多边形: 形状 25" o:spid="_x0000_s1767" style="position:absolute;left:17578;top:14573;width:8793;height:4433;rotation:90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" path="m866648,433337c866648,194018,672643,,433324,,194005,,,194018,,433337e" filled="f" strokecolor="black [3213]" strokeweight=".5pt">
                      <v:stroke miterlimit="1" joinstyle="miter"/>
                      <v:path arrowok="t" textboxrect="0,0,866648,433337"/>
                    </v:shape>
                  </v:group>
                  <v:group id="组合 336" o:spid="_x0000_s1768" style="position:absolute;left:17587;top:11144;width:4072;height:7054" coordsize="4072,7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">
                    <v:group id="组合 335" o:spid="_x0000_s1769" style="position:absolute;top:20;width:650;height:7033" coordsize="650,7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">
                      <v:shape id="自定义形状 5" o:spid="_x0000_s1770" style="position:absolute;width:650;height:65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771" style="position:absolute;top:2120;width:650;height:65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772" style="position:absolute;top:4241;width:650;height:65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773" style="position:absolute;top:6382;width:650;height:65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  <v:group id="组合 335" o:spid="_x0000_s1774" style="position:absolute;left:1720;width:651;height:7033" coordsize="650,7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">
                      <v:shape id="自定义形状 5" o:spid="_x0000_s1775" style="position:absolute;width:650;height:650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776" style="position:absolute;top:2120;width:650;height:65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777" style="position:absolute;top:4241;width:650;height:65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778" style="position:absolute;top:6382;width:650;height:651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  <v:group id="组合 335" o:spid="_x0000_s1779" style="position:absolute;left:3421;top:2120;width:651;height:2772" coordorigin=",212093" coordsize="65051,2771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">
                      <v:shape id="自定义形状 5" o:spid="_x0000_s1780" style="position:absolute;top:212093;width:65051;height:6505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  <v:shape id="自定义形状 5" o:spid="_x0000_s1781" style="position:absolute;top:424186;width:65051;height:65056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" path="m,l396764,396764m396764,l,396764e" filled="f" strokecolor="black [3213]" strokeweight=".5pt">
                        <v:stroke joinstyle="miter"/>
                        <v:path arrowok="t"/>
                      </v:shape>
                    </v:group>
                  </v:group>
                </v:group>
                <v:shape id="自定义形状 11" o:spid="_x0000_s1782" style="position:absolute;left:9579;top:1940;width:741;height:741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" path="m209825,r,419651m,209825r419651,e" filled="f" strokecolor="black [3213]" strokeweight=".5pt">
                  <v:stroke joinstyle="miter"/>
                  <v:path arrowok="t"/>
                </v:shape>
                <w10:anchorlock/>
              </v:group>
            </w:pict>
          </mc:Fallback>
        </mc:AlternateContent>
      </w:r>
    </w:p>
    <w:p w14:paraId="2C1B3543" w14:textId="60858F9F" w:rsidR="009A2260" w:rsidRPr="002A091E" w:rsidRDefault="00000000" w:rsidP="00E303F4">
      <w:pPr>
        <w:ind w:firstLine="420"/>
        <w:rPr>
          <w:color w:val="000000" w:themeColor="text1"/>
        </w:rPr>
      </w:pPr>
      <w:r w:rsidRPr="002A091E">
        <w:rPr>
          <w:color w:val="000000" w:themeColor="text1"/>
        </w:rPr>
        <w:t>（</w:t>
      </w:r>
      <w:r w:rsidRPr="002A091E">
        <w:rPr>
          <w:color w:val="000000" w:themeColor="text1"/>
        </w:rPr>
        <w:t>1</w:t>
      </w:r>
      <w:r w:rsidRPr="002A091E">
        <w:rPr>
          <w:color w:val="000000" w:themeColor="text1"/>
        </w:rPr>
        <w:t>）可从小孔进入磁场的粒子，求其从</w:t>
      </w:r>
      <w:r w:rsidR="00F276CF" w:rsidRPr="002A091E">
        <w:rPr>
          <w:rFonts w:hint="eastAsia"/>
          <w:i/>
          <w:iCs/>
          <w:color w:val="000000" w:themeColor="text1"/>
        </w:rPr>
        <w:t>O</w:t>
      </w:r>
      <w:r w:rsidRPr="002A091E">
        <w:rPr>
          <w:color w:val="000000" w:themeColor="text1"/>
        </w:rPr>
        <w:t>点处射入磁场速度方向与</w:t>
      </w:r>
      <w:r w:rsidR="00F276CF" w:rsidRPr="002A091E">
        <w:rPr>
          <w:rFonts w:hint="eastAsia"/>
          <w:i/>
          <w:iCs/>
          <w:color w:val="000000" w:themeColor="text1"/>
        </w:rPr>
        <w:t>x</w:t>
      </w:r>
      <w:r w:rsidRPr="002A091E">
        <w:rPr>
          <w:color w:val="000000" w:themeColor="text1"/>
        </w:rPr>
        <w:t>轴正向夹角的正弦值；</w:t>
      </w:r>
    </w:p>
    <w:p w14:paraId="2AD70855" w14:textId="0AED8F7C" w:rsidR="009A2260" w:rsidRPr="002A091E" w:rsidRDefault="00000000" w:rsidP="00E303F4">
      <w:pPr>
        <w:ind w:firstLine="420"/>
        <w:rPr>
          <w:color w:val="000000" w:themeColor="text1"/>
        </w:rPr>
      </w:pPr>
      <w:r w:rsidRPr="002A091E">
        <w:rPr>
          <w:color w:val="000000" w:themeColor="text1"/>
        </w:rPr>
        <w:t>（</w:t>
      </w:r>
      <w:r w:rsidRPr="002A091E">
        <w:rPr>
          <w:color w:val="000000" w:themeColor="text1"/>
        </w:rPr>
        <w:t>2</w:t>
      </w:r>
      <w:r w:rsidRPr="002A091E">
        <w:rPr>
          <w:color w:val="000000" w:themeColor="text1"/>
        </w:rPr>
        <w:t>）粒子从磁场射出后与挡板</w:t>
      </w:r>
      <w:r w:rsidRPr="002A091E">
        <w:rPr>
          <w:rFonts w:eastAsia="Times New Roman" w:cs="Times New Roman"/>
          <w:color w:val="000000" w:themeColor="text1"/>
        </w:rPr>
        <w:t>Q</w:t>
      </w:r>
      <w:r w:rsidRPr="002A091E">
        <w:rPr>
          <w:color w:val="000000" w:themeColor="text1"/>
        </w:rPr>
        <w:t>发生碰撞，求其再次射入磁场到达挡板</w:t>
      </w:r>
      <w:r w:rsidR="00F276CF" w:rsidRPr="002A091E">
        <w:rPr>
          <w:rFonts w:hint="eastAsia"/>
          <w:color w:val="000000" w:themeColor="text1"/>
        </w:rPr>
        <w:t>P</w:t>
      </w:r>
      <w:r w:rsidRPr="002A091E">
        <w:rPr>
          <w:color w:val="000000" w:themeColor="text1"/>
        </w:rPr>
        <w:t>上位置的</w:t>
      </w:r>
      <w:r w:rsidR="00F276CF" w:rsidRPr="002A091E">
        <w:rPr>
          <w:rFonts w:hint="eastAsia"/>
          <w:i/>
          <w:iCs/>
          <w:color w:val="000000" w:themeColor="text1"/>
        </w:rPr>
        <w:t>y</w:t>
      </w:r>
      <w:r w:rsidRPr="002A091E">
        <w:rPr>
          <w:color w:val="000000" w:themeColor="text1"/>
        </w:rPr>
        <w:t>坐标；</w:t>
      </w:r>
    </w:p>
    <w:p w14:paraId="1667792D" w14:textId="0F926346" w:rsidR="009A2260" w:rsidRPr="002A091E" w:rsidRDefault="00000000" w:rsidP="00E303F4">
      <w:pPr>
        <w:ind w:firstLine="420"/>
        <w:rPr>
          <w:color w:val="000000" w:themeColor="text1"/>
        </w:rPr>
      </w:pPr>
      <w:r w:rsidRPr="002A091E">
        <w:rPr>
          <w:color w:val="000000" w:themeColor="text1"/>
        </w:rPr>
        <w:t>（</w:t>
      </w:r>
      <w:r w:rsidRPr="002A091E">
        <w:rPr>
          <w:color w:val="000000" w:themeColor="text1"/>
        </w:rPr>
        <w:t>3</w:t>
      </w:r>
      <w:r w:rsidRPr="002A091E">
        <w:rPr>
          <w:color w:val="000000" w:themeColor="text1"/>
        </w:rPr>
        <w:t>）若仅改变电压</w:t>
      </w:r>
      <w:r w:rsidR="00F276CF" w:rsidRPr="002A091E">
        <w:rPr>
          <w:rFonts w:hint="eastAsia"/>
          <w:i/>
          <w:iCs/>
          <w:color w:val="000000" w:themeColor="text1"/>
        </w:rPr>
        <w:t>U</w:t>
      </w:r>
      <w:r w:rsidRPr="002A091E">
        <w:rPr>
          <w:color w:val="000000" w:themeColor="text1"/>
        </w:rPr>
        <w:t>的大小</w:t>
      </w:r>
      <w:r w:rsidR="00F276CF" w:rsidRPr="002A091E">
        <w:rPr>
          <w:rFonts w:hint="eastAsia"/>
          <w:color w:val="000000" w:themeColor="text1"/>
        </w:rPr>
        <w:t>（</w:t>
      </w:r>
      <w:r w:rsidR="00F276CF" w:rsidRPr="002A091E">
        <w:rPr>
          <w:rFonts w:hint="eastAsia"/>
          <w:i/>
          <w:iCs/>
          <w:color w:val="000000" w:themeColor="text1"/>
        </w:rPr>
        <w:t>U</w:t>
      </w:r>
      <w:r w:rsidR="00F276CF" w:rsidRPr="002A091E">
        <w:rPr>
          <w:rFonts w:hint="eastAsia"/>
          <w:color w:val="000000" w:themeColor="text1"/>
        </w:rPr>
        <w:t xml:space="preserve"> &gt; 0</w:t>
      </w:r>
      <w:r w:rsidR="00F276CF" w:rsidRPr="002A091E">
        <w:rPr>
          <w:rFonts w:hint="eastAsia"/>
          <w:color w:val="000000" w:themeColor="text1"/>
        </w:rPr>
        <w:t>）</w:t>
      </w:r>
      <w:r w:rsidRPr="002A091E">
        <w:rPr>
          <w:color w:val="000000" w:themeColor="text1"/>
        </w:rPr>
        <w:t>，在不同电压下，粒子源发射的所有粒子均无法打到挡板</w:t>
      </w:r>
      <w:r w:rsidRPr="002A091E">
        <w:rPr>
          <w:rFonts w:eastAsia="Times New Roman" w:cs="Times New Roman"/>
          <w:color w:val="000000" w:themeColor="text1"/>
        </w:rPr>
        <w:t>P</w:t>
      </w:r>
      <w:r w:rsidRPr="002A091E">
        <w:rPr>
          <w:color w:val="000000" w:themeColor="text1"/>
        </w:rPr>
        <w:t>右侧面；进入磁场的所有粒子打到挡板</w:t>
      </w:r>
      <w:r w:rsidR="00F276CF" w:rsidRPr="002A091E">
        <w:rPr>
          <w:rFonts w:hint="eastAsia"/>
          <w:color w:val="000000" w:themeColor="text1"/>
        </w:rPr>
        <w:t>P</w:t>
      </w:r>
      <w:r w:rsidRPr="002A091E">
        <w:rPr>
          <w:color w:val="000000" w:themeColor="text1"/>
        </w:rPr>
        <w:t>右侧面有</w:t>
      </w:r>
      <w:r w:rsidRPr="002A091E">
        <w:rPr>
          <w:rFonts w:eastAsia="Times New Roman" w:cs="Times New Roman"/>
          <w:color w:val="000000" w:themeColor="text1"/>
        </w:rPr>
        <w:t>1</w:t>
      </w:r>
      <w:r w:rsidRPr="002A091E">
        <w:rPr>
          <w:color w:val="000000" w:themeColor="text1"/>
        </w:rPr>
        <w:t>个撞击点或</w:t>
      </w:r>
      <w:r w:rsidRPr="002A091E">
        <w:rPr>
          <w:rFonts w:eastAsia="Times New Roman" w:cs="Times New Roman"/>
          <w:color w:val="000000" w:themeColor="text1"/>
        </w:rPr>
        <w:t>2</w:t>
      </w:r>
      <w:r w:rsidRPr="002A091E">
        <w:rPr>
          <w:color w:val="000000" w:themeColor="text1"/>
        </w:rPr>
        <w:t>个撞击点，求以上三种情况分别对应的电压取值范围（用已知量</w:t>
      </w:r>
      <w:r w:rsidR="00F276CF" w:rsidRPr="002A091E">
        <w:rPr>
          <w:rFonts w:ascii="Book Antiqua" w:hAnsi="Book Antiqua"/>
          <w:i/>
          <w:iCs/>
          <w:color w:val="000000" w:themeColor="text1"/>
        </w:rPr>
        <w:t>v</w:t>
      </w:r>
      <w:r w:rsidR="00F276CF" w:rsidRPr="002A091E">
        <w:rPr>
          <w:rFonts w:hint="eastAsia"/>
          <w:color w:val="000000" w:themeColor="text1"/>
          <w:vertAlign w:val="subscript"/>
        </w:rPr>
        <w:t>0</w:t>
      </w:r>
      <w:r w:rsidR="00F276CF" w:rsidRPr="002A091E">
        <w:rPr>
          <w:rFonts w:hint="eastAsia"/>
          <w:color w:val="000000" w:themeColor="text1"/>
        </w:rPr>
        <w:t>、</w:t>
      </w:r>
      <w:r w:rsidR="00F276CF" w:rsidRPr="002A091E">
        <w:rPr>
          <w:rFonts w:hint="eastAsia"/>
          <w:i/>
          <w:iCs/>
          <w:color w:val="000000" w:themeColor="text1"/>
        </w:rPr>
        <w:t>m</w:t>
      </w:r>
      <w:r w:rsidR="00F276CF" w:rsidRPr="002A091E">
        <w:rPr>
          <w:rFonts w:hint="eastAsia"/>
          <w:color w:val="000000" w:themeColor="text1"/>
        </w:rPr>
        <w:t>、</w:t>
      </w:r>
      <w:r w:rsidR="00F276CF" w:rsidRPr="002A091E">
        <w:rPr>
          <w:rFonts w:hint="eastAsia"/>
          <w:i/>
          <w:iCs/>
          <w:color w:val="000000" w:themeColor="text1"/>
        </w:rPr>
        <w:t>q</w:t>
      </w:r>
      <w:r w:rsidRPr="002A091E">
        <w:rPr>
          <w:color w:val="000000" w:themeColor="text1"/>
        </w:rPr>
        <w:t>表示）。</w:t>
      </w:r>
    </w:p>
    <w:p w14:paraId="42005E31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【解析】</w:t>
      </w:r>
    </w:p>
    <w:p w14:paraId="28435957" w14:textId="371B5C28" w:rsidR="009A2260" w:rsidRPr="00B33B14" w:rsidRDefault="00E303F4" w:rsidP="00E303F4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1</w:t>
      </w:r>
      <w:r>
        <w:rPr>
          <w:rFonts w:hint="eastAsia"/>
          <w:color w:val="EE0000"/>
        </w:rPr>
        <w:t>）</w:t>
      </w:r>
      <w:r w:rsidRPr="00B33B14">
        <w:rPr>
          <w:color w:val="EE0000"/>
        </w:rPr>
        <w:t>粒子在电场中做类斜抛运动</w:t>
      </w:r>
    </w:p>
    <w:p w14:paraId="3AC731DA" w14:textId="77777777" w:rsidR="009A2260" w:rsidRPr="00B33B14" w:rsidRDefault="00000000" w:rsidP="00B33B14">
      <w:pPr>
        <w:rPr>
          <w:color w:val="EE0000"/>
        </w:rPr>
      </w:pPr>
      <w:r w:rsidRPr="00B33B14">
        <w:rPr>
          <w:noProof/>
          <w:color w:val="EE0000"/>
        </w:rPr>
        <w:drawing>
          <wp:inline distT="0" distB="0" distL="0" distR="0" wp14:anchorId="16B4978C" wp14:editId="4E1A7DFC">
            <wp:extent cx="3674126" cy="2838263"/>
            <wp:effectExtent l="0" t="0" r="2540" b="63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0593" cy="2843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04A78" w14:textId="569BF701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lastRenderedPageBreak/>
        <w:t>设粒子初速度方向与</w:t>
      </w:r>
      <w:r w:rsidRPr="00B33B14">
        <w:rPr>
          <w:rFonts w:eastAsia="Times New Roman" w:cs="Times New Roman"/>
          <w:i/>
          <w:color w:val="EE0000"/>
        </w:rPr>
        <w:t>x</w:t>
      </w:r>
      <w:r w:rsidRPr="00B33B14">
        <w:rPr>
          <w:color w:val="EE0000"/>
        </w:rPr>
        <w:t>轴夹角为</w:t>
      </w:r>
      <w:r w:rsidR="00E303F4" w:rsidRPr="00E303F4">
        <w:rPr>
          <w:rFonts w:cs="Times New Roman"/>
          <w:i/>
          <w:iCs/>
          <w:color w:val="EE0000"/>
        </w:rPr>
        <w:t>θ</w:t>
      </w:r>
      <w:r w:rsidRPr="00B33B14">
        <w:rPr>
          <w:color w:val="EE0000"/>
        </w:rPr>
        <w:t>，加速度</w:t>
      </w:r>
      <w:r w:rsidRPr="00B33B14">
        <w:rPr>
          <w:color w:val="EE0000"/>
        </w:rPr>
        <w:object w:dxaOrig="1875" w:dyaOrig="735" w14:anchorId="7ED68BA4">
          <v:shape id="_x0000_i1109" type="#_x0000_t75" alt="学科网(www.zxxk.com)--教育资源门户，提供试卷、教案、课件、论文、素材以及各类教学资源下载，还有大量而丰富的教学相关资讯！" style="width:93.3pt;height:38pt" o:ole="">
            <v:imagedata r:id="rId181" o:title="eqId75dbedd714e6aa87c27db258d3d21bef"/>
          </v:shape>
          <o:OLEObject Type="Embed" ProgID="Equation.DSMT4" ShapeID="_x0000_i1109" DrawAspect="Content" ObjectID="_1843565984" r:id="rId182"/>
        </w:object>
      </w:r>
    </w:p>
    <w:p w14:paraId="7FC5A200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方向沿</w:t>
      </w:r>
      <w:r w:rsidRPr="00B33B14">
        <w:rPr>
          <w:rFonts w:eastAsia="Times New Roman" w:cs="Times New Roman"/>
          <w:i/>
          <w:color w:val="EE0000"/>
        </w:rPr>
        <w:t>y</w:t>
      </w:r>
      <w:r w:rsidRPr="00B33B14">
        <w:rPr>
          <w:color w:val="EE0000"/>
        </w:rPr>
        <w:t>轴正向。粒子从</w:t>
      </w:r>
      <w:r w:rsidRPr="00B33B14">
        <w:rPr>
          <w:color w:val="EE0000"/>
        </w:rPr>
        <w:object w:dxaOrig="735" w:dyaOrig="405" w14:anchorId="07B80393">
          <v:shape id="_x0000_i1110" type="#_x0000_t75" alt="学科网(www.zxxk.com)--教育资源门户，提供试卷、教案、课件、论文、素材以及各类教学资源下载，还有大量而丰富的教学相关资讯！" style="width:38pt;height:21.3pt" o:ole="">
            <v:imagedata r:id="rId183" o:title="eqId9395f365c1bef4c3272c12cdd545eb86"/>
          </v:shape>
          <o:OLEObject Type="Embed" ProgID="Equation.DSMT4" ShapeID="_x0000_i1110" DrawAspect="Content" ObjectID="_1843565985" r:id="rId184"/>
        </w:object>
      </w:r>
      <w:r w:rsidRPr="00B33B14">
        <w:rPr>
          <w:color w:val="EE0000"/>
        </w:rPr>
        <w:t>运动到</w:t>
      </w:r>
      <w:r w:rsidRPr="00B33B14">
        <w:rPr>
          <w:color w:val="EE0000"/>
        </w:rPr>
        <w:object w:dxaOrig="540" w:dyaOrig="405" w14:anchorId="396DCE95">
          <v:shape id="_x0000_i1111" type="#_x0000_t75" alt="学科网(www.zxxk.com)--教育资源门户，提供试卷、教案、课件、论文、素材以及各类教学资源下载，还有大量而丰富的教学相关资讯！" style="width:25.35pt;height:21.3pt" o:ole="">
            <v:imagedata r:id="rId185" o:title="eqIddd3493fe9d933b7685eb8bbd34699215"/>
          </v:shape>
          <o:OLEObject Type="Embed" ProgID="Equation.DSMT4" ShapeID="_x0000_i1111" DrawAspect="Content" ObjectID="_1843565986" r:id="rId186"/>
        </w:object>
      </w:r>
      <w:r w:rsidRPr="00B33B14">
        <w:rPr>
          <w:color w:val="EE0000"/>
        </w:rPr>
        <w:t>，水平方向</w:t>
      </w:r>
      <w:r w:rsidRPr="00B33B14">
        <w:rPr>
          <w:color w:val="EE0000"/>
        </w:rPr>
        <w:object w:dxaOrig="1320" w:dyaOrig="360" w14:anchorId="449AFC1A">
          <v:shape id="_x0000_i1112" type="#_x0000_t75" alt="学科网(www.zxxk.com)--教育资源门户，提供试卷、教案、课件、论文、素材以及各类教学资源下载，还有大量而丰富的教学相关资讯！" style="width:67.65pt;height:17pt" o:ole="">
            <v:imagedata r:id="rId187" o:title="eqId99825cc7a5b04b5498c26579205d36c0"/>
          </v:shape>
          <o:OLEObject Type="Embed" ProgID="Equation.DSMT4" ShapeID="_x0000_i1112" DrawAspect="Content" ObjectID="_1843565987" r:id="rId188"/>
        </w:object>
      </w:r>
    </w:p>
    <w:p w14:paraId="5BE4D3FB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竖直方向</w:t>
      </w:r>
      <w:r w:rsidRPr="00B33B14">
        <w:rPr>
          <w:color w:val="EE0000"/>
        </w:rPr>
        <w:object w:dxaOrig="2055" w:dyaOrig="615" w14:anchorId="08C64059">
          <v:shape id="_x0000_i1113" type="#_x0000_t75" alt="学科网(www.zxxk.com)--教育资源门户，提供试卷、教案、课件、论文、素材以及各类教学资源下载，还有大量而丰富的教学相关资讯！" style="width:101.65pt;height:29.65pt" o:ole="">
            <v:imagedata r:id="rId189" o:title="eqId877567495fccf64ffe35d660ca651b97"/>
          </v:shape>
          <o:OLEObject Type="Embed" ProgID="Equation.DSMT4" ShapeID="_x0000_i1113" DrawAspect="Content" ObjectID="_1843565988" r:id="rId190"/>
        </w:object>
      </w:r>
    </w:p>
    <w:p w14:paraId="74A5394B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联立解得</w:t>
      </w:r>
      <w:r w:rsidRPr="00B33B14">
        <w:rPr>
          <w:color w:val="EE0000"/>
        </w:rPr>
        <w:object w:dxaOrig="2265" w:dyaOrig="615" w14:anchorId="389F5413">
          <v:shape id="_x0000_i1114" type="#_x0000_t75" alt="学科网(www.zxxk.com)--教育资源门户，提供试卷、教案、课件、论文、素材以及各类教学资源下载，还有大量而丰富的教学相关资讯！" style="width:114.35pt;height:29.65pt" o:ole="">
            <v:imagedata r:id="rId191" o:title="eqId9a8de911d0ea9f47d065b7cd8149f9ca"/>
          </v:shape>
          <o:OLEObject Type="Embed" ProgID="Equation.DSMT4" ShapeID="_x0000_i1114" DrawAspect="Content" ObjectID="_1843565989" r:id="rId192"/>
        </w:object>
      </w:r>
    </w:p>
    <w:p w14:paraId="0193EEC8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即</w:t>
      </w:r>
      <w:r w:rsidRPr="00B33B14">
        <w:rPr>
          <w:color w:val="EE0000"/>
        </w:rPr>
        <w:object w:dxaOrig="2145" w:dyaOrig="675" w14:anchorId="53692A27">
          <v:shape id="_x0000_i1115" type="#_x0000_t75" alt="学科网(www.zxxk.com)--教育资源门户，提供试卷、教案、课件、论文、素材以及各类教学资源下载，还有大量而丰富的教学相关资讯！" style="width:106pt;height:34pt" o:ole="">
            <v:imagedata r:id="rId193" o:title="eqIdcfeb1b1b2afb6a1626eefdffc54d2854"/>
          </v:shape>
          <o:OLEObject Type="Embed" ProgID="Equation.DSMT4" ShapeID="_x0000_i1115" DrawAspect="Content" ObjectID="_1843565990" r:id="rId194"/>
        </w:object>
      </w:r>
    </w:p>
    <w:p w14:paraId="233C1DF0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在</w:t>
      </w:r>
      <w:r w:rsidRPr="00B33B14">
        <w:rPr>
          <w:rFonts w:eastAsia="Times New Roman" w:cs="Times New Roman"/>
          <w:i/>
          <w:color w:val="EE0000"/>
        </w:rPr>
        <w:t>O</w:t>
      </w:r>
      <w:r w:rsidRPr="00B33B14">
        <w:rPr>
          <w:color w:val="EE0000"/>
        </w:rPr>
        <w:t>点，</w:t>
      </w:r>
      <w:r w:rsidRPr="00B33B14">
        <w:rPr>
          <w:color w:val="EE0000"/>
        </w:rPr>
        <w:object w:dxaOrig="1150" w:dyaOrig="365" w14:anchorId="0482FE6D">
          <v:shape id="_x0000_i1116" type="#_x0000_t75" alt="学科网(www.zxxk.com)--教育资源门户，提供试卷、教案、课件、论文、素材以及各类教学资源下载，还有大量而丰富的教学相关资讯！" style="width:59.35pt;height:17pt" o:ole="">
            <v:imagedata r:id="rId195" o:title="eqId40023619852a4317095670776f17ebba"/>
          </v:shape>
          <o:OLEObject Type="Embed" ProgID="Equation.DSMT4" ShapeID="_x0000_i1116" DrawAspect="Content" ObjectID="_1843565991" r:id="rId196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2535" w:dyaOrig="375" w14:anchorId="3067506C">
          <v:shape id="_x0000_i1117" type="#_x0000_t75" alt="学科网(www.zxxk.com)--教育资源门户，提供试卷、教案、课件、论文、素材以及各类教学资源下载，还有大量而丰富的教学相关资讯！" style="width:127pt;height:17pt" o:ole="">
            <v:imagedata r:id="rId197" o:title="eqId86607cd8d27c03c3420972b6a077dbe8"/>
          </v:shape>
          <o:OLEObject Type="Embed" ProgID="Equation.DSMT4" ShapeID="_x0000_i1117" DrawAspect="Content" ObjectID="_1843565992" r:id="rId198"/>
        </w:object>
      </w:r>
    </w:p>
    <w:p w14:paraId="54554B44" w14:textId="4D3E58CF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设射入磁场速度方向与</w:t>
      </w:r>
      <w:r w:rsidRPr="00B33B14">
        <w:rPr>
          <w:rFonts w:eastAsia="Times New Roman" w:cs="Times New Roman"/>
          <w:i/>
          <w:color w:val="EE0000"/>
        </w:rPr>
        <w:t>x</w:t>
      </w:r>
      <w:r w:rsidRPr="00B33B14">
        <w:rPr>
          <w:color w:val="EE0000"/>
        </w:rPr>
        <w:t>轴夹角为</w:t>
      </w:r>
      <w:r w:rsidR="00E303F4" w:rsidRPr="00E303F4">
        <w:rPr>
          <w:rFonts w:cs="Times New Roman"/>
          <w:i/>
          <w:iCs/>
          <w:color w:val="EE0000"/>
        </w:rPr>
        <w:t>β</w:t>
      </w:r>
      <w:r w:rsidRPr="00B33B14">
        <w:rPr>
          <w:color w:val="EE0000"/>
        </w:rPr>
        <w:t>，则</w:t>
      </w:r>
      <w:r w:rsidRPr="00B33B14">
        <w:rPr>
          <w:color w:val="EE0000"/>
        </w:rPr>
        <w:object w:dxaOrig="1725" w:dyaOrig="720" w14:anchorId="3B731BD3">
          <v:shape id="_x0000_i1118" type="#_x0000_t75" alt="学科网(www.zxxk.com)--教育资源门户，提供试卷、教案、课件、论文、素材以及各类教学资源下载，还有大量而丰富的教学相关资讯！" style="width:84.65pt;height:38pt" o:ole="">
            <v:imagedata r:id="rId199" o:title="eqIdbe2f31c8b868765872e96f5698ca33c9"/>
          </v:shape>
          <o:OLEObject Type="Embed" ProgID="Equation.DSMT4" ShapeID="_x0000_i1118" DrawAspect="Content" ObjectID="_1843565993" r:id="rId200"/>
        </w:object>
      </w:r>
    </w:p>
    <w:p w14:paraId="67355531" w14:textId="79BCD6B9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即</w:t>
      </w:r>
      <w:r w:rsidR="00E303F4" w:rsidRPr="00E303F4">
        <w:rPr>
          <w:rFonts w:cs="Times New Roman"/>
          <w:i/>
          <w:iCs/>
          <w:color w:val="EE0000"/>
        </w:rPr>
        <w:t>β</w:t>
      </w:r>
      <w:r w:rsidR="00E303F4">
        <w:rPr>
          <w:rFonts w:hint="eastAsia"/>
          <w:color w:val="EE0000"/>
        </w:rPr>
        <w:t xml:space="preserve"> = </w:t>
      </w:r>
      <w:r w:rsidR="00E303F4" w:rsidRPr="00E303F4">
        <w:rPr>
          <w:rFonts w:cs="Times New Roman"/>
          <w:i/>
          <w:iCs/>
          <w:color w:val="EE0000"/>
        </w:rPr>
        <w:t>θ</w:t>
      </w:r>
    </w:p>
    <w:p w14:paraId="04122719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根据</w:t>
      </w:r>
      <w:r w:rsidRPr="00B33B14">
        <w:rPr>
          <w:color w:val="EE0000"/>
        </w:rPr>
        <w:object w:dxaOrig="1380" w:dyaOrig="615" w14:anchorId="60ABA6DA">
          <v:shape id="_x0000_i1119" type="#_x0000_t75" alt="学科网(www.zxxk.com)--教育资源门户，提供试卷、教案、课件、论文、素材以及各类教学资源下载，还有大量而丰富的教学相关资讯！" style="width:67.65pt;height:29.65pt" o:ole="">
            <v:imagedata r:id="rId201" o:title="eqIdb49800fd72aa17feaff9cbe1efa46a58"/>
          </v:shape>
          <o:OLEObject Type="Embed" ProgID="Equation.DSMT4" ShapeID="_x0000_i1119" DrawAspect="Content" ObjectID="_1843565994" r:id="rId202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1728" w:dyaOrig="360" w14:anchorId="342CD1E9">
          <v:shape id="_x0000_i1120" type="#_x0000_t75" alt="学科网(www.zxxk.com)--教育资源门户，提供试卷、教案、课件、论文、素材以及各类教学资源下载，还有大量而丰富的教学相关资讯！" style="width:84.65pt;height:17pt" o:ole="">
            <v:imagedata r:id="rId203" o:title="eqId279ba64c2da18775dfd84975540758a2"/>
          </v:shape>
          <o:OLEObject Type="Embed" ProgID="Equation.DSMT4" ShapeID="_x0000_i1120" DrawAspect="Content" ObjectID="_1843565995" r:id="rId204"/>
        </w:object>
      </w:r>
    </w:p>
    <w:p w14:paraId="4772ABF2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解得</w:t>
      </w:r>
      <w:r w:rsidRPr="00B33B14">
        <w:rPr>
          <w:color w:val="EE0000"/>
        </w:rPr>
        <w:object w:dxaOrig="1040" w:dyaOrig="316" w14:anchorId="367DB3E2">
          <v:shape id="_x0000_i1121" type="#_x0000_t75" alt="学科网(www.zxxk.com)--教育资源门户，提供试卷、教案、课件、论文、素材以及各类教学资源下载，还有大量而丰富的教学相关资讯！" style="width:50.7pt;height:17pt" o:ole="">
            <v:imagedata r:id="rId205" o:title="eqId5634d92cd0aa6fa9c034e93e67acb85a"/>
          </v:shape>
          <o:OLEObject Type="Embed" ProgID="Equation.DSMT4" ShapeID="_x0000_i1121" DrawAspect="Content" ObjectID="_1843565996" r:id="rId206"/>
        </w:object>
      </w:r>
      <w:r w:rsidRPr="00B33B14">
        <w:rPr>
          <w:color w:val="EE0000"/>
        </w:rPr>
        <w:t>或</w:t>
      </w:r>
      <w:r w:rsidRPr="00B33B14">
        <w:rPr>
          <w:color w:val="EE0000"/>
        </w:rPr>
        <w:object w:dxaOrig="1040" w:dyaOrig="320" w14:anchorId="0F6AAF95">
          <v:shape id="_x0000_i1122" type="#_x0000_t75" alt="学科网(www.zxxk.com)--教育资源门户，提供试卷、教案、课件、论文、素材以及各类教学资源下载，还有大量而丰富的教学相关资讯！" style="width:50.7pt;height:17pt" o:ole="">
            <v:imagedata r:id="rId207" o:title="eqIdf57262f806a4147842b2cfefe0b19016"/>
          </v:shape>
          <o:OLEObject Type="Embed" ProgID="Equation.DSMT4" ShapeID="_x0000_i1122" DrawAspect="Content" ObjectID="_1843565997" r:id="rId208"/>
        </w:object>
      </w:r>
    </w:p>
    <w:p w14:paraId="1AA54029" w14:textId="05A2E03B" w:rsidR="009A2260" w:rsidRPr="00B33B14" w:rsidRDefault="00E303F4" w:rsidP="00E303F4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33B14">
        <w:rPr>
          <w:color w:val="EE0000"/>
        </w:rPr>
        <w:t>粒子在磁场中做匀速圆周运动，半径</w:t>
      </w:r>
      <w:r w:rsidRPr="00B33B14">
        <w:rPr>
          <w:color w:val="EE0000"/>
        </w:rPr>
        <w:object w:dxaOrig="1284" w:dyaOrig="660" w14:anchorId="0ADEAFBD">
          <v:shape id="_x0000_i1123" type="#_x0000_t75" alt="学科网(www.zxxk.com)--教育资源门户，提供试卷、教案、课件、论文、素材以及各类教学资源下载，还有大量而丰富的教学相关资讯！" style="width:63.65pt;height:34pt" o:ole="">
            <v:imagedata r:id="rId209" o:title="eqId74647a0fe22a13d4bab28eff332b912a"/>
          </v:shape>
          <o:OLEObject Type="Embed" ProgID="Equation.DSMT4" ShapeID="_x0000_i1123" DrawAspect="Content" ObjectID="_1843565998" r:id="rId210"/>
        </w:object>
      </w:r>
    </w:p>
    <w:p w14:paraId="509B2E53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磁场区域半径也为</w:t>
      </w:r>
      <w:r w:rsidRPr="00B33B14">
        <w:rPr>
          <w:rFonts w:eastAsia="Times New Roman" w:cs="Times New Roman"/>
          <w:i/>
          <w:color w:val="EE0000"/>
        </w:rPr>
        <w:t>L</w:t>
      </w:r>
      <w:r w:rsidRPr="00B33B14">
        <w:rPr>
          <w:color w:val="EE0000"/>
        </w:rPr>
        <w:t>。由几何关系，粒子从</w:t>
      </w:r>
      <w:r w:rsidRPr="00B33B14">
        <w:rPr>
          <w:rFonts w:eastAsia="Times New Roman" w:cs="Times New Roman"/>
          <w:i/>
          <w:color w:val="EE0000"/>
        </w:rPr>
        <w:t>O</w:t>
      </w:r>
      <w:r w:rsidRPr="00B33B14">
        <w:rPr>
          <w:color w:val="EE0000"/>
        </w:rPr>
        <w:t>点射入，必从磁场边界另一点射出，且射出速度方向水平向右，如下图</w:t>
      </w:r>
    </w:p>
    <w:p w14:paraId="6C4D004A" w14:textId="77777777" w:rsidR="009A2260" w:rsidRPr="00B33B14" w:rsidRDefault="00000000" w:rsidP="00B33B14">
      <w:pPr>
        <w:rPr>
          <w:color w:val="EE0000"/>
        </w:rPr>
      </w:pPr>
      <w:r w:rsidRPr="00B33B14">
        <w:rPr>
          <w:noProof/>
          <w:color w:val="EE0000"/>
        </w:rPr>
        <w:lastRenderedPageBreak/>
        <w:drawing>
          <wp:inline distT="0" distB="0" distL="0" distR="0" wp14:anchorId="1C089983" wp14:editId="2ECA9341">
            <wp:extent cx="3740227" cy="2889326"/>
            <wp:effectExtent l="0" t="0" r="0" b="635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5311" cy="2893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1046D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射出点纵坐标</w:t>
      </w:r>
      <w:r w:rsidRPr="00B33B14">
        <w:rPr>
          <w:color w:val="EE0000"/>
        </w:rPr>
        <w:object w:dxaOrig="1725" w:dyaOrig="405" w14:anchorId="4920B1CF">
          <v:shape id="_x0000_i1124" type="#_x0000_t75" alt="学科网(www.zxxk.com)--教育资源门户，提供试卷、教案、课件、论文、素材以及各类教学资源下载，还有大量而丰富的教学相关资讯！" style="width:84.65pt;height:21.3pt" o:ole="">
            <v:imagedata r:id="rId212" o:title="eqId87822475feea14b2e868a31cde73dbcf"/>
          </v:shape>
          <o:OLEObject Type="Embed" ProgID="Equation.DSMT4" ShapeID="_x0000_i1124" DrawAspect="Content" ObjectID="_1843565999" r:id="rId213"/>
        </w:object>
      </w:r>
    </w:p>
    <w:p w14:paraId="64E3B904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当</w:t>
      </w:r>
      <w:r w:rsidRPr="00B33B14">
        <w:rPr>
          <w:color w:val="EE0000"/>
        </w:rPr>
        <w:object w:dxaOrig="915" w:dyaOrig="615" w14:anchorId="0652224D">
          <v:shape id="_x0000_i1125" type="#_x0000_t75" alt="学科网(www.zxxk.com)--教育资源门户，提供试卷、教案、课件、论文、素材以及各类教学资源下载，还有大量而丰富的教学相关资讯！" style="width:46.65pt;height:29.65pt" o:ole="">
            <v:imagedata r:id="rId214" o:title="eqIde92852189b59df2d81484fa33ff0f9cb"/>
          </v:shape>
          <o:OLEObject Type="Embed" ProgID="Equation.DSMT4" ShapeID="_x0000_i1125" DrawAspect="Content" ObjectID="_1843566000" r:id="rId215"/>
        </w:object>
      </w:r>
      <w:r w:rsidRPr="00B33B14">
        <w:rPr>
          <w:color w:val="EE0000"/>
        </w:rPr>
        <w:t>时，</w:t>
      </w:r>
      <w:r w:rsidRPr="00B33B14">
        <w:rPr>
          <w:color w:val="EE0000"/>
        </w:rPr>
        <w:object w:dxaOrig="960" w:dyaOrig="615" w14:anchorId="17FA9E1F">
          <v:shape id="_x0000_i1126" type="#_x0000_t75" alt="学科网(www.zxxk.com)--教育资源门户，提供试卷、教案、课件、论文、素材以及各类教学资源下载，还有大量而丰富的教学相关资讯！" style="width:46.65pt;height:29.65pt" o:ole="">
            <v:imagedata r:id="rId216" o:title="eqId0134d57e0c86a60b58226a8dfc105269"/>
          </v:shape>
          <o:OLEObject Type="Embed" ProgID="Equation.DSMT4" ShapeID="_x0000_i1126" DrawAspect="Content" ObjectID="_1843566001" r:id="rId217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780" w:dyaOrig="615" w14:anchorId="0490BCF1">
          <v:shape id="_x0000_i1127" type="#_x0000_t75" alt="学科网(www.zxxk.com)--教育资源门户，提供试卷、教案、课件、论文、素材以及各类教学资源下载，还有大量而丰富的教学相关资讯！" style="width:38pt;height:29.65pt" o:ole="">
            <v:imagedata r:id="rId218" o:title="eqIda70b01ac2f9d4d22ec05433456b84d82"/>
          </v:shape>
          <o:OLEObject Type="Embed" ProgID="Equation.DSMT4" ShapeID="_x0000_i1127" DrawAspect="Content" ObjectID="_1843566002" r:id="rId219"/>
        </w:object>
      </w:r>
    </w:p>
    <w:p w14:paraId="0F3DAC1E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当</w:t>
      </w:r>
      <w:r w:rsidRPr="00B33B14">
        <w:rPr>
          <w:color w:val="EE0000"/>
        </w:rPr>
        <w:object w:dxaOrig="915" w:dyaOrig="615" w14:anchorId="3FAD2D70">
          <v:shape id="_x0000_i1128" type="#_x0000_t75" alt="学科网(www.zxxk.com)--教育资源门户，提供试卷、教案、课件、论文、素材以及各类教学资源下载，还有大量而丰富的教学相关资讯！" style="width:46.65pt;height:29.65pt" o:ole="">
            <v:imagedata r:id="rId220" o:title="eqId0a9da049c686ff81df5d6645ef51e993"/>
          </v:shape>
          <o:OLEObject Type="Embed" ProgID="Equation.DSMT4" ShapeID="_x0000_i1128" DrawAspect="Content" ObjectID="_1843566003" r:id="rId221"/>
        </w:object>
      </w:r>
      <w:r w:rsidRPr="00B33B14">
        <w:rPr>
          <w:color w:val="EE0000"/>
        </w:rPr>
        <w:t>时，</w:t>
      </w:r>
      <w:r w:rsidRPr="00B33B14">
        <w:rPr>
          <w:color w:val="EE0000"/>
        </w:rPr>
        <w:object w:dxaOrig="975" w:dyaOrig="615" w14:anchorId="71B4EAE4">
          <v:shape id="_x0000_i1129" type="#_x0000_t75" alt="学科网(www.zxxk.com)--教育资源门户，提供试卷、教案、课件、论文、素材以及各类教学资源下载，还有大量而丰富的教学相关资讯！" style="width:50.7pt;height:29.65pt" o:ole="">
            <v:imagedata r:id="rId222" o:title="eqIde07e5bf3091755b1a458d38788bb0b2e"/>
          </v:shape>
          <o:OLEObject Type="Embed" ProgID="Equation.DSMT4" ShapeID="_x0000_i1129" DrawAspect="Content" ObjectID="_1843566004" r:id="rId223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900" w:dyaOrig="615" w14:anchorId="44A4186D">
          <v:shape id="_x0000_i1130" type="#_x0000_t75" alt="学科网(www.zxxk.com)--教育资源门户，提供试卷、教案、课件、论文、素材以及各类教学资源下载，还有大量而丰富的教学相关资讯！" style="width:46.65pt;height:29.65pt" o:ole="">
            <v:imagedata r:id="rId224" o:title="eqId1af4ad9a51351eb68746abde008b49cc"/>
          </v:shape>
          <o:OLEObject Type="Embed" ProgID="Equation.DSMT4" ShapeID="_x0000_i1130" DrawAspect="Content" ObjectID="_1843566005" r:id="rId225"/>
        </w:object>
      </w:r>
    </w:p>
    <w:p w14:paraId="4C00B052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粒子与</w:t>
      </w:r>
      <w:r w:rsidRPr="00B33B14">
        <w:rPr>
          <w:rFonts w:eastAsia="Times New Roman" w:cs="Times New Roman"/>
          <w:color w:val="EE0000"/>
        </w:rPr>
        <w:t>Q</w:t>
      </w:r>
      <w:r w:rsidRPr="00B33B14">
        <w:rPr>
          <w:color w:val="EE0000"/>
        </w:rPr>
        <w:t>板弹性碰撞后沿</w:t>
      </w:r>
      <w:r w:rsidRPr="00B33B14">
        <w:rPr>
          <w:rFonts w:eastAsia="Times New Roman" w:cs="Times New Roman"/>
          <w:i/>
          <w:color w:val="EE0000"/>
        </w:rPr>
        <w:t>x</w:t>
      </w:r>
      <w:r w:rsidRPr="00B33B14">
        <w:rPr>
          <w:color w:val="EE0000"/>
        </w:rPr>
        <w:t>轴负方向返回，再次进入磁场。</w:t>
      </w:r>
    </w:p>
    <w:p w14:paraId="5179272F" w14:textId="77777777" w:rsidR="009A2260" w:rsidRPr="00B33B14" w:rsidRDefault="00000000" w:rsidP="00B33B14">
      <w:pPr>
        <w:rPr>
          <w:color w:val="EE0000"/>
        </w:rPr>
      </w:pPr>
      <w:r w:rsidRPr="00B33B14">
        <w:rPr>
          <w:noProof/>
          <w:color w:val="EE0000"/>
        </w:rPr>
        <w:drawing>
          <wp:inline distT="0" distB="0" distL="0" distR="0" wp14:anchorId="6649E124" wp14:editId="472F2986">
            <wp:extent cx="4048699" cy="3127621"/>
            <wp:effectExtent l="0" t="0" r="952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5620" cy="3132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11768" w14:textId="7061E295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由对称性及圆周运动几何关系，粒子再次打到挡板</w:t>
      </w:r>
      <w:r w:rsidR="00E303F4">
        <w:rPr>
          <w:rFonts w:hint="eastAsia"/>
          <w:color w:val="EE0000"/>
        </w:rPr>
        <w:t>P</w:t>
      </w:r>
      <w:r w:rsidRPr="00B33B14">
        <w:rPr>
          <w:color w:val="EE0000"/>
        </w:rPr>
        <w:t>上的位置纵坐标</w:t>
      </w:r>
      <w:r w:rsidRPr="00B33B14">
        <w:rPr>
          <w:color w:val="EE0000"/>
        </w:rPr>
        <w:object w:dxaOrig="825" w:dyaOrig="360" w14:anchorId="7EB3EFC0">
          <v:shape id="_x0000_i1131" type="#_x0000_t75" alt="学科网(www.zxxk.com)--教育资源门户，提供试卷、教案、课件、论文、素材以及各类教学资源下载，还有大量而丰富的教学相关资讯！" style="width:42.35pt;height:17pt" o:ole="">
            <v:imagedata r:id="rId227" o:title="eqId81992cac683e0fa71ba6ee67d26f8470"/>
          </v:shape>
          <o:OLEObject Type="Embed" ProgID="Equation.DSMT4" ShapeID="_x0000_i1131" DrawAspect="Content" ObjectID="_1843566006" r:id="rId228"/>
        </w:object>
      </w:r>
    </w:p>
    <w:p w14:paraId="694BC8BF" w14:textId="65F81129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故</w:t>
      </w:r>
      <w:r w:rsidRPr="00B33B14">
        <w:rPr>
          <w:rFonts w:eastAsia="Times New Roman" w:cs="Times New Roman"/>
          <w:i/>
          <w:color w:val="EE0000"/>
        </w:rPr>
        <w:t>y</w:t>
      </w:r>
      <w:r w:rsidRPr="00B33B14">
        <w:rPr>
          <w:color w:val="EE0000"/>
        </w:rPr>
        <w:t>坐标为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2,5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  <w:r w:rsidR="002A091E" w:rsidRPr="00F276CF">
        <w:rPr>
          <w:rFonts w:hint="eastAsia"/>
          <w:i/>
          <w:iCs/>
          <w:color w:val="EE0000"/>
        </w:rPr>
        <w:t>L</w:t>
      </w:r>
      <w:r w:rsidR="002A091E" w:rsidRPr="00B33B14">
        <w:rPr>
          <w:color w:val="EE0000"/>
        </w:rPr>
        <w:t>或</w:t>
      </w:r>
      <w:r w:rsidR="002A091E">
        <w:rPr>
          <w:rFonts w:hint="eastAsia"/>
          <w:color w:val="EE0000"/>
        </w:rPr>
        <w:t xml:space="preserve"> 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4,5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  <w:r w:rsidR="002A091E" w:rsidRPr="00F276CF">
        <w:rPr>
          <w:rFonts w:hint="eastAsia"/>
          <w:i/>
          <w:iCs/>
          <w:color w:val="EE0000"/>
        </w:rPr>
        <w:t>L</w:t>
      </w:r>
      <w:r w:rsidRPr="00B33B14">
        <w:rPr>
          <w:color w:val="EE0000"/>
        </w:rPr>
        <w:t>。</w:t>
      </w:r>
    </w:p>
    <w:p w14:paraId="79AEAF72" w14:textId="375F737B" w:rsidR="009A2260" w:rsidRPr="00B33B14" w:rsidRDefault="00E303F4" w:rsidP="00E303F4">
      <w:pPr>
        <w:rPr>
          <w:color w:val="EE0000"/>
        </w:rPr>
      </w:pPr>
      <w:r>
        <w:rPr>
          <w:rFonts w:hint="eastAsia"/>
          <w:color w:val="EE0000"/>
        </w:rPr>
        <w:lastRenderedPageBreak/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33B14">
        <w:rPr>
          <w:color w:val="EE0000"/>
        </w:rPr>
        <w:t>根据（</w:t>
      </w:r>
      <w:r w:rsidRPr="00B33B14">
        <w:rPr>
          <w:rFonts w:eastAsia="Times New Roman" w:cs="Times New Roman"/>
          <w:color w:val="EE0000"/>
        </w:rPr>
        <w:t>1</w:t>
      </w:r>
      <w:r w:rsidRPr="00B33B14">
        <w:rPr>
          <w:color w:val="EE0000"/>
        </w:rPr>
        <w:t>）可知</w:t>
      </w:r>
      <w:r w:rsidRPr="00B33B14">
        <w:rPr>
          <w:color w:val="EE0000"/>
        </w:rPr>
        <w:object w:dxaOrig="2145" w:dyaOrig="675" w14:anchorId="4F797514">
          <v:shape id="_x0000_i1132" type="#_x0000_t75" alt="学科网(www.zxxk.com)--教育资源门户，提供试卷、教案、课件、论文、素材以及各类教学资源下载，还有大量而丰富的教学相关资讯！" style="width:106pt;height:34pt" o:ole="">
            <v:imagedata r:id="rId193" o:title="eqIdcfeb1b1b2afb6a1626eefdffc54d2854"/>
          </v:shape>
          <o:OLEObject Type="Embed" ProgID="Equation.DSMT4" ShapeID="_x0000_i1132" DrawAspect="Content" ObjectID="_1843566007" r:id="rId229"/>
        </w:object>
      </w:r>
    </w:p>
    <w:p w14:paraId="3D8D93A3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设</w:t>
      </w:r>
      <w:r w:rsidRPr="00B33B14">
        <w:rPr>
          <w:color w:val="EE0000"/>
        </w:rPr>
        <w:object w:dxaOrig="1005" w:dyaOrig="675" w14:anchorId="018D65F3">
          <v:shape id="_x0000_i1133" type="#_x0000_t75" alt="学科网(www.zxxk.com)--教育资源门户，提供试卷、教案、课件、论文、素材以及各类教学资源下载，还有大量而丰富的教学相关资讯！" style="width:50.7pt;height:34pt" o:ole="">
            <v:imagedata r:id="rId230" o:title="eqId5fc1e33f423d5121c61bde7ad4e2a8ec"/>
          </v:shape>
          <o:OLEObject Type="Embed" ProgID="Equation.DSMT4" ShapeID="_x0000_i1133" DrawAspect="Content" ObjectID="_1843566008" r:id="rId231"/>
        </w:object>
      </w:r>
      <w:r w:rsidRPr="00B33B14">
        <w:rPr>
          <w:color w:val="EE0000"/>
        </w:rPr>
        <w:t>。粒子能到达</w:t>
      </w:r>
      <w:r w:rsidRPr="00B33B14">
        <w:rPr>
          <w:rFonts w:eastAsia="Times New Roman" w:cs="Times New Roman"/>
          <w:i/>
          <w:color w:val="EE0000"/>
        </w:rPr>
        <w:t>O</w:t>
      </w:r>
      <w:r w:rsidRPr="00B33B14">
        <w:rPr>
          <w:color w:val="EE0000"/>
        </w:rPr>
        <w:t>点需满足</w:t>
      </w:r>
      <w:r w:rsidRPr="00B33B14">
        <w:rPr>
          <w:color w:val="EE0000"/>
        </w:rPr>
        <w:object w:dxaOrig="1200" w:dyaOrig="405" w14:anchorId="288CBB0C">
          <v:shape id="_x0000_i1134" type="#_x0000_t75" alt="学科网(www.zxxk.com)--教育资源门户，提供试卷、教案、课件、论文、素材以及各类教学资源下载，还有大量而丰富的教学相关资讯！" style="width:59.35pt;height:21.3pt" o:ole="">
            <v:imagedata r:id="rId232" o:title="eqId22367a8ee64d49b70ee3ea4826cea195"/>
          </v:shape>
          <o:OLEObject Type="Embed" ProgID="Equation.DSMT4" ShapeID="_x0000_i1134" DrawAspect="Content" ObjectID="_1843566009" r:id="rId233"/>
        </w:object>
      </w:r>
      <w:r w:rsidRPr="00B33B14">
        <w:rPr>
          <w:color w:val="EE0000"/>
        </w:rPr>
        <w:t>，即</w:t>
      </w:r>
      <w:r w:rsidRPr="00B33B14">
        <w:rPr>
          <w:color w:val="EE0000"/>
        </w:rPr>
        <w:object w:dxaOrig="525" w:dyaOrig="285" w14:anchorId="39F095CD">
          <v:shape id="_x0000_i1135" type="#_x0000_t75" alt="学科网(www.zxxk.com)--教育资源门户，提供试卷、教案、课件、论文、素材以及各类教学资源下载，还有大量而丰富的教学相关资讯！" style="width:25.35pt;height:12.65pt" o:ole="">
            <v:imagedata r:id="rId234" o:title="eqId69d088db5484ea1d1f3dc2a893288243"/>
          </v:shape>
          <o:OLEObject Type="Embed" ProgID="Equation.DSMT4" ShapeID="_x0000_i1135" DrawAspect="Content" ObjectID="_1843566010" r:id="rId235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1035" w:dyaOrig="705" w14:anchorId="5DAFA1AA">
          <v:shape id="_x0000_i1136" type="#_x0000_t75" alt="学科网(www.zxxk.com)--教育资源门户，提供试卷、教案、课件、论文、素材以及各类教学资源下载，还有大量而丰富的教学相关资讯！" style="width:50.7pt;height:34pt" o:ole="">
            <v:imagedata r:id="rId236" o:title="eqId36ea9560c2b0e511d7c3d1174862b6f1"/>
          </v:shape>
          <o:OLEObject Type="Embed" ProgID="Equation.DSMT4" ShapeID="_x0000_i1136" DrawAspect="Content" ObjectID="_1843566011" r:id="rId237"/>
        </w:object>
      </w:r>
    </w:p>
    <w:p w14:paraId="7B65AB5A" w14:textId="7B512D68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若</w:t>
      </w:r>
      <w:r w:rsidR="002A091E" w:rsidRPr="002A091E">
        <w:rPr>
          <w:rFonts w:hint="eastAsia"/>
          <w:i/>
          <w:iCs/>
          <w:color w:val="EE0000"/>
        </w:rPr>
        <w:t>U</w:t>
      </w:r>
      <w:r w:rsidR="002A091E">
        <w:rPr>
          <w:rFonts w:hint="eastAsia"/>
          <w:color w:val="EE0000"/>
        </w:rPr>
        <w:t xml:space="preserve"> &gt; 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2</w:instrText>
      </w:r>
      <w:r w:rsidR="002A091E" w:rsidRPr="00F276CF">
        <w:rPr>
          <w:rFonts w:hint="eastAsia"/>
          <w:i/>
          <w:iCs/>
          <w:color w:val="EE0000"/>
        </w:rPr>
        <w:instrText>m</w:instrText>
      </w:r>
      <w:r w:rsidR="002A091E" w:rsidRPr="00F276CF">
        <w:rPr>
          <w:rFonts w:ascii="Book Antiqua" w:hAnsi="Book Antiqua"/>
          <w:i/>
          <w:iCs/>
          <w:color w:val="EE0000"/>
        </w:rPr>
        <w:instrText>v</w:instrText>
      </w:r>
      <w:r w:rsidR="002A091E">
        <w:rPr>
          <w:rFonts w:hint="eastAsia"/>
          <w:color w:val="EE0000"/>
          <w:vertAlign w:val="subscript"/>
        </w:rPr>
        <w:instrText>0</w:instrText>
      </w:r>
      <w:r w:rsidR="002A091E">
        <w:rPr>
          <w:rFonts w:hint="eastAsia"/>
          <w:color w:val="EE0000"/>
          <w:vertAlign w:val="superscript"/>
        </w:rPr>
        <w:instrText>2</w:instrText>
      </w:r>
      <w:r w:rsidR="002A091E">
        <w:rPr>
          <w:rFonts w:hint="eastAsia"/>
          <w:color w:val="EE0000"/>
        </w:rPr>
        <w:instrText>,</w:instrText>
      </w:r>
      <w:r w:rsidR="002A091E" w:rsidRPr="00F276CF">
        <w:rPr>
          <w:rFonts w:hint="eastAsia"/>
          <w:i/>
          <w:iCs/>
          <w:color w:val="EE0000"/>
        </w:rPr>
        <w:instrText>q</w:instrText>
      </w:r>
      <w:r w:rsidR="002A091E">
        <w:rPr>
          <w:rFonts w:hint="eastAsia"/>
          <w:color w:val="EE0000"/>
        </w:rPr>
        <w:instrText>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  <w:r w:rsidRPr="00B33B14">
        <w:rPr>
          <w:color w:val="EE0000"/>
        </w:rPr>
        <w:t>，则</w:t>
      </w:r>
      <w:r w:rsidR="002A091E" w:rsidRPr="002A091E">
        <w:rPr>
          <w:rFonts w:hint="eastAsia"/>
          <w:i/>
          <w:iCs/>
          <w:color w:val="EE0000"/>
        </w:rPr>
        <w:t>k</w:t>
      </w:r>
      <w:r w:rsidR="002A091E">
        <w:rPr>
          <w:rFonts w:hint="eastAsia"/>
          <w:color w:val="EE0000"/>
        </w:rPr>
        <w:t xml:space="preserve"> &gt; 1</w:t>
      </w:r>
      <w:r w:rsidRPr="00B33B14">
        <w:rPr>
          <w:color w:val="EE0000"/>
        </w:rPr>
        <w:t>，无粒子能到达</w:t>
      </w:r>
      <w:r w:rsidRPr="00B33B14">
        <w:rPr>
          <w:rFonts w:eastAsia="Times New Roman" w:cs="Times New Roman"/>
          <w:i/>
          <w:color w:val="EE0000"/>
        </w:rPr>
        <w:t>O</w:t>
      </w:r>
      <w:r w:rsidRPr="00B33B14">
        <w:rPr>
          <w:color w:val="EE0000"/>
        </w:rPr>
        <w:t>点，均无法打到</w:t>
      </w:r>
      <w:r w:rsidRPr="00B33B14">
        <w:rPr>
          <w:rFonts w:eastAsia="Times New Roman" w:cs="Times New Roman"/>
          <w:color w:val="EE0000"/>
        </w:rPr>
        <w:t>P</w:t>
      </w:r>
      <w:r w:rsidRPr="00B33B14">
        <w:rPr>
          <w:color w:val="EE0000"/>
        </w:rPr>
        <w:t>右侧面。</w:t>
      </w:r>
    </w:p>
    <w:p w14:paraId="066BA56B" w14:textId="33CC9401" w:rsidR="009A2260" w:rsidRPr="00B33B14" w:rsidRDefault="003137E4" w:rsidP="00B33B14">
      <w:pPr>
        <w:rPr>
          <w:color w:val="EE0000"/>
        </w:rPr>
      </w:pPr>
      <w:r w:rsidRPr="00B33B14">
        <w:rPr>
          <w:noProof/>
          <w:color w:val="EE0000"/>
        </w:rPr>
        <w:drawing>
          <wp:anchor distT="0" distB="0" distL="114300" distR="114300" simplePos="0" relativeHeight="251665408" behindDoc="0" locked="0" layoutInCell="1" allowOverlap="1" wp14:anchorId="452CFC23" wp14:editId="545DAE91">
            <wp:simplePos x="0" y="0"/>
            <wp:positionH relativeFrom="column">
              <wp:posOffset>4805680</wp:posOffset>
            </wp:positionH>
            <wp:positionV relativeFrom="paragraph">
              <wp:posOffset>125730</wp:posOffset>
            </wp:positionV>
            <wp:extent cx="445135" cy="812165"/>
            <wp:effectExtent l="0" t="0" r="0" b="6985"/>
            <wp:wrapSquare wrapText="bothSides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135" cy="812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33B14">
        <w:rPr>
          <w:color w:val="EE0000"/>
        </w:rPr>
        <w:t>当</w:t>
      </w:r>
      <w:r w:rsidR="002A091E" w:rsidRPr="002A091E">
        <w:rPr>
          <w:rFonts w:hint="eastAsia"/>
          <w:i/>
          <w:iCs/>
          <w:color w:val="EE0000"/>
        </w:rPr>
        <w:t>U</w:t>
      </w:r>
      <w:r w:rsidR="002A091E">
        <w:rPr>
          <w:rFonts w:hint="eastAsia"/>
          <w:color w:val="EE0000"/>
        </w:rPr>
        <w:t xml:space="preserve"> </w:t>
      </w:r>
      <w:r w:rsidR="002A091E">
        <w:rPr>
          <w:rFonts w:hint="eastAsia"/>
          <w:color w:val="EE0000"/>
        </w:rPr>
        <w:t>≤</w:t>
      </w:r>
      <w:r w:rsidR="002A091E">
        <w:rPr>
          <w:rFonts w:hint="eastAsia"/>
          <w:color w:val="EE0000"/>
        </w:rPr>
        <w:t xml:space="preserve"> 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2</w:instrText>
      </w:r>
      <w:r w:rsidR="002A091E" w:rsidRPr="00F276CF">
        <w:rPr>
          <w:rFonts w:hint="eastAsia"/>
          <w:i/>
          <w:iCs/>
          <w:color w:val="EE0000"/>
        </w:rPr>
        <w:instrText>m</w:instrText>
      </w:r>
      <w:r w:rsidR="002A091E" w:rsidRPr="00F276CF">
        <w:rPr>
          <w:rFonts w:ascii="Book Antiqua" w:hAnsi="Book Antiqua"/>
          <w:i/>
          <w:iCs/>
          <w:color w:val="EE0000"/>
        </w:rPr>
        <w:instrText>v</w:instrText>
      </w:r>
      <w:r w:rsidR="002A091E">
        <w:rPr>
          <w:rFonts w:hint="eastAsia"/>
          <w:color w:val="EE0000"/>
          <w:vertAlign w:val="subscript"/>
        </w:rPr>
        <w:instrText>0</w:instrText>
      </w:r>
      <w:r w:rsidR="002A091E">
        <w:rPr>
          <w:rFonts w:hint="eastAsia"/>
          <w:color w:val="EE0000"/>
          <w:vertAlign w:val="superscript"/>
        </w:rPr>
        <w:instrText>2</w:instrText>
      </w:r>
      <w:r w:rsidR="002A091E">
        <w:rPr>
          <w:rFonts w:hint="eastAsia"/>
          <w:color w:val="EE0000"/>
        </w:rPr>
        <w:instrText>,</w:instrText>
      </w:r>
      <w:r w:rsidR="002A091E" w:rsidRPr="00F276CF">
        <w:rPr>
          <w:rFonts w:hint="eastAsia"/>
          <w:i/>
          <w:iCs/>
          <w:color w:val="EE0000"/>
        </w:rPr>
        <w:instrText>q</w:instrText>
      </w:r>
      <w:r w:rsidR="002A091E">
        <w:rPr>
          <w:rFonts w:hint="eastAsia"/>
          <w:color w:val="EE0000"/>
        </w:rPr>
        <w:instrText>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  <w:r w:rsidRPr="00B33B14">
        <w:rPr>
          <w:color w:val="EE0000"/>
        </w:rPr>
        <w:t>时，存在两个发射角</w:t>
      </w:r>
      <w:r w:rsidR="00E303F4" w:rsidRPr="00E303F4">
        <w:rPr>
          <w:rFonts w:cs="Times New Roman"/>
          <w:i/>
          <w:iCs/>
          <w:color w:val="EE0000"/>
        </w:rPr>
        <w:t>θ</w:t>
      </w:r>
      <w:r w:rsidR="00E303F4">
        <w:rPr>
          <w:rFonts w:hint="eastAsia"/>
          <w:color w:val="EE0000"/>
          <w:vertAlign w:val="subscript"/>
        </w:rPr>
        <w:t>1</w:t>
      </w:r>
      <w:r w:rsidR="00E303F4">
        <w:rPr>
          <w:rFonts w:hint="eastAsia"/>
          <w:color w:val="EE0000"/>
        </w:rPr>
        <w:t>，</w:t>
      </w:r>
      <w:r w:rsidR="00E303F4" w:rsidRPr="00E303F4">
        <w:rPr>
          <w:rFonts w:cs="Times New Roman"/>
          <w:i/>
          <w:iCs/>
          <w:color w:val="EE0000"/>
        </w:rPr>
        <w:t>θ</w:t>
      </w:r>
      <w:r w:rsidR="00E303F4">
        <w:rPr>
          <w:rFonts w:hint="eastAsia"/>
          <w:color w:val="EE0000"/>
          <w:vertAlign w:val="subscript"/>
        </w:rPr>
        <w:t>2</w:t>
      </w:r>
      <w:r w:rsidRPr="00B33B14">
        <w:rPr>
          <w:color w:val="EE0000"/>
        </w:rPr>
        <w:t>（假设</w:t>
      </w:r>
      <w:r w:rsidR="00E303F4" w:rsidRPr="00E303F4">
        <w:rPr>
          <w:rFonts w:cs="Times New Roman"/>
          <w:i/>
          <w:iCs/>
          <w:color w:val="EE0000"/>
        </w:rPr>
        <w:t>θ</w:t>
      </w:r>
      <w:r w:rsidR="00E303F4">
        <w:rPr>
          <w:rFonts w:hint="eastAsia"/>
          <w:color w:val="EE0000"/>
          <w:vertAlign w:val="subscript"/>
        </w:rPr>
        <w:t>2</w:t>
      </w:r>
      <w:r w:rsidRPr="00B33B14">
        <w:rPr>
          <w:color w:val="EE0000"/>
        </w:rPr>
        <w:t>大于</w:t>
      </w:r>
      <w:r w:rsidR="00E303F4" w:rsidRPr="00E303F4">
        <w:rPr>
          <w:rFonts w:cs="Times New Roman"/>
          <w:i/>
          <w:iCs/>
          <w:color w:val="EE0000"/>
        </w:rPr>
        <w:t>θ</w:t>
      </w:r>
      <w:r w:rsidR="00E303F4">
        <w:rPr>
          <w:rFonts w:hint="eastAsia"/>
          <w:color w:val="EE0000"/>
          <w:vertAlign w:val="subscript"/>
        </w:rPr>
        <w:t>1</w:t>
      </w:r>
      <w:r w:rsidRPr="00B33B14">
        <w:rPr>
          <w:color w:val="EE0000"/>
        </w:rPr>
        <w:t>）。粒子在电场中不撞板条件为</w:t>
      </w:r>
      <w:r w:rsidRPr="00B33B14">
        <w:rPr>
          <w:color w:val="EE0000"/>
        </w:rPr>
        <w:object w:dxaOrig="915" w:dyaOrig="405" w14:anchorId="6DAA9BEE">
          <v:shape id="_x0000_i1137" type="#_x0000_t75" alt="学科网(www.zxxk.com)--教育资源门户，提供试卷、教案、课件、论文、素材以及各类教学资源下载，还有大量而丰富的教学相关资讯！" style="width:46.65pt;height:21.3pt" o:ole="">
            <v:imagedata r:id="rId239" o:title="eqId857e1316bebc211cf00efb2455ab56cb"/>
          </v:shape>
          <o:OLEObject Type="Embed" ProgID="Equation.DSMT4" ShapeID="_x0000_i1137" DrawAspect="Content" ObjectID="_1843566012" r:id="rId240"/>
        </w:object>
      </w:r>
      <w:r w:rsidRPr="00B33B14">
        <w:rPr>
          <w:color w:val="EE0000"/>
        </w:rPr>
        <w:t>，如</w:t>
      </w:r>
      <w:r>
        <w:rPr>
          <w:rFonts w:hint="eastAsia"/>
          <w:color w:val="EE0000"/>
        </w:rPr>
        <w:t>右</w:t>
      </w:r>
      <w:r w:rsidRPr="00B33B14">
        <w:rPr>
          <w:color w:val="EE0000"/>
        </w:rPr>
        <w:t>图</w:t>
      </w:r>
    </w:p>
    <w:p w14:paraId="55F90A50" w14:textId="7D80F2C2" w:rsidR="009A2260" w:rsidRPr="00B33B14" w:rsidRDefault="003137E4" w:rsidP="00B33B14">
      <w:pPr>
        <w:rPr>
          <w:color w:val="EE0000"/>
        </w:rPr>
      </w:pPr>
      <w:r>
        <w:rPr>
          <w:rFonts w:hint="eastAsia"/>
          <w:color w:val="EE0000"/>
        </w:rPr>
        <w:t>右</w:t>
      </w:r>
      <w:r w:rsidRPr="00B33B14">
        <w:rPr>
          <w:color w:val="EE0000"/>
        </w:rPr>
        <w:t>图为刚好到达上极板的临界，根据逆向看，类平抛运动速度偏转角是位移偏转角正切值的</w:t>
      </w:r>
      <w:r w:rsidRPr="00B33B14">
        <w:rPr>
          <w:rFonts w:eastAsia="Times New Roman" w:cs="Times New Roman"/>
          <w:color w:val="EE0000"/>
        </w:rPr>
        <w:t>2</w:t>
      </w:r>
      <w:r w:rsidRPr="00B33B14">
        <w:rPr>
          <w:color w:val="EE0000"/>
        </w:rPr>
        <w:t>倍，可知，此时</w:t>
      </w:r>
      <w:r w:rsidRPr="00B33B14">
        <w:rPr>
          <w:color w:val="EE0000"/>
        </w:rPr>
        <w:object w:dxaOrig="1823" w:dyaOrig="923" w14:anchorId="2960BBBE">
          <v:shape id="_x0000_i1138" type="#_x0000_t75" alt="学科网(www.zxxk.com)--教育资源门户，提供试卷、教案、课件、论文、素材以及各类教学资源下载，还有大量而丰富的教学相关资讯！" style="width:93pt;height:46.65pt" o:ole="">
            <v:imagedata r:id="rId241" o:title="eqId7c5e31cea5d191cc4dec4a5a170a4e3e"/>
          </v:shape>
          <o:OLEObject Type="Embed" ProgID="Equation.DSMT4" ShapeID="_x0000_i1138" DrawAspect="Content" ObjectID="_1843566013" r:id="rId242"/>
        </w:object>
      </w:r>
    </w:p>
    <w:p w14:paraId="4E0D94A0" w14:textId="7777777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根据数学关系可知此时</w:t>
      </w:r>
      <w:r w:rsidRPr="00B33B14">
        <w:rPr>
          <w:color w:val="EE0000"/>
        </w:rPr>
        <w:object w:dxaOrig="1318" w:dyaOrig="671" w14:anchorId="7F0F429C">
          <v:shape id="_x0000_i1139" type="#_x0000_t75" alt="学科网(www.zxxk.com)--教育资源门户，提供试卷、教案、课件、论文、素材以及各类教学资源下载，还有大量而丰富的教学相关资讯！" style="width:67.65pt;height:34pt" o:ole="">
            <v:imagedata r:id="rId243" o:title="eqId838fae84301334a6cd8f73de92f07746"/>
          </v:shape>
          <o:OLEObject Type="Embed" ProgID="Equation.DSMT4" ShapeID="_x0000_i1139" DrawAspect="Content" ObjectID="_1843566014" r:id="rId244"/>
        </w:object>
      </w:r>
      <w:r w:rsidRPr="00B33B14">
        <w:rPr>
          <w:color w:val="EE0000"/>
        </w:rPr>
        <w:t>，</w:t>
      </w:r>
      <w:r w:rsidRPr="00B33B14">
        <w:rPr>
          <w:color w:val="EE0000"/>
        </w:rPr>
        <w:object w:dxaOrig="1230" w:dyaOrig="675" w14:anchorId="077B4BAB">
          <v:shape id="_x0000_i1140" type="#_x0000_t75" alt="学科网(www.zxxk.com)--教育资源门户，提供试卷、教案、课件、论文、素材以及各类教学资源下载，还有大量而丰富的教学相关资讯！" style="width:63.65pt;height:34pt" o:ole="">
            <v:imagedata r:id="rId245" o:title="eqId79431b727db3ebafec1f8dce127b9160"/>
          </v:shape>
          <o:OLEObject Type="Embed" ProgID="Equation.DSMT4" ShapeID="_x0000_i1140" DrawAspect="Content" ObjectID="_1843566015" r:id="rId246"/>
        </w:object>
      </w:r>
    </w:p>
    <w:p w14:paraId="7A0B97BC" w14:textId="679EFD37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解得对于</w:t>
      </w:r>
      <w:r w:rsidR="00E303F4" w:rsidRPr="00E303F4">
        <w:rPr>
          <w:rFonts w:cs="Times New Roman"/>
          <w:i/>
          <w:iCs/>
          <w:color w:val="EE0000"/>
        </w:rPr>
        <w:t>θ</w:t>
      </w:r>
      <w:r w:rsidR="00E303F4">
        <w:rPr>
          <w:rFonts w:hint="eastAsia"/>
          <w:color w:val="EE0000"/>
          <w:vertAlign w:val="subscript"/>
        </w:rPr>
        <w:t>2</w:t>
      </w:r>
      <w:r w:rsidRPr="00B33B14">
        <w:rPr>
          <w:color w:val="EE0000"/>
        </w:rPr>
        <w:t>需</w:t>
      </w:r>
      <w:r w:rsidRPr="00B33B14">
        <w:rPr>
          <w:color w:val="EE0000"/>
        </w:rPr>
        <w:object w:dxaOrig="1695" w:dyaOrig="615" w14:anchorId="03104EF3">
          <v:shape id="_x0000_i1141" type="#_x0000_t75" alt="学科网(www.zxxk.com)--教育资源门户，提供试卷、教案、课件、论文、素材以及各类教学资源下载，还有大量而丰富的教学相关资讯！" style="width:84.65pt;height:29.65pt" o:ole="">
            <v:imagedata r:id="rId247" o:title="eqId5dbc35f1664c1a1227db5210938c0bbc"/>
          </v:shape>
          <o:OLEObject Type="Embed" ProgID="Equation.DSMT4" ShapeID="_x0000_i1141" DrawAspect="Content" ObjectID="_1843566016" r:id="rId248"/>
        </w:object>
      </w:r>
      <w:r w:rsidRPr="00B33B14">
        <w:rPr>
          <w:color w:val="EE0000"/>
        </w:rPr>
        <w:t>，即</w:t>
      </w:r>
      <w:r w:rsidR="002A091E" w:rsidRPr="002A091E">
        <w:rPr>
          <w:rFonts w:hint="eastAsia"/>
          <w:i/>
          <w:iCs/>
          <w:color w:val="EE0000"/>
        </w:rPr>
        <w:t>U</w:t>
      </w:r>
      <w:r w:rsidR="002A091E">
        <w:rPr>
          <w:rFonts w:hint="eastAsia"/>
          <w:color w:val="EE0000"/>
        </w:rPr>
        <w:t xml:space="preserve"> </w:t>
      </w:r>
      <w:r w:rsidR="002A091E">
        <w:rPr>
          <w:rFonts w:hint="eastAsia"/>
          <w:color w:val="EE0000"/>
        </w:rPr>
        <w:t>≥</w:t>
      </w:r>
      <w:r w:rsidR="002A091E">
        <w:rPr>
          <w:rFonts w:hint="eastAsia"/>
          <w:color w:val="EE0000"/>
        </w:rPr>
        <w:t xml:space="preserve"> 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16</w:instrText>
      </w:r>
      <w:r w:rsidR="002A091E" w:rsidRPr="00F276CF">
        <w:rPr>
          <w:rFonts w:hint="eastAsia"/>
          <w:i/>
          <w:iCs/>
          <w:color w:val="EE0000"/>
        </w:rPr>
        <w:instrText>m</w:instrText>
      </w:r>
      <w:r w:rsidR="002A091E" w:rsidRPr="00F276CF">
        <w:rPr>
          <w:rFonts w:ascii="Book Antiqua" w:hAnsi="Book Antiqua"/>
          <w:i/>
          <w:iCs/>
          <w:color w:val="EE0000"/>
        </w:rPr>
        <w:instrText>v</w:instrText>
      </w:r>
      <w:r w:rsidR="002A091E">
        <w:rPr>
          <w:rFonts w:hint="eastAsia"/>
          <w:color w:val="EE0000"/>
          <w:vertAlign w:val="subscript"/>
        </w:rPr>
        <w:instrText>0</w:instrText>
      </w:r>
      <w:r w:rsidR="002A091E">
        <w:rPr>
          <w:rFonts w:hint="eastAsia"/>
          <w:color w:val="EE0000"/>
          <w:vertAlign w:val="superscript"/>
        </w:rPr>
        <w:instrText>2</w:instrText>
      </w:r>
      <w:r w:rsidR="002A091E">
        <w:rPr>
          <w:rFonts w:hint="eastAsia"/>
          <w:color w:val="EE0000"/>
        </w:rPr>
        <w:instrText>,17</w:instrText>
      </w:r>
      <w:r w:rsidR="002A091E" w:rsidRPr="00F276CF">
        <w:rPr>
          <w:rFonts w:hint="eastAsia"/>
          <w:i/>
          <w:iCs/>
          <w:color w:val="EE0000"/>
        </w:rPr>
        <w:instrText>q</w:instrText>
      </w:r>
      <w:r w:rsidR="002A091E">
        <w:rPr>
          <w:rFonts w:hint="eastAsia"/>
          <w:color w:val="EE0000"/>
        </w:rPr>
        <w:instrText>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</w:p>
    <w:p w14:paraId="29C910CB" w14:textId="5FA74A08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此时</w:t>
      </w:r>
      <w:r w:rsidR="00E303F4" w:rsidRPr="00E303F4">
        <w:rPr>
          <w:rFonts w:cs="Times New Roman"/>
          <w:i/>
          <w:iCs/>
          <w:color w:val="EE0000"/>
        </w:rPr>
        <w:t>θ</w:t>
      </w:r>
      <w:r w:rsidR="00E303F4">
        <w:rPr>
          <w:rFonts w:hint="eastAsia"/>
          <w:color w:val="EE0000"/>
          <w:vertAlign w:val="subscript"/>
        </w:rPr>
        <w:t>2</w:t>
      </w:r>
      <w:r w:rsidRPr="00B33B14">
        <w:rPr>
          <w:color w:val="EE0000"/>
        </w:rPr>
        <w:t>对应粒子轨迹刚好与上极板相切。</w:t>
      </w:r>
    </w:p>
    <w:p w14:paraId="2195FB36" w14:textId="10B73910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综上所述，当</w:t>
      </w:r>
      <w:r w:rsidR="002A091E">
        <w:rPr>
          <w:rFonts w:hint="eastAsia"/>
          <w:color w:val="EE0000"/>
        </w:rPr>
        <w:t xml:space="preserve">0 &lt; </w:t>
      </w:r>
      <w:r w:rsidR="002A091E" w:rsidRPr="002A091E">
        <w:rPr>
          <w:rFonts w:hint="eastAsia"/>
          <w:i/>
          <w:iCs/>
          <w:color w:val="EE0000"/>
        </w:rPr>
        <w:t>U</w:t>
      </w:r>
      <w:r w:rsidR="002A091E">
        <w:rPr>
          <w:rFonts w:hint="eastAsia"/>
          <w:color w:val="EE0000"/>
        </w:rPr>
        <w:t xml:space="preserve"> &lt; 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16</w:instrText>
      </w:r>
      <w:r w:rsidR="002A091E" w:rsidRPr="00F276CF">
        <w:rPr>
          <w:rFonts w:hint="eastAsia"/>
          <w:i/>
          <w:iCs/>
          <w:color w:val="EE0000"/>
        </w:rPr>
        <w:instrText>m</w:instrText>
      </w:r>
      <w:r w:rsidR="002A091E" w:rsidRPr="00F276CF">
        <w:rPr>
          <w:rFonts w:ascii="Book Antiqua" w:hAnsi="Book Antiqua"/>
          <w:i/>
          <w:iCs/>
          <w:color w:val="EE0000"/>
        </w:rPr>
        <w:instrText>v</w:instrText>
      </w:r>
      <w:r w:rsidR="002A091E">
        <w:rPr>
          <w:rFonts w:hint="eastAsia"/>
          <w:color w:val="EE0000"/>
          <w:vertAlign w:val="subscript"/>
        </w:rPr>
        <w:instrText>0</w:instrText>
      </w:r>
      <w:r w:rsidR="002A091E">
        <w:rPr>
          <w:rFonts w:hint="eastAsia"/>
          <w:color w:val="EE0000"/>
          <w:vertAlign w:val="superscript"/>
        </w:rPr>
        <w:instrText>2</w:instrText>
      </w:r>
      <w:r w:rsidR="002A091E">
        <w:rPr>
          <w:rFonts w:hint="eastAsia"/>
          <w:color w:val="EE0000"/>
        </w:rPr>
        <w:instrText>,17</w:instrText>
      </w:r>
      <w:r w:rsidR="002A091E" w:rsidRPr="00F276CF">
        <w:rPr>
          <w:rFonts w:hint="eastAsia"/>
          <w:i/>
          <w:iCs/>
          <w:color w:val="EE0000"/>
        </w:rPr>
        <w:instrText>q</w:instrText>
      </w:r>
      <w:r w:rsidR="002A091E">
        <w:rPr>
          <w:rFonts w:hint="eastAsia"/>
          <w:color w:val="EE0000"/>
        </w:rPr>
        <w:instrText>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  <w:r w:rsidRPr="00B33B14">
        <w:rPr>
          <w:color w:val="EE0000"/>
        </w:rPr>
        <w:t>时，仅</w:t>
      </w:r>
      <w:r w:rsidR="00E303F4" w:rsidRPr="00E303F4">
        <w:rPr>
          <w:rFonts w:cs="Times New Roman"/>
          <w:i/>
          <w:iCs/>
          <w:color w:val="EE0000"/>
        </w:rPr>
        <w:t>θ</w:t>
      </w:r>
      <w:r w:rsidR="00E303F4">
        <w:rPr>
          <w:rFonts w:hint="eastAsia"/>
          <w:color w:val="EE0000"/>
          <w:vertAlign w:val="subscript"/>
        </w:rPr>
        <w:t>1</w:t>
      </w:r>
      <w:r w:rsidRPr="00B33B14">
        <w:rPr>
          <w:color w:val="EE0000"/>
        </w:rPr>
        <w:t>粒子能进入磁场，</w:t>
      </w:r>
      <w:r w:rsidRPr="00B33B14">
        <w:rPr>
          <w:rFonts w:eastAsia="Times New Roman" w:cs="Times New Roman"/>
          <w:color w:val="EE0000"/>
        </w:rPr>
        <w:t>1</w:t>
      </w:r>
      <w:r w:rsidRPr="00B33B14">
        <w:rPr>
          <w:color w:val="EE0000"/>
        </w:rPr>
        <w:t>个撞击点；</w:t>
      </w:r>
    </w:p>
    <w:p w14:paraId="11D31AB1" w14:textId="7A18822E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当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16</w:instrText>
      </w:r>
      <w:r w:rsidR="002A091E" w:rsidRPr="00F276CF">
        <w:rPr>
          <w:rFonts w:hint="eastAsia"/>
          <w:i/>
          <w:iCs/>
          <w:color w:val="EE0000"/>
        </w:rPr>
        <w:instrText>m</w:instrText>
      </w:r>
      <w:r w:rsidR="002A091E" w:rsidRPr="00F276CF">
        <w:rPr>
          <w:rFonts w:ascii="Book Antiqua" w:hAnsi="Book Antiqua"/>
          <w:i/>
          <w:iCs/>
          <w:color w:val="EE0000"/>
        </w:rPr>
        <w:instrText>v</w:instrText>
      </w:r>
      <w:r w:rsidR="002A091E">
        <w:rPr>
          <w:rFonts w:hint="eastAsia"/>
          <w:color w:val="EE0000"/>
          <w:vertAlign w:val="subscript"/>
        </w:rPr>
        <w:instrText>0</w:instrText>
      </w:r>
      <w:r w:rsidR="002A091E">
        <w:rPr>
          <w:rFonts w:hint="eastAsia"/>
          <w:color w:val="EE0000"/>
          <w:vertAlign w:val="superscript"/>
        </w:rPr>
        <w:instrText>2</w:instrText>
      </w:r>
      <w:r w:rsidR="002A091E">
        <w:rPr>
          <w:rFonts w:hint="eastAsia"/>
          <w:color w:val="EE0000"/>
        </w:rPr>
        <w:instrText>,17</w:instrText>
      </w:r>
      <w:r w:rsidR="002A091E" w:rsidRPr="00F276CF">
        <w:rPr>
          <w:rFonts w:hint="eastAsia"/>
          <w:i/>
          <w:iCs/>
          <w:color w:val="EE0000"/>
        </w:rPr>
        <w:instrText>q</w:instrText>
      </w:r>
      <w:r w:rsidR="002A091E">
        <w:rPr>
          <w:rFonts w:hint="eastAsia"/>
          <w:color w:val="EE0000"/>
        </w:rPr>
        <w:instrText>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  <w:r w:rsidR="002A091E">
        <w:rPr>
          <w:rFonts w:hint="eastAsia"/>
          <w:color w:val="EE0000"/>
        </w:rPr>
        <w:t>≤</w:t>
      </w:r>
      <w:r w:rsidR="002A091E">
        <w:rPr>
          <w:rFonts w:hint="eastAsia"/>
          <w:color w:val="EE0000"/>
        </w:rPr>
        <w:t xml:space="preserve"> </w:t>
      </w:r>
      <w:r w:rsidR="002A091E" w:rsidRPr="002A091E">
        <w:rPr>
          <w:rFonts w:hint="eastAsia"/>
          <w:i/>
          <w:iCs/>
          <w:color w:val="EE0000"/>
        </w:rPr>
        <w:t>U</w:t>
      </w:r>
      <w:r w:rsidR="002A091E">
        <w:rPr>
          <w:rFonts w:hint="eastAsia"/>
          <w:color w:val="EE0000"/>
        </w:rPr>
        <w:t xml:space="preserve"> &lt; 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2</w:instrText>
      </w:r>
      <w:r w:rsidR="002A091E" w:rsidRPr="00F276CF">
        <w:rPr>
          <w:rFonts w:hint="eastAsia"/>
          <w:i/>
          <w:iCs/>
          <w:color w:val="EE0000"/>
        </w:rPr>
        <w:instrText>m</w:instrText>
      </w:r>
      <w:r w:rsidR="002A091E" w:rsidRPr="00F276CF">
        <w:rPr>
          <w:rFonts w:ascii="Book Antiqua" w:hAnsi="Book Antiqua"/>
          <w:i/>
          <w:iCs/>
          <w:color w:val="EE0000"/>
        </w:rPr>
        <w:instrText>v</w:instrText>
      </w:r>
      <w:r w:rsidR="002A091E">
        <w:rPr>
          <w:rFonts w:hint="eastAsia"/>
          <w:color w:val="EE0000"/>
          <w:vertAlign w:val="subscript"/>
        </w:rPr>
        <w:instrText>0</w:instrText>
      </w:r>
      <w:r w:rsidR="002A091E">
        <w:rPr>
          <w:rFonts w:hint="eastAsia"/>
          <w:color w:val="EE0000"/>
          <w:vertAlign w:val="superscript"/>
        </w:rPr>
        <w:instrText>2</w:instrText>
      </w:r>
      <w:r w:rsidR="002A091E">
        <w:rPr>
          <w:rFonts w:hint="eastAsia"/>
          <w:color w:val="EE0000"/>
        </w:rPr>
        <w:instrText>,</w:instrText>
      </w:r>
      <w:r w:rsidR="002A091E" w:rsidRPr="00F276CF">
        <w:rPr>
          <w:rFonts w:hint="eastAsia"/>
          <w:i/>
          <w:iCs/>
          <w:color w:val="EE0000"/>
        </w:rPr>
        <w:instrText>q</w:instrText>
      </w:r>
      <w:r w:rsidR="002A091E">
        <w:rPr>
          <w:rFonts w:hint="eastAsia"/>
          <w:color w:val="EE0000"/>
        </w:rPr>
        <w:instrText>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  <w:r w:rsidRPr="00B33B14">
        <w:rPr>
          <w:color w:val="EE0000"/>
        </w:rPr>
        <w:t>时，两粒子均能进入且撞击点不同，</w:t>
      </w:r>
      <w:r w:rsidRPr="00B33B14">
        <w:rPr>
          <w:rFonts w:eastAsia="Times New Roman" w:cs="Times New Roman"/>
          <w:color w:val="EE0000"/>
        </w:rPr>
        <w:t>2</w:t>
      </w:r>
      <w:r w:rsidRPr="00B33B14">
        <w:rPr>
          <w:color w:val="EE0000"/>
        </w:rPr>
        <w:t>个撞击点；</w:t>
      </w:r>
    </w:p>
    <w:p w14:paraId="6AB3A422" w14:textId="2E357378" w:rsidR="009A2260" w:rsidRPr="00B33B14" w:rsidRDefault="00000000" w:rsidP="00B33B14">
      <w:pPr>
        <w:rPr>
          <w:color w:val="EE0000"/>
        </w:rPr>
      </w:pPr>
      <w:r w:rsidRPr="00B33B14">
        <w:rPr>
          <w:color w:val="EE0000"/>
        </w:rPr>
        <w:t>当</w:t>
      </w:r>
      <w:r w:rsidR="002A091E" w:rsidRPr="002A091E">
        <w:rPr>
          <w:rFonts w:hint="eastAsia"/>
          <w:i/>
          <w:iCs/>
          <w:color w:val="EE0000"/>
        </w:rPr>
        <w:t>U</w:t>
      </w:r>
      <w:r w:rsidR="002A091E">
        <w:rPr>
          <w:rFonts w:hint="eastAsia"/>
          <w:color w:val="EE0000"/>
        </w:rPr>
        <w:t xml:space="preserve"> = 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2</w:instrText>
      </w:r>
      <w:r w:rsidR="002A091E" w:rsidRPr="00F276CF">
        <w:rPr>
          <w:rFonts w:hint="eastAsia"/>
          <w:i/>
          <w:iCs/>
          <w:color w:val="EE0000"/>
        </w:rPr>
        <w:instrText>m</w:instrText>
      </w:r>
      <w:r w:rsidR="002A091E" w:rsidRPr="00F276CF">
        <w:rPr>
          <w:rFonts w:ascii="Book Antiqua" w:hAnsi="Book Antiqua"/>
          <w:i/>
          <w:iCs/>
          <w:color w:val="EE0000"/>
        </w:rPr>
        <w:instrText>v</w:instrText>
      </w:r>
      <w:r w:rsidR="002A091E">
        <w:rPr>
          <w:rFonts w:hint="eastAsia"/>
          <w:color w:val="EE0000"/>
          <w:vertAlign w:val="subscript"/>
        </w:rPr>
        <w:instrText>0</w:instrText>
      </w:r>
      <w:r w:rsidR="002A091E">
        <w:rPr>
          <w:rFonts w:hint="eastAsia"/>
          <w:color w:val="EE0000"/>
          <w:vertAlign w:val="superscript"/>
        </w:rPr>
        <w:instrText>2</w:instrText>
      </w:r>
      <w:r w:rsidR="002A091E">
        <w:rPr>
          <w:rFonts w:hint="eastAsia"/>
          <w:color w:val="EE0000"/>
        </w:rPr>
        <w:instrText>,</w:instrText>
      </w:r>
      <w:r w:rsidR="002A091E" w:rsidRPr="00F276CF">
        <w:rPr>
          <w:rFonts w:hint="eastAsia"/>
          <w:i/>
          <w:iCs/>
          <w:color w:val="EE0000"/>
        </w:rPr>
        <w:instrText>q</w:instrText>
      </w:r>
      <w:r w:rsidR="002A091E">
        <w:rPr>
          <w:rFonts w:hint="eastAsia"/>
          <w:color w:val="EE0000"/>
        </w:rPr>
        <w:instrText>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  <w:r w:rsidRPr="00B33B14">
        <w:rPr>
          <w:color w:val="EE0000"/>
        </w:rPr>
        <w:t>时，两粒子轨迹重合，</w:t>
      </w:r>
      <w:r w:rsidRPr="00B33B14">
        <w:rPr>
          <w:rFonts w:eastAsia="Times New Roman" w:cs="Times New Roman"/>
          <w:color w:val="EE0000"/>
        </w:rPr>
        <w:t>1</w:t>
      </w:r>
      <w:r w:rsidRPr="00B33B14">
        <w:rPr>
          <w:color w:val="EE0000"/>
        </w:rPr>
        <w:t>个撞击点；</w:t>
      </w:r>
    </w:p>
    <w:p w14:paraId="27702CA5" w14:textId="59650DC8" w:rsidR="002A091E" w:rsidRPr="00B33B14" w:rsidRDefault="00000000" w:rsidP="002A091E">
      <w:pPr>
        <w:rPr>
          <w:color w:val="EE0000"/>
        </w:rPr>
      </w:pPr>
      <w:r w:rsidRPr="00B33B14">
        <w:rPr>
          <w:color w:val="EE0000"/>
        </w:rPr>
        <w:t>当</w:t>
      </w:r>
      <w:r w:rsidR="002A091E" w:rsidRPr="002A091E">
        <w:rPr>
          <w:rFonts w:hint="eastAsia"/>
          <w:i/>
          <w:iCs/>
          <w:color w:val="EE0000"/>
        </w:rPr>
        <w:t>U</w:t>
      </w:r>
      <w:r w:rsidR="002A091E">
        <w:rPr>
          <w:rFonts w:hint="eastAsia"/>
          <w:color w:val="EE0000"/>
        </w:rPr>
        <w:t xml:space="preserve"> &gt; </w:t>
      </w:r>
      <w:r w:rsidR="002A091E">
        <w:rPr>
          <w:color w:val="EE0000"/>
        </w:rPr>
        <w:fldChar w:fldCharType="begin"/>
      </w:r>
      <w:r w:rsidR="002A091E">
        <w:rPr>
          <w:color w:val="EE0000"/>
        </w:rPr>
        <w:instrText xml:space="preserve"> </w:instrText>
      </w:r>
      <w:r w:rsidR="002A091E">
        <w:rPr>
          <w:rFonts w:hint="eastAsia"/>
          <w:color w:val="EE0000"/>
        </w:rPr>
        <w:instrText>EQ \F(2</w:instrText>
      </w:r>
      <w:r w:rsidR="002A091E" w:rsidRPr="00F276CF">
        <w:rPr>
          <w:rFonts w:hint="eastAsia"/>
          <w:i/>
          <w:iCs/>
          <w:color w:val="EE0000"/>
        </w:rPr>
        <w:instrText>m</w:instrText>
      </w:r>
      <w:r w:rsidR="002A091E" w:rsidRPr="00F276CF">
        <w:rPr>
          <w:rFonts w:ascii="Book Antiqua" w:hAnsi="Book Antiqua"/>
          <w:i/>
          <w:iCs/>
          <w:color w:val="EE0000"/>
        </w:rPr>
        <w:instrText>v</w:instrText>
      </w:r>
      <w:r w:rsidR="002A091E">
        <w:rPr>
          <w:rFonts w:hint="eastAsia"/>
          <w:color w:val="EE0000"/>
          <w:vertAlign w:val="subscript"/>
        </w:rPr>
        <w:instrText>0</w:instrText>
      </w:r>
      <w:r w:rsidR="002A091E">
        <w:rPr>
          <w:rFonts w:hint="eastAsia"/>
          <w:color w:val="EE0000"/>
          <w:vertAlign w:val="superscript"/>
        </w:rPr>
        <w:instrText>2</w:instrText>
      </w:r>
      <w:r w:rsidR="002A091E">
        <w:rPr>
          <w:rFonts w:hint="eastAsia"/>
          <w:color w:val="EE0000"/>
        </w:rPr>
        <w:instrText>,</w:instrText>
      </w:r>
      <w:r w:rsidR="002A091E" w:rsidRPr="00F276CF">
        <w:rPr>
          <w:rFonts w:hint="eastAsia"/>
          <w:i/>
          <w:iCs/>
          <w:color w:val="EE0000"/>
        </w:rPr>
        <w:instrText>q</w:instrText>
      </w:r>
      <w:r w:rsidR="002A091E">
        <w:rPr>
          <w:rFonts w:hint="eastAsia"/>
          <w:color w:val="EE0000"/>
        </w:rPr>
        <w:instrText>)</w:instrText>
      </w:r>
      <w:r w:rsidR="002A091E">
        <w:rPr>
          <w:color w:val="EE0000"/>
        </w:rPr>
        <w:instrText xml:space="preserve"> </w:instrText>
      </w:r>
      <w:r w:rsidR="002A091E">
        <w:rPr>
          <w:color w:val="EE0000"/>
        </w:rPr>
        <w:fldChar w:fldCharType="separate"/>
      </w:r>
      <w:r w:rsidR="002A091E">
        <w:rPr>
          <w:color w:val="EE0000"/>
        </w:rPr>
        <w:fldChar w:fldCharType="end"/>
      </w:r>
      <w:r w:rsidRPr="00B33B14">
        <w:rPr>
          <w:color w:val="EE0000"/>
        </w:rPr>
        <w:t>，则</w:t>
      </w:r>
      <w:r w:rsidR="002A091E" w:rsidRPr="002A091E">
        <w:rPr>
          <w:rFonts w:hint="eastAsia"/>
          <w:i/>
          <w:iCs/>
          <w:color w:val="EE0000"/>
        </w:rPr>
        <w:t>k</w:t>
      </w:r>
      <w:r w:rsidR="002A091E">
        <w:rPr>
          <w:rFonts w:hint="eastAsia"/>
          <w:color w:val="EE0000"/>
        </w:rPr>
        <w:t xml:space="preserve"> &gt; 1</w:t>
      </w:r>
      <w:r w:rsidRPr="00B33B14">
        <w:rPr>
          <w:color w:val="EE0000"/>
        </w:rPr>
        <w:t>，无粒子能到达</w:t>
      </w:r>
      <w:r w:rsidRPr="00B33B14">
        <w:rPr>
          <w:rFonts w:eastAsia="Times New Roman" w:cs="Times New Roman"/>
          <w:i/>
          <w:color w:val="EE0000"/>
        </w:rPr>
        <w:t>O</w:t>
      </w:r>
      <w:r w:rsidRPr="00B33B14">
        <w:rPr>
          <w:color w:val="EE0000"/>
        </w:rPr>
        <w:t>点，均无法打到</w:t>
      </w:r>
      <w:r w:rsidRPr="00B33B14">
        <w:rPr>
          <w:rFonts w:eastAsia="Times New Roman" w:cs="Times New Roman"/>
          <w:color w:val="EE0000"/>
        </w:rPr>
        <w:t>P</w:t>
      </w:r>
      <w:r w:rsidRPr="00B33B14">
        <w:rPr>
          <w:color w:val="EE0000"/>
        </w:rPr>
        <w:t>右侧面。</w:t>
      </w:r>
    </w:p>
    <w:sectPr w:rsidR="002A091E" w:rsidRPr="00B33B14" w:rsidSect="00B33B14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6-15T19:39:00Z" w:initials="phy">
    <w:p w14:paraId="7B40C05F" w14:textId="77777777" w:rsidR="00122FE6" w:rsidRDefault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</w:p>
    <w:p w14:paraId="1FE71507" w14:textId="56836D45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1</w:t>
      </w:r>
    </w:p>
  </w:comment>
  <w:comment w:id="1" w:author="physics" w:date="2026-06-15T19:39:00Z" w:initials="phy">
    <w:p w14:paraId="4B9E8BFD" w14:textId="77777777" w:rsidR="00122FE6" w:rsidRDefault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D</w:t>
      </w:r>
    </w:p>
    <w:p w14:paraId="0BB7461C" w14:textId="27AF0587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2</w:t>
      </w:r>
    </w:p>
  </w:comment>
  <w:comment w:id="2" w:author="physics" w:date="2026-06-15T19:39:00Z" w:initials="phy">
    <w:p w14:paraId="74225C00" w14:textId="77777777" w:rsidR="00122FE6" w:rsidRDefault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</w:t>
      </w:r>
    </w:p>
    <w:p w14:paraId="1CB2E5AF" w14:textId="0EC7D7C4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3</w:t>
      </w:r>
    </w:p>
  </w:comment>
  <w:comment w:id="3" w:author="physics" w:date="2026-06-15T19:39:00Z" w:initials="phy">
    <w:p w14:paraId="44C42922" w14:textId="77777777" w:rsidR="00122FE6" w:rsidRDefault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</w:t>
      </w:r>
    </w:p>
    <w:p w14:paraId="51DC7DFE" w14:textId="03B9CE5D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4</w:t>
      </w:r>
    </w:p>
  </w:comment>
  <w:comment w:id="4" w:author="physics" w:date="2026-06-15T19:40:00Z" w:initials="phy">
    <w:p w14:paraId="31BE4A3B" w14:textId="77777777" w:rsidR="00122FE6" w:rsidRDefault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D</w:t>
      </w:r>
    </w:p>
    <w:p w14:paraId="71865DDF" w14:textId="6AE9DA5E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5</w:t>
      </w:r>
    </w:p>
  </w:comment>
  <w:comment w:id="5" w:author="physics" w:date="2026-06-15T19:41:00Z" w:initials="phy">
    <w:p w14:paraId="34175539" w14:textId="77777777" w:rsidR="00122FE6" w:rsidRDefault="00122FE6" w:rsidP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7709564D" w14:textId="284DCEFE" w:rsidR="00100525" w:rsidRDefault="00100525" w:rsidP="00122FE6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6</w:t>
      </w:r>
    </w:p>
  </w:comment>
  <w:comment w:id="6" w:author="physics" w:date="2026-06-15T19:41:00Z" w:initials="phy">
    <w:p w14:paraId="508D8BD5" w14:textId="77777777" w:rsidR="00122FE6" w:rsidRDefault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66452974" w14:textId="12DF2F73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7</w:t>
      </w:r>
    </w:p>
  </w:comment>
  <w:comment w:id="7" w:author="physics" w:date="2026-06-15T19:41:00Z" w:initials="phy">
    <w:p w14:paraId="113F282E" w14:textId="77777777" w:rsidR="00122FE6" w:rsidRDefault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C</w:t>
      </w:r>
    </w:p>
    <w:p w14:paraId="79AAFAAC" w14:textId="5FAF42C7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8</w:t>
      </w:r>
    </w:p>
  </w:comment>
  <w:comment w:id="8" w:author="physics" w:date="2026-06-15T19:41:00Z" w:initials="phy">
    <w:p w14:paraId="1232AF3B" w14:textId="77777777" w:rsidR="00122FE6" w:rsidRDefault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C</w:t>
      </w:r>
    </w:p>
    <w:p w14:paraId="75555D6E" w14:textId="6E6B580D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9</w:t>
      </w:r>
    </w:p>
  </w:comment>
  <w:comment w:id="9" w:author="physics" w:date="2026-06-15T19:41:00Z" w:initials="phy">
    <w:p w14:paraId="61660911" w14:textId="77777777" w:rsidR="00122FE6" w:rsidRDefault="00122FE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D</w:t>
      </w:r>
    </w:p>
    <w:p w14:paraId="0AA3102C" w14:textId="24C7CBF1" w:rsidR="00122FE6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10</w:t>
      </w:r>
    </w:p>
  </w:comment>
  <w:comment w:id="10" w:author="physics" w:date="2026-06-15T19:45:00Z" w:initials="phy">
    <w:p w14:paraId="02D8E209" w14:textId="4C5AA1FE" w:rsidR="00100525" w:rsidRDefault="00100525" w:rsidP="00100525">
      <w:r>
        <w:rPr>
          <w:rStyle w:val="a9"/>
        </w:rPr>
        <w:annotationRef/>
      </w:r>
      <w:r w:rsidRPr="00B33B14">
        <w:t>（</w:t>
      </w:r>
      <w:r w:rsidRPr="00B33B14">
        <w:t>1</w:t>
      </w:r>
      <w:r w:rsidRPr="00B33B14">
        <w:t>）</w:t>
      </w:r>
      <w:r w:rsidRPr="00B33B14">
        <w:t>B</w:t>
      </w:r>
    </w:p>
    <w:p w14:paraId="55642ED6" w14:textId="77777777" w:rsidR="00100525" w:rsidRPr="00B33B14" w:rsidRDefault="00100525" w:rsidP="00100525">
      <w:r w:rsidRPr="00B33B14">
        <w:t>（</w:t>
      </w:r>
      <w:r w:rsidRPr="00B33B14">
        <w:t>2</w:t>
      </w:r>
      <w:r w:rsidRPr="00B33B14">
        <w:t>）</w:t>
      </w:r>
      <w:r w:rsidRPr="00B33B14">
        <w:rPr>
          <w:rFonts w:eastAsia="Times New Roman" w:cs="Times New Roman"/>
        </w:rPr>
        <w:t>0.305</w:t>
      </w:r>
    </w:p>
    <w:p w14:paraId="7F65B117" w14:textId="77777777" w:rsidR="00100525" w:rsidRPr="00B33B14" w:rsidRDefault="00100525" w:rsidP="00100525">
      <w:r w:rsidRPr="00B33B14">
        <w:t>（</w:t>
      </w:r>
      <w:r w:rsidRPr="00B33B14">
        <w:t>3</w:t>
      </w:r>
      <w:r w:rsidRPr="00B33B14">
        <w:t>）</w:t>
      </w:r>
      <w:r w:rsidRPr="00B33B14">
        <w:rPr>
          <w:rFonts w:eastAsia="Times New Roman" w:cs="Times New Roman"/>
        </w:rPr>
        <w:t>1.28</w:t>
      </w:r>
    </w:p>
    <w:p w14:paraId="50D88A9C" w14:textId="30A9CAFA" w:rsidR="00100525" w:rsidRP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11</w:t>
      </w:r>
    </w:p>
  </w:comment>
  <w:comment w:id="11" w:author="physics" w:date="2026-06-15T19:47:00Z" w:initials="phy">
    <w:p w14:paraId="0349BB2B" w14:textId="1D2CBDA8" w:rsidR="00F276CF" w:rsidRPr="00F276CF" w:rsidRDefault="00100525" w:rsidP="00F276CF">
      <w:r>
        <w:rPr>
          <w:rStyle w:val="a9"/>
        </w:rPr>
        <w:annotationRef/>
      </w:r>
      <w:r w:rsidR="00F276CF" w:rsidRPr="00F276CF">
        <w:t>（</w:t>
      </w:r>
      <w:r w:rsidR="00F276CF" w:rsidRPr="00F276CF">
        <w:t>1</w:t>
      </w:r>
      <w:r w:rsidR="00F276CF" w:rsidRPr="00F276CF">
        <w:t>）</w:t>
      </w:r>
      <w:r w:rsidR="00F276CF" w:rsidRPr="00F276CF">
        <w:rPr>
          <w:rFonts w:ascii="宋体" w:hAnsi="宋体" w:hint="eastAsia"/>
        </w:rPr>
        <w:t>①</w:t>
      </w:r>
      <w:r w:rsidR="00F276CF" w:rsidRPr="00F276CF">
        <w:rPr>
          <w:rFonts w:asciiTheme="majorBidi" w:hAnsiTheme="majorBidi" w:cstheme="majorBidi"/>
        </w:rPr>
        <w:t>D</w:t>
      </w:r>
      <w:r w:rsidR="00F276CF" w:rsidRPr="00F276CF">
        <w:rPr>
          <w:rFonts w:asciiTheme="majorBidi" w:hAnsiTheme="majorBidi" w:cstheme="majorBidi"/>
        </w:rPr>
        <w:tab/>
      </w:r>
      <w:r w:rsidR="00F276CF" w:rsidRPr="00F276CF">
        <w:rPr>
          <w:rFonts w:ascii="宋体" w:hAnsi="宋体" w:cstheme="majorBidi" w:hint="eastAsia"/>
        </w:rPr>
        <w:t>②</w:t>
      </w:r>
      <w:r w:rsidR="00F276CF" w:rsidRPr="00F276CF">
        <w:t>增大</w:t>
      </w:r>
      <w:r w:rsidR="00F276CF" w:rsidRPr="00F276CF">
        <w:tab/>
      </w:r>
      <w:r w:rsidR="00F276CF" w:rsidRPr="00F276CF">
        <w:rPr>
          <w:rFonts w:ascii="宋体" w:hAnsi="宋体" w:hint="eastAsia"/>
        </w:rPr>
        <w:t>③</w:t>
      </w:r>
      <w:r w:rsidR="00F276CF" w:rsidRPr="00F276CF">
        <w:rPr>
          <w:rFonts w:eastAsia="Times New Roman" w:cs="Times New Roman"/>
        </w:rPr>
        <w:t>423</w:t>
      </w:r>
    </w:p>
    <w:p w14:paraId="3E9E02DD" w14:textId="587491BF" w:rsidR="00F276CF" w:rsidRPr="00B33B14" w:rsidRDefault="00F276CF" w:rsidP="00F276CF">
      <w:pPr>
        <w:rPr>
          <w:color w:val="EE0000"/>
        </w:rPr>
      </w:pPr>
      <w:r w:rsidRPr="00F276CF">
        <w:t>（</w:t>
      </w:r>
      <w:r w:rsidRPr="00F276CF">
        <w:t>2</w:t>
      </w:r>
      <w:r w:rsidRPr="00F276CF">
        <w:t>）</w:t>
      </w:r>
      <w:r w:rsidRPr="00F276CF">
        <w:rPr>
          <w:rFonts w:ascii="宋体" w:hAnsi="宋体" w:hint="eastAsia"/>
        </w:rPr>
        <w:t>①</w:t>
      </w:r>
      <w:r w:rsidRPr="00F276CF">
        <w:rPr>
          <w:rFonts w:eastAsia="Times New Roman" w:cs="Times New Roman"/>
        </w:rPr>
        <w:t>A</w:t>
      </w:r>
      <w:r w:rsidRPr="00F276CF">
        <w:rPr>
          <w:rFonts w:eastAsiaTheme="minorEastAsia" w:cs="Times New Roman"/>
        </w:rPr>
        <w:tab/>
      </w:r>
      <w:r w:rsidRPr="00F276CF">
        <w:rPr>
          <w:rFonts w:ascii="宋体" w:hAnsi="宋体" w:cs="Times New Roman" w:hint="eastAsia"/>
        </w:rPr>
        <w:t>②</w:t>
      </w:r>
      <w:r w:rsidRPr="00F276CF">
        <w:fldChar w:fldCharType="begin"/>
      </w:r>
      <w:r w:rsidRPr="00F276CF">
        <w:instrText xml:space="preserve"> </w:instrText>
      </w:r>
      <w:r w:rsidRPr="00F276CF">
        <w:rPr>
          <w:rFonts w:hint="eastAsia"/>
        </w:rPr>
        <w:instrText>EQ \R(</w:instrText>
      </w:r>
      <w:r w:rsidRPr="00F276CF">
        <w:rPr>
          <w:rFonts w:hint="eastAsia"/>
          <w:i/>
          <w:iCs/>
        </w:rPr>
        <w:instrText>R</w:instrText>
      </w:r>
      <w:r w:rsidRPr="00F276CF">
        <w:rPr>
          <w:rFonts w:hint="eastAsia"/>
          <w:vertAlign w:val="subscript"/>
        </w:rPr>
        <w:instrText>1</w:instrText>
      </w:r>
      <w:r w:rsidRPr="00F276CF">
        <w:rPr>
          <w:rFonts w:hint="eastAsia"/>
          <w:i/>
          <w:iCs/>
        </w:rPr>
        <w:instrText>R</w:instrText>
      </w:r>
      <w:r w:rsidRPr="00F276CF">
        <w:rPr>
          <w:rFonts w:hint="eastAsia"/>
          <w:vertAlign w:val="subscript"/>
        </w:rPr>
        <w:instrText>2</w:instrText>
      </w:r>
      <w:r w:rsidRPr="00F276CF">
        <w:rPr>
          <w:rFonts w:hint="eastAsia"/>
        </w:rPr>
        <w:instrText>)</w:instrText>
      </w:r>
      <w:r w:rsidRPr="00F276CF">
        <w:instrText xml:space="preserve"> </w:instrText>
      </w:r>
      <w:r w:rsidRPr="00F276CF">
        <w:fldChar w:fldCharType="separate"/>
      </w:r>
      <w:r w:rsidRPr="00F276CF">
        <w:fldChar w:fldCharType="end"/>
      </w:r>
    </w:p>
    <w:p w14:paraId="12A341D1" w14:textId="40AF1295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12</w:t>
      </w:r>
    </w:p>
  </w:comment>
  <w:comment w:id="12" w:author="physics" w:date="2026-06-15T19:47:00Z" w:initials="phy">
    <w:p w14:paraId="5B9EF379" w14:textId="77777777" w:rsidR="00F276CF" w:rsidRPr="00F276CF" w:rsidRDefault="00100525" w:rsidP="00F276CF">
      <w:r>
        <w:rPr>
          <w:rStyle w:val="a9"/>
        </w:rPr>
        <w:annotationRef/>
      </w:r>
      <w:r w:rsidR="00F276CF" w:rsidRPr="00F276CF">
        <w:t>（</w:t>
      </w:r>
      <w:r w:rsidR="00F276CF" w:rsidRPr="00F276CF">
        <w:t>1</w:t>
      </w:r>
      <w:r w:rsidR="00F276CF" w:rsidRPr="00F276CF">
        <w:t>）</w:t>
      </w:r>
      <w:r w:rsidR="00F276CF" w:rsidRPr="00F276CF">
        <w:rPr>
          <w:rFonts w:hint="eastAsia"/>
        </w:rPr>
        <w:t>9</w:t>
      </w:r>
      <w:r w:rsidR="00F276CF" w:rsidRPr="00F276CF">
        <w:rPr>
          <w:rFonts w:cs="Times New Roman" w:hint="eastAsia"/>
        </w:rPr>
        <w:t>.8</w:t>
      </w:r>
      <w:r w:rsidR="00F276CF" w:rsidRPr="00F276CF">
        <w:rPr>
          <w:rFonts w:asciiTheme="majorBidi" w:hAnsiTheme="majorBidi" w:cstheme="majorBidi"/>
        </w:rPr>
        <w:t>×</w:t>
      </w:r>
      <w:r w:rsidR="00F276CF" w:rsidRPr="00F276CF">
        <w:rPr>
          <w:rFonts w:hint="eastAsia"/>
        </w:rPr>
        <w:t>10</w:t>
      </w:r>
      <w:r w:rsidR="00F276CF" w:rsidRPr="00F276CF">
        <w:rPr>
          <w:rFonts w:hint="eastAsia"/>
          <w:vertAlign w:val="superscript"/>
        </w:rPr>
        <w:t>4</w:t>
      </w:r>
      <w:r w:rsidR="00F276CF" w:rsidRPr="00F276CF">
        <w:rPr>
          <w:rFonts w:hint="eastAsia"/>
        </w:rPr>
        <w:t xml:space="preserve"> Pa</w:t>
      </w:r>
      <w:r w:rsidR="00F276CF" w:rsidRPr="00F276CF">
        <w:t>，</w:t>
      </w:r>
      <w:r w:rsidR="00F276CF" w:rsidRPr="00F276CF">
        <w:rPr>
          <w:rFonts w:hint="eastAsia"/>
        </w:rPr>
        <w:t>1.01</w:t>
      </w:r>
      <w:r w:rsidR="00F276CF" w:rsidRPr="00F276CF">
        <w:rPr>
          <w:rFonts w:asciiTheme="majorBidi" w:hAnsiTheme="majorBidi" w:cstheme="majorBidi"/>
        </w:rPr>
        <w:t>×</w:t>
      </w:r>
      <w:r w:rsidR="00F276CF" w:rsidRPr="00F276CF">
        <w:rPr>
          <w:rFonts w:hint="eastAsia"/>
        </w:rPr>
        <w:t>10</w:t>
      </w:r>
      <w:r w:rsidR="00F276CF" w:rsidRPr="00F276CF">
        <w:rPr>
          <w:rFonts w:hint="eastAsia"/>
          <w:vertAlign w:val="superscript"/>
        </w:rPr>
        <w:t>5</w:t>
      </w:r>
      <w:r w:rsidR="00F276CF" w:rsidRPr="00F276CF">
        <w:rPr>
          <w:rFonts w:hint="eastAsia"/>
        </w:rPr>
        <w:t xml:space="preserve"> Pa</w:t>
      </w:r>
    </w:p>
    <w:p w14:paraId="20619BB3" w14:textId="7BEF53CD" w:rsidR="00F276CF" w:rsidRDefault="00F276CF" w:rsidP="00F276CF">
      <w:pPr>
        <w:pStyle w:val="aa"/>
      </w:pPr>
      <w:r w:rsidRPr="00F276CF">
        <w:t>（</w:t>
      </w:r>
      <w:r w:rsidRPr="00F276CF">
        <w:t>2</w:t>
      </w:r>
      <w:r w:rsidRPr="00F276CF">
        <w:t>）</w:t>
      </w:r>
      <w:r w:rsidRPr="00F276CF">
        <w:rPr>
          <w:rFonts w:hint="eastAsia"/>
        </w:rPr>
        <w:t>1314 mL</w:t>
      </w:r>
    </w:p>
    <w:p w14:paraId="087AC59B" w14:textId="6F2CAFCF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13</w:t>
      </w:r>
    </w:p>
  </w:comment>
  <w:comment w:id="13" w:author="physics" w:date="2026-06-15T19:47:00Z" w:initials="phy">
    <w:p w14:paraId="49233C09" w14:textId="2C34F0FD" w:rsidR="00E303F4" w:rsidRPr="00E303F4" w:rsidRDefault="00100525" w:rsidP="00E303F4">
      <w:r>
        <w:rPr>
          <w:rStyle w:val="a9"/>
        </w:rPr>
        <w:annotationRef/>
      </w:r>
      <w:r w:rsidR="00E303F4" w:rsidRPr="00E303F4">
        <w:t>（</w:t>
      </w:r>
      <w:r w:rsidR="00E303F4" w:rsidRPr="00E303F4">
        <w:t>1</w:t>
      </w:r>
      <w:r w:rsidR="00E303F4" w:rsidRPr="00E303F4">
        <w:t>）</w:t>
      </w:r>
      <w:r w:rsidR="00E303F4" w:rsidRPr="00E303F4">
        <w:rPr>
          <w:rFonts w:cs="Times New Roman"/>
          <w:i/>
          <w:iCs/>
        </w:rPr>
        <w:t>μ</w:t>
      </w:r>
      <w:r w:rsidR="00E303F4" w:rsidRPr="00E303F4">
        <w:rPr>
          <w:rFonts w:hint="eastAsia"/>
          <w:vertAlign w:val="subscript"/>
        </w:rPr>
        <w:t>1</w:t>
      </w:r>
      <w:r w:rsidR="00E303F4" w:rsidRPr="00E303F4">
        <w:rPr>
          <w:rFonts w:hint="eastAsia"/>
        </w:rPr>
        <w:t xml:space="preserve"> = </w:t>
      </w:r>
      <w:r w:rsidR="00E303F4" w:rsidRPr="00E303F4">
        <w:fldChar w:fldCharType="begin"/>
      </w:r>
      <w:r w:rsidR="00E303F4" w:rsidRPr="00E303F4">
        <w:instrText xml:space="preserve"> </w:instrText>
      </w:r>
      <w:r w:rsidR="00E303F4" w:rsidRPr="00E303F4">
        <w:rPr>
          <w:rFonts w:hint="eastAsia"/>
        </w:rPr>
        <w:instrText>EQ \F(\R(2),10)</w:instrText>
      </w:r>
      <w:r w:rsidR="00E303F4" w:rsidRPr="00E303F4">
        <w:instrText xml:space="preserve"> </w:instrText>
      </w:r>
      <w:r w:rsidR="00E303F4" w:rsidRPr="00E303F4">
        <w:fldChar w:fldCharType="separate"/>
      </w:r>
      <w:r w:rsidR="00E303F4" w:rsidRPr="00E303F4">
        <w:fldChar w:fldCharType="end"/>
      </w:r>
    </w:p>
    <w:p w14:paraId="67C30001" w14:textId="77777777" w:rsidR="00E303F4" w:rsidRPr="00E303F4" w:rsidRDefault="00E303F4" w:rsidP="00E303F4">
      <w:r w:rsidRPr="00E303F4">
        <w:t>（</w:t>
      </w:r>
      <w:r w:rsidRPr="00E303F4">
        <w:t>2</w:t>
      </w:r>
      <w:r w:rsidRPr="00E303F4">
        <w:t>）</w:t>
      </w:r>
      <w:r w:rsidRPr="00E303F4">
        <w:rPr>
          <w:rFonts w:hint="eastAsia"/>
        </w:rPr>
        <w:t>2880 J</w:t>
      </w:r>
      <w:r w:rsidRPr="00E303F4">
        <w:t>，</w:t>
      </w:r>
      <w:r w:rsidRPr="00E303F4">
        <w:rPr>
          <w:rFonts w:hint="eastAsia"/>
        </w:rPr>
        <w:t>720 kg</w:t>
      </w:r>
      <w:r w:rsidRPr="00E303F4">
        <w:rPr>
          <w:rFonts w:hint="eastAsia"/>
        </w:rPr>
        <w:t>·</w:t>
      </w:r>
      <w:r w:rsidRPr="00E303F4">
        <w:rPr>
          <w:rFonts w:hint="eastAsia"/>
        </w:rPr>
        <w:t>m/s</w:t>
      </w:r>
    </w:p>
    <w:p w14:paraId="3EE4254B" w14:textId="77777777" w:rsidR="00E303F4" w:rsidRPr="00B33B14" w:rsidRDefault="00E303F4" w:rsidP="00E303F4">
      <w:pPr>
        <w:rPr>
          <w:color w:val="EE0000"/>
        </w:rPr>
      </w:pPr>
      <w:r w:rsidRPr="00E303F4">
        <w:t>（</w:t>
      </w:r>
      <w:r w:rsidRPr="00E303F4">
        <w:t>3</w:t>
      </w:r>
      <w:r w:rsidRPr="00E303F4">
        <w:t>）</w:t>
      </w:r>
      <w:r w:rsidRPr="00E303F4">
        <w:rPr>
          <w:rFonts w:eastAsia="Times New Roman" w:cs="Times New Roman"/>
        </w:rPr>
        <w:t>40</w:t>
      </w:r>
      <w:r w:rsidRPr="00E303F4">
        <w:rPr>
          <w:rFonts w:eastAsiaTheme="minorEastAsia" w:cs="Times New Roman" w:hint="eastAsia"/>
        </w:rPr>
        <w:t xml:space="preserve"> </w:t>
      </w:r>
      <w:r w:rsidRPr="00E303F4">
        <w:rPr>
          <w:rFonts w:eastAsia="Times New Roman" w:cs="Times New Roman"/>
        </w:rPr>
        <w:t>m</w:t>
      </w:r>
    </w:p>
    <w:p w14:paraId="265B37D9" w14:textId="1BC5DE83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14</w:t>
      </w:r>
    </w:p>
  </w:comment>
  <w:comment w:id="14" w:author="physics" w:date="2026-06-15T19:48:00Z" w:initials="phy">
    <w:p w14:paraId="08849A49" w14:textId="56BC2035" w:rsidR="002A091E" w:rsidRPr="002A091E" w:rsidRDefault="00100525" w:rsidP="002A091E">
      <w:pPr>
        <w:rPr>
          <w:color w:val="000000" w:themeColor="text1"/>
        </w:rPr>
      </w:pPr>
      <w:r>
        <w:rPr>
          <w:rStyle w:val="a9"/>
        </w:rPr>
        <w:annotationRef/>
      </w:r>
      <w:r w:rsidR="002A091E" w:rsidRPr="002A091E">
        <w:rPr>
          <w:color w:val="000000" w:themeColor="text1"/>
        </w:rPr>
        <w:t>（</w:t>
      </w:r>
      <w:r w:rsidR="002A091E" w:rsidRPr="002A091E">
        <w:rPr>
          <w:color w:val="000000" w:themeColor="text1"/>
        </w:rPr>
        <w:t>1</w:t>
      </w:r>
      <w:r w:rsidR="002A091E" w:rsidRPr="002A091E">
        <w:rPr>
          <w:color w:val="000000" w:themeColor="text1"/>
        </w:rPr>
        <w:t>）</w:t>
      </w:r>
      <w:r w:rsidR="002A091E" w:rsidRPr="002A091E">
        <w:rPr>
          <w:rFonts w:eastAsia="Times New Roman" w:cs="Times New Roman"/>
          <w:color w:val="000000" w:themeColor="text1"/>
        </w:rPr>
        <w:t>0.6</w:t>
      </w:r>
      <w:r w:rsidR="002A091E" w:rsidRPr="002A091E">
        <w:rPr>
          <w:color w:val="000000" w:themeColor="text1"/>
        </w:rPr>
        <w:t>或</w:t>
      </w:r>
      <w:r w:rsidR="002A091E" w:rsidRPr="002A091E">
        <w:rPr>
          <w:rFonts w:eastAsia="Times New Roman" w:cs="Times New Roman"/>
          <w:color w:val="000000" w:themeColor="text1"/>
        </w:rPr>
        <w:t>0.8</w:t>
      </w:r>
    </w:p>
    <w:p w14:paraId="621FA547" w14:textId="77777777" w:rsidR="002A091E" w:rsidRPr="002A091E" w:rsidRDefault="002A091E" w:rsidP="002A091E">
      <w:pPr>
        <w:rPr>
          <w:color w:val="000000" w:themeColor="text1"/>
        </w:rPr>
      </w:pPr>
      <w:r w:rsidRPr="002A091E">
        <w:rPr>
          <w:color w:val="000000" w:themeColor="text1"/>
        </w:rPr>
        <w:t>（</w:t>
      </w:r>
      <w:r w:rsidRPr="002A091E">
        <w:rPr>
          <w:color w:val="000000" w:themeColor="text1"/>
        </w:rPr>
        <w:t>2</w:t>
      </w:r>
      <w:r w:rsidRPr="002A091E">
        <w:rPr>
          <w:color w:val="000000" w:themeColor="text1"/>
        </w:rPr>
        <w:t>）</w:t>
      </w:r>
      <w:r w:rsidRPr="002A091E">
        <w:rPr>
          <w:color w:val="000000" w:themeColor="text1"/>
        </w:rPr>
        <w:fldChar w:fldCharType="begin"/>
      </w:r>
      <w:r w:rsidRPr="002A091E">
        <w:rPr>
          <w:color w:val="000000" w:themeColor="text1"/>
        </w:rPr>
        <w:instrText xml:space="preserve"> </w:instrText>
      </w:r>
      <w:r w:rsidRPr="002A091E">
        <w:rPr>
          <w:rFonts w:hint="eastAsia"/>
          <w:color w:val="000000" w:themeColor="text1"/>
        </w:rPr>
        <w:instrText>EQ \F(2,5)</w:instrText>
      </w:r>
      <w:r w:rsidRPr="002A091E">
        <w:rPr>
          <w:color w:val="000000" w:themeColor="text1"/>
        </w:rPr>
        <w:instrText xml:space="preserve"> </w:instrText>
      </w:r>
      <w:r w:rsidRPr="002A091E">
        <w:rPr>
          <w:color w:val="000000" w:themeColor="text1"/>
        </w:rPr>
        <w:fldChar w:fldCharType="separate"/>
      </w:r>
      <w:r w:rsidRPr="002A091E">
        <w:rPr>
          <w:color w:val="000000" w:themeColor="text1"/>
        </w:rPr>
        <w:fldChar w:fldCharType="end"/>
      </w:r>
      <w:r w:rsidRPr="002A091E">
        <w:rPr>
          <w:rFonts w:hint="eastAsia"/>
          <w:i/>
          <w:iCs/>
          <w:color w:val="000000" w:themeColor="text1"/>
        </w:rPr>
        <w:t>L</w:t>
      </w:r>
      <w:r w:rsidRPr="002A091E">
        <w:rPr>
          <w:color w:val="000000" w:themeColor="text1"/>
        </w:rPr>
        <w:t>或</w:t>
      </w:r>
      <w:r w:rsidRPr="002A091E">
        <w:rPr>
          <w:rFonts w:hint="eastAsia"/>
          <w:color w:val="000000" w:themeColor="text1"/>
        </w:rPr>
        <w:t xml:space="preserve"> </w:t>
      </w:r>
      <w:r w:rsidRPr="002A091E">
        <w:rPr>
          <w:color w:val="000000" w:themeColor="text1"/>
        </w:rPr>
        <w:fldChar w:fldCharType="begin"/>
      </w:r>
      <w:r w:rsidRPr="002A091E">
        <w:rPr>
          <w:color w:val="000000" w:themeColor="text1"/>
        </w:rPr>
        <w:instrText xml:space="preserve"> </w:instrText>
      </w:r>
      <w:r w:rsidRPr="002A091E">
        <w:rPr>
          <w:rFonts w:hint="eastAsia"/>
          <w:color w:val="000000" w:themeColor="text1"/>
        </w:rPr>
        <w:instrText>EQ \F(4,5)</w:instrText>
      </w:r>
      <w:r w:rsidRPr="002A091E">
        <w:rPr>
          <w:color w:val="000000" w:themeColor="text1"/>
        </w:rPr>
        <w:instrText xml:space="preserve"> </w:instrText>
      </w:r>
      <w:r w:rsidRPr="002A091E">
        <w:rPr>
          <w:color w:val="000000" w:themeColor="text1"/>
        </w:rPr>
        <w:fldChar w:fldCharType="separate"/>
      </w:r>
      <w:r w:rsidRPr="002A091E">
        <w:rPr>
          <w:color w:val="000000" w:themeColor="text1"/>
        </w:rPr>
        <w:fldChar w:fldCharType="end"/>
      </w:r>
      <w:r w:rsidRPr="002A091E">
        <w:rPr>
          <w:rFonts w:hint="eastAsia"/>
          <w:i/>
          <w:iCs/>
          <w:color w:val="000000" w:themeColor="text1"/>
        </w:rPr>
        <w:t>L</w:t>
      </w:r>
    </w:p>
    <w:p w14:paraId="73148EEC" w14:textId="77777777" w:rsidR="002A091E" w:rsidRPr="002A091E" w:rsidRDefault="002A091E" w:rsidP="002A091E">
      <w:pPr>
        <w:rPr>
          <w:color w:val="000000" w:themeColor="text1"/>
        </w:rPr>
      </w:pPr>
      <w:r w:rsidRPr="002A091E">
        <w:rPr>
          <w:color w:val="000000" w:themeColor="text1"/>
        </w:rPr>
        <w:t>（</w:t>
      </w:r>
      <w:r w:rsidRPr="002A091E">
        <w:rPr>
          <w:color w:val="000000" w:themeColor="text1"/>
        </w:rPr>
        <w:t>3</w:t>
      </w:r>
      <w:r w:rsidRPr="002A091E">
        <w:rPr>
          <w:color w:val="000000" w:themeColor="text1"/>
        </w:rPr>
        <w:t>）</w:t>
      </w:r>
      <w:r w:rsidRPr="002A091E">
        <w:rPr>
          <w:rFonts w:hint="eastAsia"/>
          <w:i/>
          <w:iCs/>
          <w:color w:val="000000" w:themeColor="text1"/>
        </w:rPr>
        <w:t>U</w:t>
      </w:r>
      <w:r w:rsidRPr="002A091E">
        <w:rPr>
          <w:rFonts w:hint="eastAsia"/>
          <w:color w:val="000000" w:themeColor="text1"/>
        </w:rPr>
        <w:t xml:space="preserve"> &gt; </w:t>
      </w:r>
      <w:r w:rsidRPr="002A091E">
        <w:rPr>
          <w:color w:val="000000" w:themeColor="text1"/>
        </w:rPr>
        <w:fldChar w:fldCharType="begin"/>
      </w:r>
      <w:r w:rsidRPr="002A091E">
        <w:rPr>
          <w:color w:val="000000" w:themeColor="text1"/>
        </w:rPr>
        <w:instrText xml:space="preserve"> </w:instrText>
      </w:r>
      <w:r w:rsidRPr="002A091E">
        <w:rPr>
          <w:rFonts w:hint="eastAsia"/>
          <w:color w:val="000000" w:themeColor="text1"/>
        </w:rPr>
        <w:instrText>EQ \F(2</w:instrText>
      </w:r>
      <w:r w:rsidRPr="002A091E">
        <w:rPr>
          <w:rFonts w:hint="eastAsia"/>
          <w:i/>
          <w:iCs/>
          <w:color w:val="000000" w:themeColor="text1"/>
        </w:rPr>
        <w:instrText>m</w:instrText>
      </w:r>
      <w:r w:rsidRPr="002A091E">
        <w:rPr>
          <w:rFonts w:ascii="Book Antiqua" w:hAnsi="Book Antiqua"/>
          <w:i/>
          <w:iCs/>
          <w:color w:val="000000" w:themeColor="text1"/>
        </w:rPr>
        <w:instrText>v</w:instrText>
      </w:r>
      <w:r w:rsidRPr="002A091E">
        <w:rPr>
          <w:rFonts w:hint="eastAsia"/>
          <w:color w:val="000000" w:themeColor="text1"/>
          <w:vertAlign w:val="subscript"/>
        </w:rPr>
        <w:instrText>0</w:instrText>
      </w:r>
      <w:r w:rsidRPr="002A091E">
        <w:rPr>
          <w:rFonts w:hint="eastAsia"/>
          <w:color w:val="000000" w:themeColor="text1"/>
          <w:vertAlign w:val="superscript"/>
        </w:rPr>
        <w:instrText>2</w:instrText>
      </w:r>
      <w:r w:rsidRPr="002A091E">
        <w:rPr>
          <w:rFonts w:hint="eastAsia"/>
          <w:color w:val="000000" w:themeColor="text1"/>
        </w:rPr>
        <w:instrText>,</w:instrText>
      </w:r>
      <w:r w:rsidRPr="002A091E">
        <w:rPr>
          <w:rFonts w:hint="eastAsia"/>
          <w:i/>
          <w:iCs/>
          <w:color w:val="000000" w:themeColor="text1"/>
        </w:rPr>
        <w:instrText>q</w:instrText>
      </w:r>
      <w:r w:rsidRPr="002A091E">
        <w:rPr>
          <w:rFonts w:hint="eastAsia"/>
          <w:color w:val="000000" w:themeColor="text1"/>
        </w:rPr>
        <w:instrText>)</w:instrText>
      </w:r>
      <w:r w:rsidRPr="002A091E">
        <w:rPr>
          <w:color w:val="000000" w:themeColor="text1"/>
        </w:rPr>
        <w:instrText xml:space="preserve"> </w:instrText>
      </w:r>
      <w:r w:rsidRPr="002A091E">
        <w:rPr>
          <w:color w:val="000000" w:themeColor="text1"/>
        </w:rPr>
        <w:fldChar w:fldCharType="separate"/>
      </w:r>
      <w:r w:rsidRPr="002A091E">
        <w:rPr>
          <w:color w:val="000000" w:themeColor="text1"/>
        </w:rPr>
        <w:fldChar w:fldCharType="end"/>
      </w:r>
      <w:r w:rsidRPr="002A091E">
        <w:rPr>
          <w:color w:val="000000" w:themeColor="text1"/>
        </w:rPr>
        <w:t>，无粒子能到达</w:t>
      </w:r>
      <w:r w:rsidRPr="002A091E">
        <w:rPr>
          <w:rFonts w:eastAsia="Times New Roman" w:cs="Times New Roman"/>
          <w:i/>
          <w:color w:val="000000" w:themeColor="text1"/>
        </w:rPr>
        <w:t>O</w:t>
      </w:r>
      <w:r w:rsidRPr="002A091E">
        <w:rPr>
          <w:color w:val="000000" w:themeColor="text1"/>
        </w:rPr>
        <w:t>点，均无法打到</w:t>
      </w:r>
      <w:r w:rsidRPr="002A091E">
        <w:rPr>
          <w:rFonts w:eastAsia="Times New Roman" w:cs="Times New Roman"/>
          <w:color w:val="000000" w:themeColor="text1"/>
        </w:rPr>
        <w:t>P</w:t>
      </w:r>
      <w:r w:rsidRPr="002A091E">
        <w:rPr>
          <w:color w:val="000000" w:themeColor="text1"/>
        </w:rPr>
        <w:t>右侧面。</w:t>
      </w:r>
    </w:p>
    <w:p w14:paraId="76BBF6C8" w14:textId="784EAA18" w:rsidR="002A091E" w:rsidRPr="002A091E" w:rsidRDefault="002A091E" w:rsidP="002A091E">
      <w:pPr>
        <w:rPr>
          <w:color w:val="000000" w:themeColor="text1"/>
        </w:rPr>
      </w:pPr>
      <w:r w:rsidRPr="002A091E">
        <w:rPr>
          <w:color w:val="000000" w:themeColor="text1"/>
        </w:rPr>
        <w:t>当</w:t>
      </w:r>
      <w:r w:rsidRPr="002A091E">
        <w:rPr>
          <w:rFonts w:hint="eastAsia"/>
          <w:color w:val="000000" w:themeColor="text1"/>
        </w:rPr>
        <w:t xml:space="preserve">0 &lt; </w:t>
      </w:r>
      <w:r w:rsidRPr="002A091E">
        <w:rPr>
          <w:rFonts w:hint="eastAsia"/>
          <w:i/>
          <w:iCs/>
          <w:color w:val="000000" w:themeColor="text1"/>
        </w:rPr>
        <w:t>U</w:t>
      </w:r>
      <w:r w:rsidRPr="002A091E">
        <w:rPr>
          <w:rFonts w:hint="eastAsia"/>
          <w:color w:val="000000" w:themeColor="text1"/>
        </w:rPr>
        <w:t xml:space="preserve"> &lt; </w:t>
      </w:r>
      <w:r w:rsidRPr="002A091E">
        <w:rPr>
          <w:color w:val="000000" w:themeColor="text1"/>
        </w:rPr>
        <w:fldChar w:fldCharType="begin"/>
      </w:r>
      <w:r w:rsidRPr="002A091E">
        <w:rPr>
          <w:color w:val="000000" w:themeColor="text1"/>
        </w:rPr>
        <w:instrText xml:space="preserve"> </w:instrText>
      </w:r>
      <w:r w:rsidRPr="002A091E">
        <w:rPr>
          <w:rFonts w:hint="eastAsia"/>
          <w:color w:val="000000" w:themeColor="text1"/>
        </w:rPr>
        <w:instrText>EQ \F(16</w:instrText>
      </w:r>
      <w:r w:rsidRPr="002A091E">
        <w:rPr>
          <w:rFonts w:hint="eastAsia"/>
          <w:i/>
          <w:iCs/>
          <w:color w:val="000000" w:themeColor="text1"/>
        </w:rPr>
        <w:instrText>m</w:instrText>
      </w:r>
      <w:r w:rsidRPr="002A091E">
        <w:rPr>
          <w:rFonts w:ascii="Book Antiqua" w:hAnsi="Book Antiqua"/>
          <w:i/>
          <w:iCs/>
          <w:color w:val="000000" w:themeColor="text1"/>
        </w:rPr>
        <w:instrText>v</w:instrText>
      </w:r>
      <w:r w:rsidRPr="002A091E">
        <w:rPr>
          <w:rFonts w:hint="eastAsia"/>
          <w:color w:val="000000" w:themeColor="text1"/>
          <w:vertAlign w:val="subscript"/>
        </w:rPr>
        <w:instrText>0</w:instrText>
      </w:r>
      <w:r w:rsidRPr="002A091E">
        <w:rPr>
          <w:rFonts w:hint="eastAsia"/>
          <w:color w:val="000000" w:themeColor="text1"/>
          <w:vertAlign w:val="superscript"/>
        </w:rPr>
        <w:instrText>2</w:instrText>
      </w:r>
      <w:r w:rsidRPr="002A091E">
        <w:rPr>
          <w:rFonts w:hint="eastAsia"/>
          <w:color w:val="000000" w:themeColor="text1"/>
        </w:rPr>
        <w:instrText>,17</w:instrText>
      </w:r>
      <w:r w:rsidRPr="002A091E">
        <w:rPr>
          <w:rFonts w:hint="eastAsia"/>
          <w:i/>
          <w:iCs/>
          <w:color w:val="000000" w:themeColor="text1"/>
        </w:rPr>
        <w:instrText>q</w:instrText>
      </w:r>
      <w:r w:rsidRPr="002A091E">
        <w:rPr>
          <w:rFonts w:hint="eastAsia"/>
          <w:color w:val="000000" w:themeColor="text1"/>
        </w:rPr>
        <w:instrText>)</w:instrText>
      </w:r>
      <w:r w:rsidRPr="002A091E">
        <w:rPr>
          <w:color w:val="000000" w:themeColor="text1"/>
        </w:rPr>
        <w:instrText xml:space="preserve"> </w:instrText>
      </w:r>
      <w:r w:rsidRPr="002A091E">
        <w:rPr>
          <w:color w:val="000000" w:themeColor="text1"/>
        </w:rPr>
        <w:fldChar w:fldCharType="separate"/>
      </w:r>
      <w:r w:rsidRPr="002A091E">
        <w:rPr>
          <w:color w:val="000000" w:themeColor="text1"/>
        </w:rPr>
        <w:fldChar w:fldCharType="end"/>
      </w:r>
      <w:r>
        <w:rPr>
          <w:rFonts w:hint="eastAsia"/>
          <w:color w:val="000000" w:themeColor="text1"/>
        </w:rPr>
        <w:t>、</w:t>
      </w:r>
      <w:r w:rsidRPr="002A091E">
        <w:rPr>
          <w:rFonts w:hint="eastAsia"/>
          <w:i/>
          <w:iCs/>
          <w:color w:val="000000" w:themeColor="text1"/>
        </w:rPr>
        <w:t>U</w:t>
      </w:r>
      <w:r w:rsidRPr="002A091E">
        <w:rPr>
          <w:rFonts w:hint="eastAsia"/>
          <w:color w:val="000000" w:themeColor="text1"/>
        </w:rPr>
        <w:t xml:space="preserve"> = </w:t>
      </w:r>
      <w:r w:rsidRPr="002A091E">
        <w:rPr>
          <w:color w:val="000000" w:themeColor="text1"/>
        </w:rPr>
        <w:fldChar w:fldCharType="begin"/>
      </w:r>
      <w:r w:rsidRPr="002A091E">
        <w:rPr>
          <w:color w:val="000000" w:themeColor="text1"/>
        </w:rPr>
        <w:instrText xml:space="preserve"> </w:instrText>
      </w:r>
      <w:r w:rsidRPr="002A091E">
        <w:rPr>
          <w:rFonts w:hint="eastAsia"/>
          <w:color w:val="000000" w:themeColor="text1"/>
        </w:rPr>
        <w:instrText>EQ \F(2</w:instrText>
      </w:r>
      <w:r w:rsidRPr="002A091E">
        <w:rPr>
          <w:rFonts w:hint="eastAsia"/>
          <w:i/>
          <w:iCs/>
          <w:color w:val="000000" w:themeColor="text1"/>
        </w:rPr>
        <w:instrText>m</w:instrText>
      </w:r>
      <w:r w:rsidRPr="002A091E">
        <w:rPr>
          <w:rFonts w:ascii="Book Antiqua" w:hAnsi="Book Antiqua"/>
          <w:i/>
          <w:iCs/>
          <w:color w:val="000000" w:themeColor="text1"/>
        </w:rPr>
        <w:instrText>v</w:instrText>
      </w:r>
      <w:r w:rsidRPr="002A091E">
        <w:rPr>
          <w:rFonts w:hint="eastAsia"/>
          <w:color w:val="000000" w:themeColor="text1"/>
          <w:vertAlign w:val="subscript"/>
        </w:rPr>
        <w:instrText>0</w:instrText>
      </w:r>
      <w:r w:rsidRPr="002A091E">
        <w:rPr>
          <w:rFonts w:hint="eastAsia"/>
          <w:color w:val="000000" w:themeColor="text1"/>
          <w:vertAlign w:val="superscript"/>
        </w:rPr>
        <w:instrText>2</w:instrText>
      </w:r>
      <w:r w:rsidRPr="002A091E">
        <w:rPr>
          <w:rFonts w:hint="eastAsia"/>
          <w:color w:val="000000" w:themeColor="text1"/>
        </w:rPr>
        <w:instrText>,</w:instrText>
      </w:r>
      <w:r w:rsidRPr="002A091E">
        <w:rPr>
          <w:rFonts w:hint="eastAsia"/>
          <w:i/>
          <w:iCs/>
          <w:color w:val="000000" w:themeColor="text1"/>
        </w:rPr>
        <w:instrText>q</w:instrText>
      </w:r>
      <w:r w:rsidRPr="002A091E">
        <w:rPr>
          <w:rFonts w:hint="eastAsia"/>
          <w:color w:val="000000" w:themeColor="text1"/>
        </w:rPr>
        <w:instrText>)</w:instrText>
      </w:r>
      <w:r w:rsidRPr="002A091E">
        <w:rPr>
          <w:color w:val="000000" w:themeColor="text1"/>
        </w:rPr>
        <w:instrText xml:space="preserve"> </w:instrText>
      </w:r>
      <w:r w:rsidRPr="002A091E">
        <w:rPr>
          <w:color w:val="000000" w:themeColor="text1"/>
        </w:rPr>
        <w:fldChar w:fldCharType="separate"/>
      </w:r>
      <w:r w:rsidRPr="002A091E">
        <w:rPr>
          <w:color w:val="000000" w:themeColor="text1"/>
        </w:rPr>
        <w:fldChar w:fldCharType="end"/>
      </w:r>
      <w:r w:rsidRPr="002A091E">
        <w:rPr>
          <w:color w:val="000000" w:themeColor="text1"/>
        </w:rPr>
        <w:t>时，</w:t>
      </w:r>
      <w:r w:rsidRPr="002A091E">
        <w:rPr>
          <w:rFonts w:eastAsia="Times New Roman" w:cs="Times New Roman"/>
          <w:color w:val="000000" w:themeColor="text1"/>
        </w:rPr>
        <w:t>1</w:t>
      </w:r>
      <w:r w:rsidRPr="002A091E">
        <w:rPr>
          <w:color w:val="000000" w:themeColor="text1"/>
        </w:rPr>
        <w:t>个撞击点；</w:t>
      </w:r>
    </w:p>
    <w:p w14:paraId="23F74B06" w14:textId="45FE8234" w:rsidR="002A091E" w:rsidRPr="002A091E" w:rsidRDefault="002A091E" w:rsidP="002A091E">
      <w:pPr>
        <w:rPr>
          <w:color w:val="000000" w:themeColor="text1"/>
        </w:rPr>
      </w:pPr>
      <w:r w:rsidRPr="002A091E">
        <w:rPr>
          <w:color w:val="000000" w:themeColor="text1"/>
        </w:rPr>
        <w:t>当</w:t>
      </w:r>
      <w:r w:rsidRPr="002A091E">
        <w:rPr>
          <w:color w:val="000000" w:themeColor="text1"/>
        </w:rPr>
        <w:fldChar w:fldCharType="begin"/>
      </w:r>
      <w:r w:rsidRPr="002A091E">
        <w:rPr>
          <w:color w:val="000000" w:themeColor="text1"/>
        </w:rPr>
        <w:instrText xml:space="preserve"> </w:instrText>
      </w:r>
      <w:r w:rsidRPr="002A091E">
        <w:rPr>
          <w:rFonts w:hint="eastAsia"/>
          <w:color w:val="000000" w:themeColor="text1"/>
        </w:rPr>
        <w:instrText>EQ \F(16</w:instrText>
      </w:r>
      <w:r w:rsidRPr="002A091E">
        <w:rPr>
          <w:rFonts w:hint="eastAsia"/>
          <w:i/>
          <w:iCs/>
          <w:color w:val="000000" w:themeColor="text1"/>
        </w:rPr>
        <w:instrText>m</w:instrText>
      </w:r>
      <w:r w:rsidRPr="002A091E">
        <w:rPr>
          <w:rFonts w:ascii="Book Antiqua" w:hAnsi="Book Antiqua"/>
          <w:i/>
          <w:iCs/>
          <w:color w:val="000000" w:themeColor="text1"/>
        </w:rPr>
        <w:instrText>v</w:instrText>
      </w:r>
      <w:r w:rsidRPr="002A091E">
        <w:rPr>
          <w:rFonts w:hint="eastAsia"/>
          <w:color w:val="000000" w:themeColor="text1"/>
          <w:vertAlign w:val="subscript"/>
        </w:rPr>
        <w:instrText>0</w:instrText>
      </w:r>
      <w:r w:rsidRPr="002A091E">
        <w:rPr>
          <w:rFonts w:hint="eastAsia"/>
          <w:color w:val="000000" w:themeColor="text1"/>
          <w:vertAlign w:val="superscript"/>
        </w:rPr>
        <w:instrText>2</w:instrText>
      </w:r>
      <w:r w:rsidRPr="002A091E">
        <w:rPr>
          <w:rFonts w:hint="eastAsia"/>
          <w:color w:val="000000" w:themeColor="text1"/>
        </w:rPr>
        <w:instrText>,17</w:instrText>
      </w:r>
      <w:r w:rsidRPr="002A091E">
        <w:rPr>
          <w:rFonts w:hint="eastAsia"/>
          <w:i/>
          <w:iCs/>
          <w:color w:val="000000" w:themeColor="text1"/>
        </w:rPr>
        <w:instrText>q</w:instrText>
      </w:r>
      <w:r w:rsidRPr="002A091E">
        <w:rPr>
          <w:rFonts w:hint="eastAsia"/>
          <w:color w:val="000000" w:themeColor="text1"/>
        </w:rPr>
        <w:instrText>)</w:instrText>
      </w:r>
      <w:r w:rsidRPr="002A091E">
        <w:rPr>
          <w:color w:val="000000" w:themeColor="text1"/>
        </w:rPr>
        <w:instrText xml:space="preserve"> </w:instrText>
      </w:r>
      <w:r w:rsidRPr="002A091E">
        <w:rPr>
          <w:color w:val="000000" w:themeColor="text1"/>
        </w:rPr>
        <w:fldChar w:fldCharType="separate"/>
      </w:r>
      <w:r w:rsidRPr="002A091E">
        <w:rPr>
          <w:color w:val="000000" w:themeColor="text1"/>
        </w:rPr>
        <w:fldChar w:fldCharType="end"/>
      </w:r>
      <w:r w:rsidRPr="002A091E">
        <w:rPr>
          <w:rFonts w:hint="eastAsia"/>
          <w:color w:val="000000" w:themeColor="text1"/>
        </w:rPr>
        <w:t>≤</w:t>
      </w:r>
      <w:r w:rsidRPr="002A091E">
        <w:rPr>
          <w:rFonts w:hint="eastAsia"/>
          <w:color w:val="000000" w:themeColor="text1"/>
        </w:rPr>
        <w:t xml:space="preserve"> </w:t>
      </w:r>
      <w:r w:rsidRPr="002A091E">
        <w:rPr>
          <w:rFonts w:hint="eastAsia"/>
          <w:i/>
          <w:iCs/>
          <w:color w:val="000000" w:themeColor="text1"/>
        </w:rPr>
        <w:t>U</w:t>
      </w:r>
      <w:r w:rsidRPr="002A091E">
        <w:rPr>
          <w:rFonts w:hint="eastAsia"/>
          <w:color w:val="000000" w:themeColor="text1"/>
        </w:rPr>
        <w:t xml:space="preserve"> &lt; </w:t>
      </w:r>
      <w:r w:rsidRPr="002A091E">
        <w:rPr>
          <w:color w:val="000000" w:themeColor="text1"/>
        </w:rPr>
        <w:fldChar w:fldCharType="begin"/>
      </w:r>
      <w:r w:rsidRPr="002A091E">
        <w:rPr>
          <w:color w:val="000000" w:themeColor="text1"/>
        </w:rPr>
        <w:instrText xml:space="preserve"> </w:instrText>
      </w:r>
      <w:r w:rsidRPr="002A091E">
        <w:rPr>
          <w:rFonts w:hint="eastAsia"/>
          <w:color w:val="000000" w:themeColor="text1"/>
        </w:rPr>
        <w:instrText>EQ \F(2</w:instrText>
      </w:r>
      <w:r w:rsidRPr="002A091E">
        <w:rPr>
          <w:rFonts w:hint="eastAsia"/>
          <w:i/>
          <w:iCs/>
          <w:color w:val="000000" w:themeColor="text1"/>
        </w:rPr>
        <w:instrText>m</w:instrText>
      </w:r>
      <w:r w:rsidRPr="002A091E">
        <w:rPr>
          <w:rFonts w:ascii="Book Antiqua" w:hAnsi="Book Antiqua"/>
          <w:i/>
          <w:iCs/>
          <w:color w:val="000000" w:themeColor="text1"/>
        </w:rPr>
        <w:instrText>v</w:instrText>
      </w:r>
      <w:r w:rsidRPr="002A091E">
        <w:rPr>
          <w:rFonts w:hint="eastAsia"/>
          <w:color w:val="000000" w:themeColor="text1"/>
          <w:vertAlign w:val="subscript"/>
        </w:rPr>
        <w:instrText>0</w:instrText>
      </w:r>
      <w:r w:rsidRPr="002A091E">
        <w:rPr>
          <w:rFonts w:hint="eastAsia"/>
          <w:color w:val="000000" w:themeColor="text1"/>
          <w:vertAlign w:val="superscript"/>
        </w:rPr>
        <w:instrText>2</w:instrText>
      </w:r>
      <w:r w:rsidRPr="002A091E">
        <w:rPr>
          <w:rFonts w:hint="eastAsia"/>
          <w:color w:val="000000" w:themeColor="text1"/>
        </w:rPr>
        <w:instrText>,</w:instrText>
      </w:r>
      <w:r w:rsidRPr="002A091E">
        <w:rPr>
          <w:rFonts w:hint="eastAsia"/>
          <w:i/>
          <w:iCs/>
          <w:color w:val="000000" w:themeColor="text1"/>
        </w:rPr>
        <w:instrText>q</w:instrText>
      </w:r>
      <w:r w:rsidRPr="002A091E">
        <w:rPr>
          <w:rFonts w:hint="eastAsia"/>
          <w:color w:val="000000" w:themeColor="text1"/>
        </w:rPr>
        <w:instrText>)</w:instrText>
      </w:r>
      <w:r w:rsidRPr="002A091E">
        <w:rPr>
          <w:color w:val="000000" w:themeColor="text1"/>
        </w:rPr>
        <w:instrText xml:space="preserve"> </w:instrText>
      </w:r>
      <w:r w:rsidRPr="002A091E">
        <w:rPr>
          <w:color w:val="000000" w:themeColor="text1"/>
        </w:rPr>
        <w:fldChar w:fldCharType="separate"/>
      </w:r>
      <w:r w:rsidRPr="002A091E">
        <w:rPr>
          <w:color w:val="000000" w:themeColor="text1"/>
        </w:rPr>
        <w:fldChar w:fldCharType="end"/>
      </w:r>
      <w:r w:rsidRPr="002A091E">
        <w:rPr>
          <w:color w:val="000000" w:themeColor="text1"/>
        </w:rPr>
        <w:t>时，</w:t>
      </w:r>
      <w:r w:rsidRPr="002A091E">
        <w:rPr>
          <w:rFonts w:eastAsia="Times New Roman" w:cs="Times New Roman"/>
          <w:color w:val="000000" w:themeColor="text1"/>
        </w:rPr>
        <w:t>2</w:t>
      </w:r>
      <w:r w:rsidRPr="002A091E">
        <w:rPr>
          <w:color w:val="000000" w:themeColor="text1"/>
        </w:rPr>
        <w:t>个撞击点；</w:t>
      </w:r>
    </w:p>
    <w:p w14:paraId="69554D55" w14:textId="125EB7C1" w:rsidR="002A091E" w:rsidRDefault="002A091E" w:rsidP="002A091E">
      <w:r w:rsidRPr="002A091E">
        <w:rPr>
          <w:color w:val="000000" w:themeColor="text1"/>
        </w:rPr>
        <w:t>当</w:t>
      </w:r>
      <w:r w:rsidRPr="002A091E">
        <w:rPr>
          <w:rFonts w:hint="eastAsia"/>
          <w:i/>
          <w:iCs/>
          <w:color w:val="000000" w:themeColor="text1"/>
        </w:rPr>
        <w:t>U</w:t>
      </w:r>
      <w:r w:rsidRPr="002A091E">
        <w:rPr>
          <w:rFonts w:hint="eastAsia"/>
          <w:color w:val="000000" w:themeColor="text1"/>
        </w:rPr>
        <w:t xml:space="preserve"> = </w:t>
      </w:r>
      <w:r w:rsidRPr="002A091E">
        <w:rPr>
          <w:color w:val="000000" w:themeColor="text1"/>
        </w:rPr>
        <w:fldChar w:fldCharType="begin"/>
      </w:r>
      <w:r w:rsidRPr="002A091E">
        <w:rPr>
          <w:color w:val="000000" w:themeColor="text1"/>
        </w:rPr>
        <w:instrText xml:space="preserve"> </w:instrText>
      </w:r>
      <w:r w:rsidRPr="002A091E">
        <w:rPr>
          <w:rFonts w:hint="eastAsia"/>
          <w:color w:val="000000" w:themeColor="text1"/>
        </w:rPr>
        <w:instrText>EQ \F(2</w:instrText>
      </w:r>
      <w:r w:rsidRPr="002A091E">
        <w:rPr>
          <w:rFonts w:hint="eastAsia"/>
          <w:i/>
          <w:iCs/>
          <w:color w:val="000000" w:themeColor="text1"/>
        </w:rPr>
        <w:instrText>m</w:instrText>
      </w:r>
      <w:r w:rsidRPr="002A091E">
        <w:rPr>
          <w:rFonts w:ascii="Book Antiqua" w:hAnsi="Book Antiqua"/>
          <w:i/>
          <w:iCs/>
          <w:color w:val="000000" w:themeColor="text1"/>
        </w:rPr>
        <w:instrText>v</w:instrText>
      </w:r>
      <w:r w:rsidRPr="002A091E">
        <w:rPr>
          <w:rFonts w:hint="eastAsia"/>
          <w:color w:val="000000" w:themeColor="text1"/>
          <w:vertAlign w:val="subscript"/>
        </w:rPr>
        <w:instrText>0</w:instrText>
      </w:r>
      <w:r w:rsidRPr="002A091E">
        <w:rPr>
          <w:rFonts w:hint="eastAsia"/>
          <w:color w:val="000000" w:themeColor="text1"/>
          <w:vertAlign w:val="superscript"/>
        </w:rPr>
        <w:instrText>2</w:instrText>
      </w:r>
      <w:r w:rsidRPr="002A091E">
        <w:rPr>
          <w:rFonts w:hint="eastAsia"/>
          <w:color w:val="000000" w:themeColor="text1"/>
        </w:rPr>
        <w:instrText>,</w:instrText>
      </w:r>
      <w:r w:rsidRPr="002A091E">
        <w:rPr>
          <w:rFonts w:hint="eastAsia"/>
          <w:i/>
          <w:iCs/>
          <w:color w:val="000000" w:themeColor="text1"/>
        </w:rPr>
        <w:instrText>q</w:instrText>
      </w:r>
      <w:r w:rsidRPr="002A091E">
        <w:rPr>
          <w:rFonts w:hint="eastAsia"/>
          <w:color w:val="000000" w:themeColor="text1"/>
        </w:rPr>
        <w:instrText>)</w:instrText>
      </w:r>
      <w:r w:rsidRPr="002A091E">
        <w:rPr>
          <w:color w:val="000000" w:themeColor="text1"/>
        </w:rPr>
        <w:instrText xml:space="preserve"> </w:instrText>
      </w:r>
      <w:r w:rsidRPr="002A091E">
        <w:rPr>
          <w:color w:val="000000" w:themeColor="text1"/>
        </w:rPr>
        <w:fldChar w:fldCharType="separate"/>
      </w:r>
      <w:r w:rsidRPr="002A091E">
        <w:rPr>
          <w:color w:val="000000" w:themeColor="text1"/>
        </w:rPr>
        <w:fldChar w:fldCharType="end"/>
      </w:r>
      <w:r w:rsidRPr="002A091E">
        <w:rPr>
          <w:color w:val="000000" w:themeColor="text1"/>
        </w:rPr>
        <w:t>时，两粒子轨迹重合，</w:t>
      </w:r>
      <w:r w:rsidRPr="002A091E">
        <w:rPr>
          <w:rFonts w:eastAsia="Times New Roman" w:cs="Times New Roman"/>
          <w:color w:val="000000" w:themeColor="text1"/>
        </w:rPr>
        <w:t>1</w:t>
      </w:r>
      <w:r w:rsidRPr="002A091E">
        <w:rPr>
          <w:color w:val="000000" w:themeColor="text1"/>
        </w:rPr>
        <w:t>个撞击点。</w:t>
      </w:r>
    </w:p>
    <w:p w14:paraId="136145B6" w14:textId="29BD96F7" w:rsidR="00100525" w:rsidRDefault="00100525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</w:t>
      </w:r>
      <w:r w:rsidRPr="00144D08">
        <w:t>陕晋青宁</w:t>
      </w:r>
      <w:r>
        <w:rPr>
          <w:rFonts w:hint="eastAsia"/>
        </w:rPr>
        <w:t>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1FE71507" w15:done="0"/>
  <w15:commentEx w15:paraId="0BB7461C" w15:done="0"/>
  <w15:commentEx w15:paraId="1CB2E5AF" w15:done="0"/>
  <w15:commentEx w15:paraId="51DC7DFE" w15:done="0"/>
  <w15:commentEx w15:paraId="71865DDF" w15:done="0"/>
  <w15:commentEx w15:paraId="7709564D" w15:done="0"/>
  <w15:commentEx w15:paraId="66452974" w15:done="0"/>
  <w15:commentEx w15:paraId="79AAFAAC" w15:done="0"/>
  <w15:commentEx w15:paraId="75555D6E" w15:done="0"/>
  <w15:commentEx w15:paraId="0AA3102C" w15:done="0"/>
  <w15:commentEx w15:paraId="50D88A9C" w15:done="0"/>
  <w15:commentEx w15:paraId="12A341D1" w15:done="0"/>
  <w15:commentEx w15:paraId="087AC59B" w15:done="0"/>
  <w15:commentEx w15:paraId="265B37D9" w15:done="0"/>
  <w15:commentEx w15:paraId="136145B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6DF41A94" w16cex:dateUtc="2026-06-15T11:39:00Z"/>
  <w16cex:commentExtensible w16cex:durableId="321E78F1" w16cex:dateUtc="2026-06-15T11:39:00Z"/>
  <w16cex:commentExtensible w16cex:durableId="44185999" w16cex:dateUtc="2026-06-15T11:39:00Z"/>
  <w16cex:commentExtensible w16cex:durableId="14D0D9B6" w16cex:dateUtc="2026-06-15T11:39:00Z"/>
  <w16cex:commentExtensible w16cex:durableId="59C4C69F" w16cex:dateUtc="2026-06-15T11:40:00Z"/>
  <w16cex:commentExtensible w16cex:durableId="66AD7E93" w16cex:dateUtc="2026-06-15T11:41:00Z"/>
  <w16cex:commentExtensible w16cex:durableId="723DC3C5" w16cex:dateUtc="2026-06-15T11:41:00Z"/>
  <w16cex:commentExtensible w16cex:durableId="69818231" w16cex:dateUtc="2026-06-15T11:41:00Z"/>
  <w16cex:commentExtensible w16cex:durableId="2A851805" w16cex:dateUtc="2026-06-15T11:41:00Z"/>
  <w16cex:commentExtensible w16cex:durableId="0A9A717E" w16cex:dateUtc="2026-06-15T11:41:00Z"/>
  <w16cex:commentExtensible w16cex:durableId="631BFFA6" w16cex:dateUtc="2026-06-15T11:45:00Z"/>
  <w16cex:commentExtensible w16cex:durableId="64FA1972" w16cex:dateUtc="2026-06-15T11:47:00Z"/>
  <w16cex:commentExtensible w16cex:durableId="3EC18463" w16cex:dateUtc="2026-06-15T11:47:00Z"/>
  <w16cex:commentExtensible w16cex:durableId="02E4B202" w16cex:dateUtc="2026-06-15T11:47:00Z"/>
  <w16cex:commentExtensible w16cex:durableId="446FEA58" w16cex:dateUtc="2026-06-15T11:4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1FE71507" w16cid:durableId="6DF41A94"/>
  <w16cid:commentId w16cid:paraId="0BB7461C" w16cid:durableId="321E78F1"/>
  <w16cid:commentId w16cid:paraId="1CB2E5AF" w16cid:durableId="44185999"/>
  <w16cid:commentId w16cid:paraId="51DC7DFE" w16cid:durableId="14D0D9B6"/>
  <w16cid:commentId w16cid:paraId="71865DDF" w16cid:durableId="59C4C69F"/>
  <w16cid:commentId w16cid:paraId="7709564D" w16cid:durableId="66AD7E93"/>
  <w16cid:commentId w16cid:paraId="66452974" w16cid:durableId="723DC3C5"/>
  <w16cid:commentId w16cid:paraId="79AAFAAC" w16cid:durableId="69818231"/>
  <w16cid:commentId w16cid:paraId="75555D6E" w16cid:durableId="2A851805"/>
  <w16cid:commentId w16cid:paraId="0AA3102C" w16cid:durableId="0A9A717E"/>
  <w16cid:commentId w16cid:paraId="50D88A9C" w16cid:durableId="631BFFA6"/>
  <w16cid:commentId w16cid:paraId="12A341D1" w16cid:durableId="64FA1972"/>
  <w16cid:commentId w16cid:paraId="087AC59B" w16cid:durableId="3EC18463"/>
  <w16cid:commentId w16cid:paraId="265B37D9" w16cid:durableId="02E4B202"/>
  <w16cid:commentId w16cid:paraId="136145B6" w16cid:durableId="446FEA5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41F7745" w14:textId="77777777" w:rsidR="00955E96" w:rsidRDefault="00955E96">
      <w:r>
        <w:separator/>
      </w:r>
    </w:p>
  </w:endnote>
  <w:endnote w:type="continuationSeparator" w:id="0">
    <w:p w14:paraId="783C678E" w14:textId="77777777" w:rsidR="00955E96" w:rsidRDefault="00955E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7E6EF1" w14:textId="77777777" w:rsidR="00955E96" w:rsidRDefault="00955E96">
      <w:r>
        <w:separator/>
      </w:r>
    </w:p>
  </w:footnote>
  <w:footnote w:type="continuationSeparator" w:id="0">
    <w:p w14:paraId="47858170" w14:textId="77777777" w:rsidR="00955E96" w:rsidRDefault="00955E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8E5ABE0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2FEBEE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7890B6E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6C6560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1B818C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6649C4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648974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D206A4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CC8E8D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41854C82"/>
    <w:multiLevelType w:val="hybridMultilevel"/>
    <w:tmpl w:val="0504B5AE"/>
    <w:lvl w:ilvl="0" w:tplc="FAC27C02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476292785">
    <w:abstractNumId w:val="0"/>
  </w:num>
  <w:num w:numId="2" w16cid:durableId="14182340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2031"/>
    <w:rsid w:val="00005EBC"/>
    <w:rsid w:val="00016BFA"/>
    <w:rsid w:val="000460FF"/>
    <w:rsid w:val="00052BD8"/>
    <w:rsid w:val="00054E7B"/>
    <w:rsid w:val="0006429F"/>
    <w:rsid w:val="000E4BEB"/>
    <w:rsid w:val="000E4D02"/>
    <w:rsid w:val="00100525"/>
    <w:rsid w:val="00114CAB"/>
    <w:rsid w:val="00122FE6"/>
    <w:rsid w:val="00144D08"/>
    <w:rsid w:val="00157956"/>
    <w:rsid w:val="00171458"/>
    <w:rsid w:val="00173C1D"/>
    <w:rsid w:val="001749AD"/>
    <w:rsid w:val="001764C3"/>
    <w:rsid w:val="0018010E"/>
    <w:rsid w:val="00182A41"/>
    <w:rsid w:val="00191C29"/>
    <w:rsid w:val="00193541"/>
    <w:rsid w:val="001979D5"/>
    <w:rsid w:val="001C63DA"/>
    <w:rsid w:val="001D4563"/>
    <w:rsid w:val="00201A7E"/>
    <w:rsid w:val="00221FC9"/>
    <w:rsid w:val="002457C2"/>
    <w:rsid w:val="002908F0"/>
    <w:rsid w:val="002A091E"/>
    <w:rsid w:val="002A0E5D"/>
    <w:rsid w:val="002A1A21"/>
    <w:rsid w:val="002A26D9"/>
    <w:rsid w:val="002D42AC"/>
    <w:rsid w:val="002F06B2"/>
    <w:rsid w:val="003102DB"/>
    <w:rsid w:val="003137E4"/>
    <w:rsid w:val="00360978"/>
    <w:rsid w:val="0036455A"/>
    <w:rsid w:val="00384E44"/>
    <w:rsid w:val="003C4A95"/>
    <w:rsid w:val="003D0C09"/>
    <w:rsid w:val="004016AC"/>
    <w:rsid w:val="004062F6"/>
    <w:rsid w:val="004151FC"/>
    <w:rsid w:val="00434949"/>
    <w:rsid w:val="00435F83"/>
    <w:rsid w:val="0046214C"/>
    <w:rsid w:val="0049183B"/>
    <w:rsid w:val="004D44FD"/>
    <w:rsid w:val="00550C9E"/>
    <w:rsid w:val="00567E50"/>
    <w:rsid w:val="005778D4"/>
    <w:rsid w:val="0059145F"/>
    <w:rsid w:val="00596076"/>
    <w:rsid w:val="005B39DB"/>
    <w:rsid w:val="005C2124"/>
    <w:rsid w:val="005C23E9"/>
    <w:rsid w:val="005C281B"/>
    <w:rsid w:val="005F1362"/>
    <w:rsid w:val="00605626"/>
    <w:rsid w:val="006071D5"/>
    <w:rsid w:val="0062039B"/>
    <w:rsid w:val="00623C16"/>
    <w:rsid w:val="00637D3A"/>
    <w:rsid w:val="00640BF5"/>
    <w:rsid w:val="00657AA5"/>
    <w:rsid w:val="00672435"/>
    <w:rsid w:val="00676A07"/>
    <w:rsid w:val="006D5DE9"/>
    <w:rsid w:val="006F45E0"/>
    <w:rsid w:val="00701D6B"/>
    <w:rsid w:val="007061B2"/>
    <w:rsid w:val="00740A09"/>
    <w:rsid w:val="00762E26"/>
    <w:rsid w:val="00767F31"/>
    <w:rsid w:val="00771B88"/>
    <w:rsid w:val="007B21D3"/>
    <w:rsid w:val="00817391"/>
    <w:rsid w:val="00832EC9"/>
    <w:rsid w:val="008634CD"/>
    <w:rsid w:val="00864652"/>
    <w:rsid w:val="008731FA"/>
    <w:rsid w:val="00880A38"/>
    <w:rsid w:val="00893DD6"/>
    <w:rsid w:val="0089689C"/>
    <w:rsid w:val="008D2E94"/>
    <w:rsid w:val="0090278E"/>
    <w:rsid w:val="00955E96"/>
    <w:rsid w:val="00974E0F"/>
    <w:rsid w:val="00982128"/>
    <w:rsid w:val="009A2260"/>
    <w:rsid w:val="009A27BF"/>
    <w:rsid w:val="009B40D1"/>
    <w:rsid w:val="009B5666"/>
    <w:rsid w:val="009C4252"/>
    <w:rsid w:val="009E203F"/>
    <w:rsid w:val="00A07DF2"/>
    <w:rsid w:val="00A25705"/>
    <w:rsid w:val="00A405DB"/>
    <w:rsid w:val="00A536B0"/>
    <w:rsid w:val="00A62148"/>
    <w:rsid w:val="00A70491"/>
    <w:rsid w:val="00A7519E"/>
    <w:rsid w:val="00A96C66"/>
    <w:rsid w:val="00AD6B6A"/>
    <w:rsid w:val="00B33B14"/>
    <w:rsid w:val="00B73864"/>
    <w:rsid w:val="00B80D67"/>
    <w:rsid w:val="00B8100F"/>
    <w:rsid w:val="00B95A1A"/>
    <w:rsid w:val="00B96924"/>
    <w:rsid w:val="00BA1A7E"/>
    <w:rsid w:val="00BA541C"/>
    <w:rsid w:val="00BB2234"/>
    <w:rsid w:val="00BB50C6"/>
    <w:rsid w:val="00BE1BCD"/>
    <w:rsid w:val="00C02815"/>
    <w:rsid w:val="00C02FC6"/>
    <w:rsid w:val="00C321EB"/>
    <w:rsid w:val="00C548FF"/>
    <w:rsid w:val="00C57CAB"/>
    <w:rsid w:val="00C97EED"/>
    <w:rsid w:val="00CA4A07"/>
    <w:rsid w:val="00CA4CD4"/>
    <w:rsid w:val="00CF2CD5"/>
    <w:rsid w:val="00D3021B"/>
    <w:rsid w:val="00D51257"/>
    <w:rsid w:val="00D634C2"/>
    <w:rsid w:val="00D756B6"/>
    <w:rsid w:val="00D77F6E"/>
    <w:rsid w:val="00DA0796"/>
    <w:rsid w:val="00DA5448"/>
    <w:rsid w:val="00DF071B"/>
    <w:rsid w:val="00E246C5"/>
    <w:rsid w:val="00E303F4"/>
    <w:rsid w:val="00E566C3"/>
    <w:rsid w:val="00E63075"/>
    <w:rsid w:val="00E97096"/>
    <w:rsid w:val="00EA0188"/>
    <w:rsid w:val="00EA570D"/>
    <w:rsid w:val="00EB17B4"/>
    <w:rsid w:val="00ED1550"/>
    <w:rsid w:val="00EE1A37"/>
    <w:rsid w:val="00F0271D"/>
    <w:rsid w:val="00F11552"/>
    <w:rsid w:val="00F138F8"/>
    <w:rsid w:val="00F20140"/>
    <w:rsid w:val="00F21C80"/>
    <w:rsid w:val="00F276CF"/>
    <w:rsid w:val="00F676FD"/>
    <w:rsid w:val="00F72514"/>
    <w:rsid w:val="00FA0944"/>
    <w:rsid w:val="00FB34D2"/>
    <w:rsid w:val="00FB4B17"/>
    <w:rsid w:val="00FC5860"/>
    <w:rsid w:val="00FD377B"/>
    <w:rsid w:val="00FE0F68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B498E42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paragraph" w:styleId="1">
    <w:name w:val="heading 1"/>
    <w:basedOn w:val="a"/>
    <w:next w:val="a"/>
    <w:link w:val="10"/>
    <w:qFormat/>
    <w:rsid w:val="00B33B14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B33B14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0"/>
    <w:link w:val="1"/>
    <w:rsid w:val="00B33B14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B33B14"/>
    <w:rPr>
      <w:rFonts w:eastAsia="黑体" w:cstheme="majorBidi"/>
      <w:bCs/>
      <w:kern w:val="2"/>
      <w:szCs w:val="32"/>
    </w:rPr>
  </w:style>
  <w:style w:type="character" w:styleId="a9">
    <w:name w:val="annotation reference"/>
    <w:basedOn w:val="a0"/>
    <w:rsid w:val="00122FE6"/>
    <w:rPr>
      <w:sz w:val="21"/>
      <w:szCs w:val="21"/>
    </w:rPr>
  </w:style>
  <w:style w:type="paragraph" w:styleId="aa">
    <w:name w:val="annotation text"/>
    <w:basedOn w:val="a"/>
    <w:link w:val="ab"/>
    <w:rsid w:val="00122FE6"/>
    <w:pPr>
      <w:jc w:val="left"/>
    </w:pPr>
  </w:style>
  <w:style w:type="character" w:customStyle="1" w:styleId="ab">
    <w:name w:val="批注文字 字符"/>
    <w:basedOn w:val="a0"/>
    <w:link w:val="aa"/>
    <w:rsid w:val="00122FE6"/>
    <w:rPr>
      <w:kern w:val="2"/>
      <w:szCs w:val="24"/>
    </w:rPr>
  </w:style>
  <w:style w:type="paragraph" w:styleId="ac">
    <w:name w:val="annotation subject"/>
    <w:basedOn w:val="aa"/>
    <w:next w:val="aa"/>
    <w:link w:val="ad"/>
    <w:semiHidden/>
    <w:unhideWhenUsed/>
    <w:rsid w:val="00122FE6"/>
    <w:rPr>
      <w:b/>
      <w:bCs/>
    </w:rPr>
  </w:style>
  <w:style w:type="character" w:customStyle="1" w:styleId="ad">
    <w:name w:val="批注主题 字符"/>
    <w:basedOn w:val="ab"/>
    <w:link w:val="ac"/>
    <w:semiHidden/>
    <w:rsid w:val="00122FE6"/>
    <w:rPr>
      <w:b/>
      <w:bCs/>
      <w:kern w:val="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4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5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9.png"/><Relationship Id="rId247" Type="http://schemas.openxmlformats.org/officeDocument/2006/relationships/image" Target="media/image120.wmf"/><Relationship Id="rId107" Type="http://schemas.openxmlformats.org/officeDocument/2006/relationships/image" Target="media/image49.wmf"/><Relationship Id="rId11" Type="http://schemas.microsoft.com/office/2011/relationships/commentsExtended" Target="commentsExtended.xml"/><Relationship Id="rId32" Type="http://schemas.openxmlformats.org/officeDocument/2006/relationships/image" Target="media/image12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6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2.bin"/><Relationship Id="rId22" Type="http://schemas.openxmlformats.org/officeDocument/2006/relationships/image" Target="media/image7.wmf"/><Relationship Id="rId43" Type="http://schemas.openxmlformats.org/officeDocument/2006/relationships/oleObject" Target="embeddings/oleObject15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17.bin"/><Relationship Id="rId12" Type="http://schemas.microsoft.com/office/2016/09/relationships/commentsIds" Target="commentsIds.xml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5.png"/><Relationship Id="rId23" Type="http://schemas.openxmlformats.org/officeDocument/2006/relationships/oleObject" Target="embeddings/oleObject5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07.bin"/><Relationship Id="rId249" Type="http://schemas.openxmlformats.org/officeDocument/2006/relationships/fontTable" Target="fontTable.xml"/><Relationship Id="rId13" Type="http://schemas.microsoft.com/office/2018/08/relationships/commentsExtensible" Target="commentsExtensible.xml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87.wmf"/><Relationship Id="rId218" Type="http://schemas.openxmlformats.org/officeDocument/2006/relationships/image" Target="media/image105.wmf"/><Relationship Id="rId239" Type="http://schemas.openxmlformats.org/officeDocument/2006/relationships/image" Target="media/image116.wmf"/><Relationship Id="rId250" Type="http://schemas.microsoft.com/office/2011/relationships/people" Target="people.xml"/><Relationship Id="rId24" Type="http://schemas.openxmlformats.org/officeDocument/2006/relationships/image" Target="media/image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240" Type="http://schemas.openxmlformats.org/officeDocument/2006/relationships/oleObject" Target="embeddings/oleObject113.bin"/><Relationship Id="rId14" Type="http://schemas.openxmlformats.org/officeDocument/2006/relationships/image" Target="media/image3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8" Type="http://schemas.openxmlformats.org/officeDocument/2006/relationships/image" Target="media/image1.png"/><Relationship Id="rId98" Type="http://schemas.openxmlformats.org/officeDocument/2006/relationships/oleObject" Target="embeddings/oleObject43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1.wmf"/><Relationship Id="rId251" Type="http://schemas.openxmlformats.org/officeDocument/2006/relationships/theme" Target="theme/theme1.xml"/><Relationship Id="rId25" Type="http://schemas.openxmlformats.org/officeDocument/2006/relationships/oleObject" Target="embeddings/oleObject6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image" Target="media/image106.wmf"/><Relationship Id="rId241" Type="http://schemas.openxmlformats.org/officeDocument/2006/relationships/image" Target="media/image117.wmf"/><Relationship Id="rId15" Type="http://schemas.openxmlformats.org/officeDocument/2006/relationships/oleObject" Target="embeddings/oleObject1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2.bin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85.png"/><Relationship Id="rId210" Type="http://schemas.openxmlformats.org/officeDocument/2006/relationships/oleObject" Target="embeddings/oleObject99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4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09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4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1.png"/><Relationship Id="rId232" Type="http://schemas.openxmlformats.org/officeDocument/2006/relationships/image" Target="media/image112.wmf"/><Relationship Id="rId27" Type="http://schemas.openxmlformats.org/officeDocument/2006/relationships/oleObject" Target="embeddings/oleObject7.bin"/><Relationship Id="rId48" Type="http://schemas.openxmlformats.org/officeDocument/2006/relationships/image" Target="media/image20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7.wmf"/><Relationship Id="rId243" Type="http://schemas.openxmlformats.org/officeDocument/2006/relationships/image" Target="media/image118.wmf"/><Relationship Id="rId17" Type="http://schemas.openxmlformats.org/officeDocument/2006/relationships/oleObject" Target="embeddings/oleObject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0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5.bin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3.bin"/><Relationship Id="rId224" Type="http://schemas.openxmlformats.org/officeDocument/2006/relationships/image" Target="media/image108.wmf"/><Relationship Id="rId245" Type="http://schemas.openxmlformats.org/officeDocument/2006/relationships/image" Target="media/image119.wmf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8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1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4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6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59.wmf"/><Relationship Id="rId10" Type="http://schemas.openxmlformats.org/officeDocument/2006/relationships/comments" Target="comments.xml"/><Relationship Id="rId31" Type="http://schemas.openxmlformats.org/officeDocument/2006/relationships/oleObject" Target="embeddings/oleObject9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headEnd type="triangle" w="sm" len="sm"/>
          <a:tailEnd type="triangle" w="sm" len="sm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3</TotalTime>
  <Pages>16</Pages>
  <Words>1760</Words>
  <Characters>10033</Characters>
  <Application>Microsoft Office Word</Application>
  <DocSecurity>0</DocSecurity>
  <Lines>83</Lines>
  <Paragraphs>23</Paragraphs>
  <ScaleCrop>false</ScaleCrop>
  <Company/>
  <LinksUpToDate>false</LinksUpToDate>
  <CharactersWithSpaces>11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physics</cp:lastModifiedBy>
  <cp:revision>23</cp:revision>
  <dcterms:created xsi:type="dcterms:W3CDTF">2026-06-15T10:59:00Z</dcterms:created>
  <dcterms:modified xsi:type="dcterms:W3CDTF">2026-06-21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